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290" r:id="rId2"/>
    <p:sldId id="343" r:id="rId3"/>
    <p:sldId id="257" r:id="rId4"/>
    <p:sldId id="345" r:id="rId5"/>
    <p:sldId id="346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344" r:id="rId18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83" autoAdjust="0"/>
    <p:restoredTop sz="93621" autoAdjust="0"/>
  </p:normalViewPr>
  <p:slideViewPr>
    <p:cSldViewPr snapToGrid="0">
      <p:cViewPr varScale="1">
        <p:scale>
          <a:sx n="93" d="100"/>
          <a:sy n="93" d="100"/>
        </p:scale>
        <p:origin x="896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altLang="it-IT" dirty="0"/>
            <a:t>Regolatori standard</a:t>
          </a:r>
          <a:endParaRPr lang="en-GB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/>
        </a:p>
      </dgm:t>
    </dgm:pt>
    <dgm:pt modelId="{F472E4A9-3E64-104D-8373-2ABAD5D82071}">
      <dgm:prSet/>
      <dgm:spPr/>
      <dgm:t>
        <a:bodyPr/>
        <a:lstStyle/>
        <a:p>
          <a:pPr algn="l"/>
          <a:r>
            <a:rPr lang="it-IT" altLang="it-IT" dirty="0"/>
            <a:t>Metodo di Ziegler - </a:t>
          </a:r>
          <a:r>
            <a:rPr lang="it-IT" altLang="it-IT" dirty="0" err="1"/>
            <a:t>Nichols</a:t>
          </a:r>
          <a:endParaRPr lang="it-IT" altLang="it-IT" dirty="0"/>
        </a:p>
      </dgm:t>
    </dgm:pt>
    <dgm:pt modelId="{F045B524-66EA-EB49-A2EC-458C50B727CC}" type="parTrans" cxnId="{9FECE334-CC0A-0B46-89C6-A97F2DFC7A6A}">
      <dgm:prSet/>
      <dgm:spPr/>
      <dgm:t>
        <a:bodyPr/>
        <a:lstStyle/>
        <a:p>
          <a:endParaRPr lang="it-IT"/>
        </a:p>
      </dgm:t>
    </dgm:pt>
    <dgm:pt modelId="{211F8B6D-2F8C-494A-90E4-94DDEC269D27}" type="sibTrans" cxnId="{9FECE334-CC0A-0B46-89C6-A97F2DFC7A6A}">
      <dgm:prSet/>
      <dgm:spPr/>
      <dgm:t>
        <a:bodyPr/>
        <a:lstStyle/>
        <a:p>
          <a:endParaRPr lang="it-IT"/>
        </a:p>
      </dgm:t>
    </dgm:pt>
    <dgm:pt modelId="{457F2C50-AFEF-D344-9C7B-98CED5402311}">
      <dgm:prSet phldrT="[Testo]"/>
      <dgm:spPr/>
      <dgm:t>
        <a:bodyPr/>
        <a:lstStyle/>
        <a:p>
          <a:pPr algn="l"/>
          <a:r>
            <a:rPr lang="en-GB" dirty="0" err="1"/>
            <a:t>Implementazione</a:t>
          </a:r>
          <a:r>
            <a:rPr lang="en-GB" dirty="0"/>
            <a:t> del </a:t>
          </a:r>
          <a:r>
            <a:rPr lang="en-GB" dirty="0" err="1"/>
            <a:t>derivatore</a:t>
          </a:r>
          <a:endParaRPr lang="en-GB" dirty="0"/>
        </a:p>
      </dgm:t>
    </dgm:pt>
    <dgm:pt modelId="{69D5DA6A-8621-074F-9FC6-2476540AA8E8}" type="parTrans" cxnId="{00DDCA33-C92B-6E43-877D-21FD85673975}">
      <dgm:prSet/>
      <dgm:spPr/>
      <dgm:t>
        <a:bodyPr/>
        <a:lstStyle/>
        <a:p>
          <a:endParaRPr lang="it-IT"/>
        </a:p>
      </dgm:t>
    </dgm:pt>
    <dgm:pt modelId="{0AB361D8-8B30-9348-8807-FBE8D90CA293}" type="sibTrans" cxnId="{00DDCA33-C92B-6E43-877D-21FD85673975}">
      <dgm:prSet/>
      <dgm:spPr/>
      <dgm:t>
        <a:bodyPr/>
        <a:lstStyle/>
        <a:p>
          <a:endParaRPr lang="it-IT"/>
        </a:p>
      </dgm:t>
    </dgm:pt>
    <dgm:pt modelId="{14EF1EFC-D503-B447-A062-07DAEA294ADA}">
      <dgm:prSet/>
      <dgm:spPr/>
      <dgm:t>
        <a:bodyPr/>
        <a:lstStyle/>
        <a:p>
          <a:pPr algn="l"/>
          <a:r>
            <a:rPr lang="it-IT" altLang="it-IT" dirty="0" err="1"/>
            <a:t>Autotuning</a:t>
          </a:r>
          <a:r>
            <a:rPr lang="it-IT" altLang="it-IT" dirty="0"/>
            <a:t> nel </a:t>
          </a:r>
          <a:r>
            <a:rPr lang="it-IT" altLang="it-IT" dirty="0" err="1"/>
            <a:t>Matlab</a:t>
          </a:r>
          <a:endParaRPr lang="it-IT" altLang="it-IT" dirty="0"/>
        </a:p>
      </dgm:t>
    </dgm:pt>
    <dgm:pt modelId="{04C54DF0-9C54-A643-92C4-4D923B41691F}" type="parTrans" cxnId="{43A58E8A-13A3-8048-90FC-623EF9200287}">
      <dgm:prSet/>
      <dgm:spPr/>
      <dgm:t>
        <a:bodyPr/>
        <a:lstStyle/>
        <a:p>
          <a:endParaRPr lang="it-IT"/>
        </a:p>
      </dgm:t>
    </dgm:pt>
    <dgm:pt modelId="{D7DE1D9A-BBDF-2B41-96C0-AC44687C2A16}" type="sibTrans" cxnId="{43A58E8A-13A3-8048-90FC-623EF9200287}">
      <dgm:prSet/>
      <dgm:spPr/>
      <dgm:t>
        <a:bodyPr/>
        <a:lstStyle/>
        <a:p>
          <a:endParaRPr lang="it-IT"/>
        </a:p>
      </dgm:t>
    </dgm:pt>
    <dgm:pt modelId="{B1575A65-18BE-F94E-A769-160FE47F7678}">
      <dgm:prSet/>
      <dgm:spPr/>
      <dgm:t>
        <a:bodyPr/>
        <a:lstStyle/>
        <a:p>
          <a:pPr algn="l"/>
          <a:r>
            <a:rPr lang="it-IT" altLang="it-IT" dirty="0"/>
            <a:t>Regolatori commerciali</a:t>
          </a:r>
        </a:p>
      </dgm:t>
    </dgm:pt>
    <dgm:pt modelId="{6DED2E31-5AEB-9D4B-A8C5-B5D325855BA1}" type="parTrans" cxnId="{47AD0BA3-9FF4-3847-8B6B-B7A351C3CF61}">
      <dgm:prSet/>
      <dgm:spPr/>
      <dgm:t>
        <a:bodyPr/>
        <a:lstStyle/>
        <a:p>
          <a:endParaRPr lang="it-IT"/>
        </a:p>
      </dgm:t>
    </dgm:pt>
    <dgm:pt modelId="{62AD27DD-CFF6-524E-9F42-E060F5605F47}" type="sibTrans" cxnId="{47AD0BA3-9FF4-3847-8B6B-B7A351C3CF61}">
      <dgm:prSet/>
      <dgm:spPr/>
      <dgm:t>
        <a:bodyPr/>
        <a:lstStyle/>
        <a:p>
          <a:endParaRPr lang="it-IT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5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5"/>
      <dgm:spPr/>
    </dgm:pt>
    <dgm:pt modelId="{35D41E2A-CA0F-41BC-8762-20618474EE61}" type="pres">
      <dgm:prSet presAssocID="{9B9C1906-D963-455B-A403-2CB9C827A8D4}" presName="dstNode" presStyleLbl="node1" presStyleIdx="0" presStyleCnt="5"/>
      <dgm:spPr/>
    </dgm:pt>
    <dgm:pt modelId="{64B08276-D666-46A5-8BAE-812777F55989}" type="pres">
      <dgm:prSet presAssocID="{F8FE91BD-A8C8-4C66-9EAD-55A1FC7946B9}" presName="text_1" presStyleLbl="node1" presStyleIdx="0" presStyleCnt="5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5"/>
      <dgm:spPr/>
    </dgm:pt>
    <dgm:pt modelId="{366D42D2-0B89-744A-A5A6-08422DACC80F}" type="pres">
      <dgm:prSet presAssocID="{457F2C50-AFEF-D344-9C7B-98CED5402311}" presName="text_2" presStyleLbl="node1" presStyleIdx="1" presStyleCnt="5">
        <dgm:presLayoutVars>
          <dgm:bulletEnabled val="1"/>
        </dgm:presLayoutVars>
      </dgm:prSet>
      <dgm:spPr/>
    </dgm:pt>
    <dgm:pt modelId="{77813303-9C48-A042-9F0F-4957F2E6E9E9}" type="pres">
      <dgm:prSet presAssocID="{457F2C50-AFEF-D344-9C7B-98CED5402311}" presName="accent_2" presStyleCnt="0"/>
      <dgm:spPr/>
    </dgm:pt>
    <dgm:pt modelId="{C0B1D6F9-303D-4E45-B15D-B9C621CAE680}" type="pres">
      <dgm:prSet presAssocID="{457F2C50-AFEF-D344-9C7B-98CED5402311}" presName="accentRepeatNode" presStyleLbl="solidFgAcc1" presStyleIdx="1" presStyleCnt="5"/>
      <dgm:spPr/>
    </dgm:pt>
    <dgm:pt modelId="{81EB6767-266D-C740-A8C7-227E24A97BCA}" type="pres">
      <dgm:prSet presAssocID="{F472E4A9-3E64-104D-8373-2ABAD5D82071}" presName="text_3" presStyleLbl="node1" presStyleIdx="2" presStyleCnt="5">
        <dgm:presLayoutVars>
          <dgm:bulletEnabled val="1"/>
        </dgm:presLayoutVars>
      </dgm:prSet>
      <dgm:spPr/>
    </dgm:pt>
    <dgm:pt modelId="{457C582F-2326-2846-B2F9-2E4F74CF71BA}" type="pres">
      <dgm:prSet presAssocID="{F472E4A9-3E64-104D-8373-2ABAD5D82071}" presName="accent_3" presStyleCnt="0"/>
      <dgm:spPr/>
    </dgm:pt>
    <dgm:pt modelId="{0E121CE2-7EA4-2649-8331-8AB15F33E2DF}" type="pres">
      <dgm:prSet presAssocID="{F472E4A9-3E64-104D-8373-2ABAD5D82071}" presName="accentRepeatNode" presStyleLbl="solidFgAcc1" presStyleIdx="2" presStyleCnt="5"/>
      <dgm:spPr/>
    </dgm:pt>
    <dgm:pt modelId="{6B41B8E6-12B0-8742-9637-9860F10E0BBA}" type="pres">
      <dgm:prSet presAssocID="{14EF1EFC-D503-B447-A062-07DAEA294ADA}" presName="text_4" presStyleLbl="node1" presStyleIdx="3" presStyleCnt="5">
        <dgm:presLayoutVars>
          <dgm:bulletEnabled val="1"/>
        </dgm:presLayoutVars>
      </dgm:prSet>
      <dgm:spPr/>
    </dgm:pt>
    <dgm:pt modelId="{7C4B2C5E-5DF4-104B-8042-9A45C55C6D33}" type="pres">
      <dgm:prSet presAssocID="{14EF1EFC-D503-B447-A062-07DAEA294ADA}" presName="accent_4" presStyleCnt="0"/>
      <dgm:spPr/>
    </dgm:pt>
    <dgm:pt modelId="{F5097DD9-33C1-6C4A-9BFD-8AD61D5E2BF7}" type="pres">
      <dgm:prSet presAssocID="{14EF1EFC-D503-B447-A062-07DAEA294ADA}" presName="accentRepeatNode" presStyleLbl="solidFgAcc1" presStyleIdx="3" presStyleCnt="5"/>
      <dgm:spPr/>
    </dgm:pt>
    <dgm:pt modelId="{3856762B-7732-AA47-A87B-13F20F698574}" type="pres">
      <dgm:prSet presAssocID="{B1575A65-18BE-F94E-A769-160FE47F7678}" presName="text_5" presStyleLbl="node1" presStyleIdx="4" presStyleCnt="5">
        <dgm:presLayoutVars>
          <dgm:bulletEnabled val="1"/>
        </dgm:presLayoutVars>
      </dgm:prSet>
      <dgm:spPr/>
    </dgm:pt>
    <dgm:pt modelId="{057D6B04-5F36-0D4D-82A5-65D0561A74C6}" type="pres">
      <dgm:prSet presAssocID="{B1575A65-18BE-F94E-A769-160FE47F7678}" presName="accent_5" presStyleCnt="0"/>
      <dgm:spPr/>
    </dgm:pt>
    <dgm:pt modelId="{A947D031-71B5-BE44-BAC7-CAB01A624084}" type="pres">
      <dgm:prSet presAssocID="{B1575A65-18BE-F94E-A769-160FE47F7678}" presName="accentRepeatNode" presStyleLbl="solidFgAcc1" presStyleIdx="4" presStyleCnt="5"/>
      <dgm:spPr/>
    </dgm:pt>
  </dgm:ptLst>
  <dgm:cxnLst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5D390927-9647-4142-8CDD-F1FC99A69205}" type="presOf" srcId="{457F2C50-AFEF-D344-9C7B-98CED5402311}" destId="{366D42D2-0B89-744A-A5A6-08422DACC80F}" srcOrd="0" destOrd="0" presId="urn:microsoft.com/office/officeart/2008/layout/VerticalCurvedList"/>
    <dgm:cxn modelId="{00DDCA33-C92B-6E43-877D-21FD85673975}" srcId="{9B9C1906-D963-455B-A403-2CB9C827A8D4}" destId="{457F2C50-AFEF-D344-9C7B-98CED5402311}" srcOrd="1" destOrd="0" parTransId="{69D5DA6A-8621-074F-9FC6-2476540AA8E8}" sibTransId="{0AB361D8-8B30-9348-8807-FBE8D90CA293}"/>
    <dgm:cxn modelId="{9FECE334-CC0A-0B46-89C6-A97F2DFC7A6A}" srcId="{9B9C1906-D963-455B-A403-2CB9C827A8D4}" destId="{F472E4A9-3E64-104D-8373-2ABAD5D82071}" srcOrd="2" destOrd="0" parTransId="{F045B524-66EA-EB49-A2EC-458C50B727CC}" sibTransId="{211F8B6D-2F8C-494A-90E4-94DDEC269D27}"/>
    <dgm:cxn modelId="{43A58E8A-13A3-8048-90FC-623EF9200287}" srcId="{9B9C1906-D963-455B-A403-2CB9C827A8D4}" destId="{14EF1EFC-D503-B447-A062-07DAEA294ADA}" srcOrd="3" destOrd="0" parTransId="{04C54DF0-9C54-A643-92C4-4D923B41691F}" sibTransId="{D7DE1D9A-BBDF-2B41-96C0-AC44687C2A16}"/>
    <dgm:cxn modelId="{47AD0BA3-9FF4-3847-8B6B-B7A351C3CF61}" srcId="{9B9C1906-D963-455B-A403-2CB9C827A8D4}" destId="{B1575A65-18BE-F94E-A769-160FE47F7678}" srcOrd="4" destOrd="0" parTransId="{6DED2E31-5AEB-9D4B-A8C5-B5D325855BA1}" sibTransId="{62AD27DD-CFF6-524E-9F42-E060F5605F47}"/>
    <dgm:cxn modelId="{F155FEAF-C9EA-4149-89F8-2F3E3A7B84C4}" type="presOf" srcId="{F472E4A9-3E64-104D-8373-2ABAD5D82071}" destId="{81EB6767-266D-C740-A8C7-227E24A97BCA}" srcOrd="0" destOrd="0" presId="urn:microsoft.com/office/officeart/2008/layout/VerticalCurvedList"/>
    <dgm:cxn modelId="{3E9A2BB1-B8C1-1E4B-AE81-A7AF4739D899}" type="presOf" srcId="{B1575A65-18BE-F94E-A769-160FE47F7678}" destId="{3856762B-7732-AA47-A87B-13F20F698574}" srcOrd="0" destOrd="0" presId="urn:microsoft.com/office/officeart/2008/layout/VerticalCurvedList"/>
    <dgm:cxn modelId="{A528D3B2-D57B-024C-95F3-B6354E759086}" type="presOf" srcId="{14EF1EFC-D503-B447-A062-07DAEA294ADA}" destId="{6B41B8E6-12B0-8742-9637-9860F10E0BBA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8B68AC9B-FD65-E244-B2A9-543537B419BD}" type="presParOf" srcId="{ABCD8F0B-0FE5-4A31-A00A-A46138C36D35}" destId="{366D42D2-0B89-744A-A5A6-08422DACC80F}" srcOrd="3" destOrd="0" presId="urn:microsoft.com/office/officeart/2008/layout/VerticalCurvedList"/>
    <dgm:cxn modelId="{81D9E105-624B-8C49-9A21-D074179A64CA}" type="presParOf" srcId="{ABCD8F0B-0FE5-4A31-A00A-A46138C36D35}" destId="{77813303-9C48-A042-9F0F-4957F2E6E9E9}" srcOrd="4" destOrd="0" presId="urn:microsoft.com/office/officeart/2008/layout/VerticalCurvedList"/>
    <dgm:cxn modelId="{588CA2F4-F50D-DA4A-9A7A-FB2952F0D69B}" type="presParOf" srcId="{77813303-9C48-A042-9F0F-4957F2E6E9E9}" destId="{C0B1D6F9-303D-4E45-B15D-B9C621CAE680}" srcOrd="0" destOrd="0" presId="urn:microsoft.com/office/officeart/2008/layout/VerticalCurvedList"/>
    <dgm:cxn modelId="{08E25AC1-3ADB-154E-AE00-A3F35BD8A483}" type="presParOf" srcId="{ABCD8F0B-0FE5-4A31-A00A-A46138C36D35}" destId="{81EB6767-266D-C740-A8C7-227E24A97BCA}" srcOrd="5" destOrd="0" presId="urn:microsoft.com/office/officeart/2008/layout/VerticalCurvedList"/>
    <dgm:cxn modelId="{C6411673-549D-0F4C-8357-DB03A2A082B5}" type="presParOf" srcId="{ABCD8F0B-0FE5-4A31-A00A-A46138C36D35}" destId="{457C582F-2326-2846-B2F9-2E4F74CF71BA}" srcOrd="6" destOrd="0" presId="urn:microsoft.com/office/officeart/2008/layout/VerticalCurvedList"/>
    <dgm:cxn modelId="{33B38B1E-7F88-C44F-B3FA-B5BE86D0F71A}" type="presParOf" srcId="{457C582F-2326-2846-B2F9-2E4F74CF71BA}" destId="{0E121CE2-7EA4-2649-8331-8AB15F33E2DF}" srcOrd="0" destOrd="0" presId="urn:microsoft.com/office/officeart/2008/layout/VerticalCurvedList"/>
    <dgm:cxn modelId="{9A9E009A-F56B-C740-B795-9AD6A903ADCB}" type="presParOf" srcId="{ABCD8F0B-0FE5-4A31-A00A-A46138C36D35}" destId="{6B41B8E6-12B0-8742-9637-9860F10E0BBA}" srcOrd="7" destOrd="0" presId="urn:microsoft.com/office/officeart/2008/layout/VerticalCurvedList"/>
    <dgm:cxn modelId="{7F8054B5-9DD1-4A4E-8B8E-F77DF287B2D4}" type="presParOf" srcId="{ABCD8F0B-0FE5-4A31-A00A-A46138C36D35}" destId="{7C4B2C5E-5DF4-104B-8042-9A45C55C6D33}" srcOrd="8" destOrd="0" presId="urn:microsoft.com/office/officeart/2008/layout/VerticalCurvedList"/>
    <dgm:cxn modelId="{DE064902-EABD-CA48-BF03-395275261C21}" type="presParOf" srcId="{7C4B2C5E-5DF4-104B-8042-9A45C55C6D33}" destId="{F5097DD9-33C1-6C4A-9BFD-8AD61D5E2BF7}" srcOrd="0" destOrd="0" presId="urn:microsoft.com/office/officeart/2008/layout/VerticalCurvedList"/>
    <dgm:cxn modelId="{D02FCB00-E56D-584C-AB04-12254D32839C}" type="presParOf" srcId="{ABCD8F0B-0FE5-4A31-A00A-A46138C36D35}" destId="{3856762B-7732-AA47-A87B-13F20F698574}" srcOrd="9" destOrd="0" presId="urn:microsoft.com/office/officeart/2008/layout/VerticalCurvedList"/>
    <dgm:cxn modelId="{C393AC5A-5905-4B45-93AE-829FDB649044}" type="presParOf" srcId="{ABCD8F0B-0FE5-4A31-A00A-A46138C36D35}" destId="{057D6B04-5F36-0D4D-82A5-65D0561A74C6}" srcOrd="10" destOrd="0" presId="urn:microsoft.com/office/officeart/2008/layout/VerticalCurvedList"/>
    <dgm:cxn modelId="{5ADFECAA-2A1B-184F-BD62-87FAC6AD4D2F}" type="presParOf" srcId="{057D6B04-5F36-0D4D-82A5-65D0561A74C6}" destId="{A947D031-71B5-BE44-BAC7-CAB01A62408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747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429738" y="284480"/>
          <a:ext cx="8469994" cy="56932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3000" kern="1200" dirty="0"/>
            <a:t>Regolatori standard</a:t>
          </a:r>
          <a:endParaRPr lang="en-GB" sz="3000" kern="1200" dirty="0"/>
        </a:p>
      </dsp:txBody>
      <dsp:txXfrm>
        <a:off x="429738" y="284480"/>
        <a:ext cx="8469994" cy="569325"/>
      </dsp:txXfrm>
    </dsp:sp>
    <dsp:sp modelId="{4D7FB870-9BE9-41F7-960F-8B72B0F1B401}">
      <dsp:nvSpPr>
        <dsp:cNvPr id="0" name=""/>
        <dsp:cNvSpPr/>
      </dsp:nvSpPr>
      <dsp:spPr>
        <a:xfrm>
          <a:off x="73909" y="213314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6D42D2-0B89-744A-A5A6-08422DACC80F}">
      <dsp:nvSpPr>
        <dsp:cNvPr id="0" name=""/>
        <dsp:cNvSpPr/>
      </dsp:nvSpPr>
      <dsp:spPr>
        <a:xfrm>
          <a:off x="837700" y="1138195"/>
          <a:ext cx="8062032" cy="569325"/>
        </a:xfrm>
        <a:prstGeom prst="rect">
          <a:avLst/>
        </a:prstGeom>
        <a:solidFill>
          <a:schemeClr val="accent2">
            <a:hueOff val="-2266801"/>
            <a:satOff val="1309"/>
            <a:lumOff val="-24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000" kern="1200" dirty="0" err="1"/>
            <a:t>Implementazione</a:t>
          </a:r>
          <a:r>
            <a:rPr lang="en-GB" sz="3000" kern="1200" dirty="0"/>
            <a:t> del </a:t>
          </a:r>
          <a:r>
            <a:rPr lang="en-GB" sz="3000" kern="1200" dirty="0" err="1"/>
            <a:t>derivatore</a:t>
          </a:r>
          <a:endParaRPr lang="en-GB" sz="3000" kern="1200" dirty="0"/>
        </a:p>
      </dsp:txBody>
      <dsp:txXfrm>
        <a:off x="837700" y="1138195"/>
        <a:ext cx="8062032" cy="569325"/>
      </dsp:txXfrm>
    </dsp:sp>
    <dsp:sp modelId="{C0B1D6F9-303D-4E45-B15D-B9C621CAE680}">
      <dsp:nvSpPr>
        <dsp:cNvPr id="0" name=""/>
        <dsp:cNvSpPr/>
      </dsp:nvSpPr>
      <dsp:spPr>
        <a:xfrm>
          <a:off x="481871" y="1067029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2266801"/>
              <a:satOff val="1309"/>
              <a:lumOff val="-24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1EB6767-266D-C740-A8C7-227E24A97BCA}">
      <dsp:nvSpPr>
        <dsp:cNvPr id="0" name=""/>
        <dsp:cNvSpPr/>
      </dsp:nvSpPr>
      <dsp:spPr>
        <a:xfrm>
          <a:off x="962911" y="1991910"/>
          <a:ext cx="7936820" cy="569325"/>
        </a:xfrm>
        <a:prstGeom prst="rect">
          <a:avLst/>
        </a:prstGeom>
        <a:solidFill>
          <a:schemeClr val="accent2">
            <a:hueOff val="-4533602"/>
            <a:satOff val="2618"/>
            <a:lumOff val="-480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3000" kern="1200" dirty="0"/>
            <a:t>Metodo di Ziegler - </a:t>
          </a:r>
          <a:r>
            <a:rPr lang="it-IT" altLang="it-IT" sz="3000" kern="1200" dirty="0" err="1"/>
            <a:t>Nichols</a:t>
          </a:r>
          <a:endParaRPr lang="it-IT" altLang="it-IT" sz="3000" kern="1200" dirty="0"/>
        </a:p>
      </dsp:txBody>
      <dsp:txXfrm>
        <a:off x="962911" y="1991910"/>
        <a:ext cx="7936820" cy="569325"/>
      </dsp:txXfrm>
    </dsp:sp>
    <dsp:sp modelId="{0E121CE2-7EA4-2649-8331-8AB15F33E2DF}">
      <dsp:nvSpPr>
        <dsp:cNvPr id="0" name=""/>
        <dsp:cNvSpPr/>
      </dsp:nvSpPr>
      <dsp:spPr>
        <a:xfrm>
          <a:off x="607083" y="1920745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4533602"/>
              <a:satOff val="2618"/>
              <a:lumOff val="-4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B41B8E6-12B0-8742-9637-9860F10E0BBA}">
      <dsp:nvSpPr>
        <dsp:cNvPr id="0" name=""/>
        <dsp:cNvSpPr/>
      </dsp:nvSpPr>
      <dsp:spPr>
        <a:xfrm>
          <a:off x="837700" y="2845625"/>
          <a:ext cx="8062032" cy="569325"/>
        </a:xfrm>
        <a:prstGeom prst="rect">
          <a:avLst/>
        </a:prstGeom>
        <a:solidFill>
          <a:schemeClr val="accent2">
            <a:hueOff val="-6800403"/>
            <a:satOff val="3927"/>
            <a:lumOff val="-72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3000" kern="1200" dirty="0" err="1"/>
            <a:t>Autotuning</a:t>
          </a:r>
          <a:r>
            <a:rPr lang="it-IT" altLang="it-IT" sz="3000" kern="1200" dirty="0"/>
            <a:t> nel </a:t>
          </a:r>
          <a:r>
            <a:rPr lang="it-IT" altLang="it-IT" sz="3000" kern="1200" dirty="0" err="1"/>
            <a:t>Matlab</a:t>
          </a:r>
          <a:endParaRPr lang="it-IT" altLang="it-IT" sz="3000" kern="1200" dirty="0"/>
        </a:p>
      </dsp:txBody>
      <dsp:txXfrm>
        <a:off x="837700" y="2845625"/>
        <a:ext cx="8062032" cy="569325"/>
      </dsp:txXfrm>
    </dsp:sp>
    <dsp:sp modelId="{F5097DD9-33C1-6C4A-9BFD-8AD61D5E2BF7}">
      <dsp:nvSpPr>
        <dsp:cNvPr id="0" name=""/>
        <dsp:cNvSpPr/>
      </dsp:nvSpPr>
      <dsp:spPr>
        <a:xfrm>
          <a:off x="481871" y="2774460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800403"/>
              <a:satOff val="3927"/>
              <a:lumOff val="-72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856762B-7732-AA47-A87B-13F20F698574}">
      <dsp:nvSpPr>
        <dsp:cNvPr id="0" name=""/>
        <dsp:cNvSpPr/>
      </dsp:nvSpPr>
      <dsp:spPr>
        <a:xfrm>
          <a:off x="429738" y="3699340"/>
          <a:ext cx="8469994" cy="569325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3000" kern="1200" dirty="0"/>
            <a:t>Regolatori commerciali</a:t>
          </a:r>
        </a:p>
      </dsp:txBody>
      <dsp:txXfrm>
        <a:off x="429738" y="3699340"/>
        <a:ext cx="8469994" cy="569325"/>
      </dsp:txXfrm>
    </dsp:sp>
    <dsp:sp modelId="{A947D031-71B5-BE44-BAC7-CAB01A624084}">
      <dsp:nvSpPr>
        <dsp:cNvPr id="0" name=""/>
        <dsp:cNvSpPr/>
      </dsp:nvSpPr>
      <dsp:spPr>
        <a:xfrm>
          <a:off x="73909" y="3628175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2F76B2B0-26B0-D649-8E4F-31CCC807210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309272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Regolatori Standard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3309272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Regolatori Standard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https://www.youtube.com/embed/pMxMDUJtwKs?feature=oembed" TargetMode="External"/><Relationship Id="rId1" Type="http://schemas.openxmlformats.org/officeDocument/2006/relationships/video" Target="https://www.youtube.com/embed/51T4fklE_bU?feature=oembed" TargetMode="External"/><Relationship Id="rId6" Type="http://schemas.openxmlformats.org/officeDocument/2006/relationships/image" Target="../media/image29.png"/><Relationship Id="rId5" Type="http://schemas.openxmlformats.org/officeDocument/2006/relationships/image" Target="../media/image28.tiff"/><Relationship Id="rId4" Type="http://schemas.openxmlformats.org/officeDocument/2006/relationships/image" Target="../media/image27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65037" y="5264514"/>
            <a:ext cx="7717162" cy="824841"/>
          </a:xfrm>
        </p:spPr>
        <p:txBody>
          <a:bodyPr/>
          <a:lstStyle/>
          <a:p>
            <a:pPr algn="ctr"/>
            <a:r>
              <a:rPr lang="it-IT" altLang="it-IT" dirty="0"/>
              <a:t>Regolatori Standard</a:t>
            </a:r>
            <a:br>
              <a:rPr lang="it-IT" altLang="it-IT" dirty="0"/>
            </a:br>
            <a:r>
              <a:rPr lang="it-IT" altLang="it-IT" sz="1600" dirty="0"/>
              <a:t>(vedi Marro Par. 6.9)</a:t>
            </a:r>
            <a:endParaRPr lang="it-IT" altLang="en-US" dirty="0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C8BA8D36-088A-6C4E-89D2-2D476C0783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9771" y="768645"/>
            <a:ext cx="8592457" cy="395338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F9007FBF-A556-9547-834B-0F3DDF850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9601200" cy="515206"/>
          </a:xfrm>
        </p:spPr>
        <p:txBody>
          <a:bodyPr/>
          <a:lstStyle/>
          <a:p>
            <a:r>
              <a:rPr lang="en-US" altLang="it-IT"/>
              <a:t>Regolatore Proporzionale Integrale Derivativo</a:t>
            </a:r>
          </a:p>
        </p:txBody>
      </p:sp>
      <p:grpSp>
        <p:nvGrpSpPr>
          <p:cNvPr id="31747" name="Group 3">
            <a:extLst>
              <a:ext uri="{FF2B5EF4-FFF2-40B4-BE49-F238E27FC236}">
                <a16:creationId xmlns:a16="http://schemas.microsoft.com/office/drawing/2014/main" id="{6D2905B1-567F-9A4F-A1D1-889D5B3BA503}"/>
              </a:ext>
            </a:extLst>
          </p:cNvPr>
          <p:cNvGrpSpPr>
            <a:grpSpLocks/>
          </p:cNvGrpSpPr>
          <p:nvPr/>
        </p:nvGrpSpPr>
        <p:grpSpPr bwMode="auto">
          <a:xfrm>
            <a:off x="2438740" y="1993902"/>
            <a:ext cx="5959241" cy="4485569"/>
            <a:chOff x="584" y="3697"/>
            <a:chExt cx="3094" cy="2212"/>
          </a:xfrm>
        </p:grpSpPr>
        <p:sp>
          <p:nvSpPr>
            <p:cNvPr id="31748" name="Line 4">
              <a:extLst>
                <a:ext uri="{FF2B5EF4-FFF2-40B4-BE49-F238E27FC236}">
                  <a16:creationId xmlns:a16="http://schemas.microsoft.com/office/drawing/2014/main" id="{EDCFF892-B0BE-804F-9EDA-45AB3E1B6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49" name="Line 5">
              <a:extLst>
                <a:ext uri="{FF2B5EF4-FFF2-40B4-BE49-F238E27FC236}">
                  <a16:creationId xmlns:a16="http://schemas.microsoft.com/office/drawing/2014/main" id="{0DBAB3C4-ED23-064F-99C2-27D9A79CD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50" name="Line 6">
              <a:extLst>
                <a:ext uri="{FF2B5EF4-FFF2-40B4-BE49-F238E27FC236}">
                  <a16:creationId xmlns:a16="http://schemas.microsoft.com/office/drawing/2014/main" id="{26342486-F2C4-6B48-9D1C-4D39AED95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51" name="Line 7">
              <a:extLst>
                <a:ext uri="{FF2B5EF4-FFF2-40B4-BE49-F238E27FC236}">
                  <a16:creationId xmlns:a16="http://schemas.microsoft.com/office/drawing/2014/main" id="{D9258D62-85E0-4A44-845C-2EFB2EEE8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6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52" name="Line 8">
              <a:extLst>
                <a:ext uri="{FF2B5EF4-FFF2-40B4-BE49-F238E27FC236}">
                  <a16:creationId xmlns:a16="http://schemas.microsoft.com/office/drawing/2014/main" id="{64CC3CC1-002A-2B4B-9750-98A70DB560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53" name="Line 9">
              <a:extLst>
                <a:ext uri="{FF2B5EF4-FFF2-40B4-BE49-F238E27FC236}">
                  <a16:creationId xmlns:a16="http://schemas.microsoft.com/office/drawing/2014/main" id="{4732DB89-93CE-AC4F-8DC2-45F00B9D3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55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54" name="Line 10">
              <a:extLst>
                <a:ext uri="{FF2B5EF4-FFF2-40B4-BE49-F238E27FC236}">
                  <a16:creationId xmlns:a16="http://schemas.microsoft.com/office/drawing/2014/main" id="{BF490AEA-26D2-BE44-8775-A1C5FE1AC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780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55" name="Freeform 11">
              <a:extLst>
                <a:ext uri="{FF2B5EF4-FFF2-40B4-BE49-F238E27FC236}">
                  <a16:creationId xmlns:a16="http://schemas.microsoft.com/office/drawing/2014/main" id="{945A2719-AD1D-CE43-86BB-EBBAB6FA4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" y="3780"/>
              <a:ext cx="2595" cy="777"/>
            </a:xfrm>
            <a:custGeom>
              <a:avLst/>
              <a:gdLst>
                <a:gd name="T0" fmla="*/ 0 w 2595"/>
                <a:gd name="T1" fmla="*/ 850 h 851"/>
                <a:gd name="T2" fmla="*/ 0 w 2595"/>
                <a:gd name="T3" fmla="*/ 0 h 851"/>
                <a:gd name="T4" fmla="*/ 2594 w 2595"/>
                <a:gd name="T5" fmla="*/ 0 h 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51">
                  <a:moveTo>
                    <a:pt x="0" y="850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56" name="Freeform 12">
              <a:extLst>
                <a:ext uri="{FF2B5EF4-FFF2-40B4-BE49-F238E27FC236}">
                  <a16:creationId xmlns:a16="http://schemas.microsoft.com/office/drawing/2014/main" id="{6A4BFB17-675B-6B4C-8D5F-A9A9EDF1A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" y="3780"/>
              <a:ext cx="2595" cy="777"/>
            </a:xfrm>
            <a:custGeom>
              <a:avLst/>
              <a:gdLst>
                <a:gd name="T0" fmla="*/ 0 w 2595"/>
                <a:gd name="T1" fmla="*/ 850 h 851"/>
                <a:gd name="T2" fmla="*/ 0 w 2595"/>
                <a:gd name="T3" fmla="*/ 0 h 851"/>
                <a:gd name="T4" fmla="*/ 2594 w 2595"/>
                <a:gd name="T5" fmla="*/ 0 h 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51">
                  <a:moveTo>
                    <a:pt x="0" y="850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57" name="Freeform 13">
              <a:extLst>
                <a:ext uri="{FF2B5EF4-FFF2-40B4-BE49-F238E27FC236}">
                  <a16:creationId xmlns:a16="http://schemas.microsoft.com/office/drawing/2014/main" id="{82FD6376-1B33-094A-9E47-696A696D3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" y="3780"/>
              <a:ext cx="2595" cy="777"/>
            </a:xfrm>
            <a:custGeom>
              <a:avLst/>
              <a:gdLst>
                <a:gd name="T0" fmla="*/ 0 w 2595"/>
                <a:gd name="T1" fmla="*/ 850 h 851"/>
                <a:gd name="T2" fmla="*/ 0 w 2595"/>
                <a:gd name="T3" fmla="*/ 0 h 851"/>
                <a:gd name="T4" fmla="*/ 2594 w 2595"/>
                <a:gd name="T5" fmla="*/ 0 h 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51">
                  <a:moveTo>
                    <a:pt x="0" y="850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58" name="Line 14">
              <a:extLst>
                <a:ext uri="{FF2B5EF4-FFF2-40B4-BE49-F238E27FC236}">
                  <a16:creationId xmlns:a16="http://schemas.microsoft.com/office/drawing/2014/main" id="{D0201A54-30FE-9C47-AB45-0EAD1C71E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55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59" name="Line 15">
              <a:extLst>
                <a:ext uri="{FF2B5EF4-FFF2-40B4-BE49-F238E27FC236}">
                  <a16:creationId xmlns:a16="http://schemas.microsoft.com/office/drawing/2014/main" id="{E4AA0EBB-89F6-8D44-95F6-9E2DD9C455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780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0" name="Line 16">
              <a:extLst>
                <a:ext uri="{FF2B5EF4-FFF2-40B4-BE49-F238E27FC236}">
                  <a16:creationId xmlns:a16="http://schemas.microsoft.com/office/drawing/2014/main" id="{EBCE92B5-A421-BD42-8185-B1C25B89D0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1" name="Line 17">
              <a:extLst>
                <a:ext uri="{FF2B5EF4-FFF2-40B4-BE49-F238E27FC236}">
                  <a16:creationId xmlns:a16="http://schemas.microsoft.com/office/drawing/2014/main" id="{E2F890F8-B370-2144-8C10-3A04F41BA0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2" name="Line 18">
              <a:extLst>
                <a:ext uri="{FF2B5EF4-FFF2-40B4-BE49-F238E27FC236}">
                  <a16:creationId xmlns:a16="http://schemas.microsoft.com/office/drawing/2014/main" id="{9F605C58-28BB-C64B-ABAB-A951728CC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780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3" name="Line 19">
              <a:extLst>
                <a:ext uri="{FF2B5EF4-FFF2-40B4-BE49-F238E27FC236}">
                  <a16:creationId xmlns:a16="http://schemas.microsoft.com/office/drawing/2014/main" id="{D564D0F3-6690-D447-8F31-F8D3001FD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4556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4" name="Line 20">
              <a:extLst>
                <a:ext uri="{FF2B5EF4-FFF2-40B4-BE49-F238E27FC236}">
                  <a16:creationId xmlns:a16="http://schemas.microsoft.com/office/drawing/2014/main" id="{A6D1C36D-16DF-2A47-AFA6-B828B023B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55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5" name="Line 21">
              <a:extLst>
                <a:ext uri="{FF2B5EF4-FFF2-40B4-BE49-F238E27FC236}">
                  <a16:creationId xmlns:a16="http://schemas.microsoft.com/office/drawing/2014/main" id="{55F07B7C-D125-DA49-8F24-B5DDB34948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6" name="Line 22">
              <a:extLst>
                <a:ext uri="{FF2B5EF4-FFF2-40B4-BE49-F238E27FC236}">
                  <a16:creationId xmlns:a16="http://schemas.microsoft.com/office/drawing/2014/main" id="{986D08B2-2240-0344-8A43-01A2E018F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556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7" name="Line 23">
              <a:extLst>
                <a:ext uri="{FF2B5EF4-FFF2-40B4-BE49-F238E27FC236}">
                  <a16:creationId xmlns:a16="http://schemas.microsoft.com/office/drawing/2014/main" id="{702CBDB7-6514-924B-9821-1AAB85006F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8" name="Line 24">
              <a:extLst>
                <a:ext uri="{FF2B5EF4-FFF2-40B4-BE49-F238E27FC236}">
                  <a16:creationId xmlns:a16="http://schemas.microsoft.com/office/drawing/2014/main" id="{597B8553-A920-B444-BB64-7DD42B9EC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9" name="Line 25">
              <a:extLst>
                <a:ext uri="{FF2B5EF4-FFF2-40B4-BE49-F238E27FC236}">
                  <a16:creationId xmlns:a16="http://schemas.microsoft.com/office/drawing/2014/main" id="{7D912D4C-960A-694B-A0C3-26B7A9720C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70" name="Line 26">
              <a:extLst>
                <a:ext uri="{FF2B5EF4-FFF2-40B4-BE49-F238E27FC236}">
                  <a16:creationId xmlns:a16="http://schemas.microsoft.com/office/drawing/2014/main" id="{F4AF7672-B9AB-AD41-AA97-DBF42B1DA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4534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71" name="Line 27">
              <a:extLst>
                <a:ext uri="{FF2B5EF4-FFF2-40B4-BE49-F238E27FC236}">
                  <a16:creationId xmlns:a16="http://schemas.microsoft.com/office/drawing/2014/main" id="{C7709920-AFB3-284D-A512-48EF87066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780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72" name="Rectangle 28">
              <a:extLst>
                <a:ext uri="{FF2B5EF4-FFF2-40B4-BE49-F238E27FC236}">
                  <a16:creationId xmlns:a16="http://schemas.microsoft.com/office/drawing/2014/main" id="{2AFBAB9D-5E7D-FC44-B9BB-A48184128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" y="4581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1773" name="Rectangle 29">
              <a:extLst>
                <a:ext uri="{FF2B5EF4-FFF2-40B4-BE49-F238E27FC236}">
                  <a16:creationId xmlns:a16="http://schemas.microsoft.com/office/drawing/2014/main" id="{362D7B32-CFF3-2E4E-BDFF-17EC01EA3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1" y="4539"/>
              <a:ext cx="155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31774" name="Line 30">
              <a:extLst>
                <a:ext uri="{FF2B5EF4-FFF2-40B4-BE49-F238E27FC236}">
                  <a16:creationId xmlns:a16="http://schemas.microsoft.com/office/drawing/2014/main" id="{DA5D6930-5D01-B043-8BB2-9074063F1C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7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75" name="Line 31">
              <a:extLst>
                <a:ext uri="{FF2B5EF4-FFF2-40B4-BE49-F238E27FC236}">
                  <a16:creationId xmlns:a16="http://schemas.microsoft.com/office/drawing/2014/main" id="{CB99698D-EC0C-B043-8FBB-ECBC92F1FB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7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76" name="Line 32">
              <a:extLst>
                <a:ext uri="{FF2B5EF4-FFF2-40B4-BE49-F238E27FC236}">
                  <a16:creationId xmlns:a16="http://schemas.microsoft.com/office/drawing/2014/main" id="{654D22AF-5B9E-BA40-B4B2-DB3BD76DD6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7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77" name="Line 33">
              <a:extLst>
                <a:ext uri="{FF2B5EF4-FFF2-40B4-BE49-F238E27FC236}">
                  <a16:creationId xmlns:a16="http://schemas.microsoft.com/office/drawing/2014/main" id="{764B11C5-4707-214D-AB50-9BF083890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1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78" name="Line 34">
              <a:extLst>
                <a:ext uri="{FF2B5EF4-FFF2-40B4-BE49-F238E27FC236}">
                  <a16:creationId xmlns:a16="http://schemas.microsoft.com/office/drawing/2014/main" id="{ECE64294-7DA9-FD44-8842-CB789866C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1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79" name="Line 35">
              <a:extLst>
                <a:ext uri="{FF2B5EF4-FFF2-40B4-BE49-F238E27FC236}">
                  <a16:creationId xmlns:a16="http://schemas.microsoft.com/office/drawing/2014/main" id="{40BD5DD7-B042-214D-9169-977B9C450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1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0" name="Line 36">
              <a:extLst>
                <a:ext uri="{FF2B5EF4-FFF2-40B4-BE49-F238E27FC236}">
                  <a16:creationId xmlns:a16="http://schemas.microsoft.com/office/drawing/2014/main" id="{891F3435-D65C-DC4E-910D-62C874DFB1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1" name="Line 37">
              <a:extLst>
                <a:ext uri="{FF2B5EF4-FFF2-40B4-BE49-F238E27FC236}">
                  <a16:creationId xmlns:a16="http://schemas.microsoft.com/office/drawing/2014/main" id="{92BA4F3D-85B3-3B41-AA6D-E4AFA8248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9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2" name="Line 38">
              <a:extLst>
                <a:ext uri="{FF2B5EF4-FFF2-40B4-BE49-F238E27FC236}">
                  <a16:creationId xmlns:a16="http://schemas.microsoft.com/office/drawing/2014/main" id="{E20E6CE0-7D92-6E48-BB63-8C94A2893F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3" name="Line 39">
              <a:extLst>
                <a:ext uri="{FF2B5EF4-FFF2-40B4-BE49-F238E27FC236}">
                  <a16:creationId xmlns:a16="http://schemas.microsoft.com/office/drawing/2014/main" id="{41926256-3E12-E64D-B6C2-B436401633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4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4" name="Line 40">
              <a:extLst>
                <a:ext uri="{FF2B5EF4-FFF2-40B4-BE49-F238E27FC236}">
                  <a16:creationId xmlns:a16="http://schemas.microsoft.com/office/drawing/2014/main" id="{96D630E3-7EC6-2E44-87E5-B3E149B37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4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5" name="Line 41">
              <a:extLst>
                <a:ext uri="{FF2B5EF4-FFF2-40B4-BE49-F238E27FC236}">
                  <a16:creationId xmlns:a16="http://schemas.microsoft.com/office/drawing/2014/main" id="{79C5F4DA-63B6-474E-8D3D-844DFD0C8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4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6" name="Line 42">
              <a:extLst>
                <a:ext uri="{FF2B5EF4-FFF2-40B4-BE49-F238E27FC236}">
                  <a16:creationId xmlns:a16="http://schemas.microsoft.com/office/drawing/2014/main" id="{CD12CA73-2C1B-C54F-BD04-9549662D3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2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7" name="Line 43">
              <a:extLst>
                <a:ext uri="{FF2B5EF4-FFF2-40B4-BE49-F238E27FC236}">
                  <a16:creationId xmlns:a16="http://schemas.microsoft.com/office/drawing/2014/main" id="{4F3AB9B3-11EC-0749-8E76-24EAFCFB8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8" name="Line 44">
              <a:extLst>
                <a:ext uri="{FF2B5EF4-FFF2-40B4-BE49-F238E27FC236}">
                  <a16:creationId xmlns:a16="http://schemas.microsoft.com/office/drawing/2014/main" id="{6C789FB2-8443-E741-A5FE-649C2B1706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2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89" name="Line 45">
              <a:extLst>
                <a:ext uri="{FF2B5EF4-FFF2-40B4-BE49-F238E27FC236}">
                  <a16:creationId xmlns:a16="http://schemas.microsoft.com/office/drawing/2014/main" id="{29C136A5-A369-FE43-8C51-E7E6C99333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0" name="Line 46">
              <a:extLst>
                <a:ext uri="{FF2B5EF4-FFF2-40B4-BE49-F238E27FC236}">
                  <a16:creationId xmlns:a16="http://schemas.microsoft.com/office/drawing/2014/main" id="{32860075-24F7-3740-81DD-421E66A83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4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1" name="Line 47">
              <a:extLst>
                <a:ext uri="{FF2B5EF4-FFF2-40B4-BE49-F238E27FC236}">
                  <a16:creationId xmlns:a16="http://schemas.microsoft.com/office/drawing/2014/main" id="{D6D88F1B-0149-294A-94A1-5D98D9C899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2" name="Line 48">
              <a:extLst>
                <a:ext uri="{FF2B5EF4-FFF2-40B4-BE49-F238E27FC236}">
                  <a16:creationId xmlns:a16="http://schemas.microsoft.com/office/drawing/2014/main" id="{92DE6729-8B1F-3446-9E28-A05D20817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3" name="Line 49">
              <a:extLst>
                <a:ext uri="{FF2B5EF4-FFF2-40B4-BE49-F238E27FC236}">
                  <a16:creationId xmlns:a16="http://schemas.microsoft.com/office/drawing/2014/main" id="{D318A000-1DAE-4942-A002-26CA4B5727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4" name="Line 50">
              <a:extLst>
                <a:ext uri="{FF2B5EF4-FFF2-40B4-BE49-F238E27FC236}">
                  <a16:creationId xmlns:a16="http://schemas.microsoft.com/office/drawing/2014/main" id="{D16BBFEE-B71B-6442-A834-D31E1D6A4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5" name="Line 51">
              <a:extLst>
                <a:ext uri="{FF2B5EF4-FFF2-40B4-BE49-F238E27FC236}">
                  <a16:creationId xmlns:a16="http://schemas.microsoft.com/office/drawing/2014/main" id="{67EB6979-0335-F149-B8DF-423A272CD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6" name="Line 52">
              <a:extLst>
                <a:ext uri="{FF2B5EF4-FFF2-40B4-BE49-F238E27FC236}">
                  <a16:creationId xmlns:a16="http://schemas.microsoft.com/office/drawing/2014/main" id="{C8A6AA09-50A6-8342-8FEF-0CA0FA1D6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7" name="Line 53">
              <a:extLst>
                <a:ext uri="{FF2B5EF4-FFF2-40B4-BE49-F238E27FC236}">
                  <a16:creationId xmlns:a16="http://schemas.microsoft.com/office/drawing/2014/main" id="{311D8C4A-B646-284D-9B62-2916CBB349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8" name="Line 54">
              <a:extLst>
                <a:ext uri="{FF2B5EF4-FFF2-40B4-BE49-F238E27FC236}">
                  <a16:creationId xmlns:a16="http://schemas.microsoft.com/office/drawing/2014/main" id="{19238C75-68C2-F146-A722-06A554BCA4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99" name="Line 55">
              <a:extLst>
                <a:ext uri="{FF2B5EF4-FFF2-40B4-BE49-F238E27FC236}">
                  <a16:creationId xmlns:a16="http://schemas.microsoft.com/office/drawing/2014/main" id="{C53619E9-EAC6-E743-B036-060BC88C0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6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00" name="Line 56">
              <a:extLst>
                <a:ext uri="{FF2B5EF4-FFF2-40B4-BE49-F238E27FC236}">
                  <a16:creationId xmlns:a16="http://schemas.microsoft.com/office/drawing/2014/main" id="{87F61C6B-DE43-444B-A5F1-5786C53BB1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01" name="Line 57">
              <a:extLst>
                <a:ext uri="{FF2B5EF4-FFF2-40B4-BE49-F238E27FC236}">
                  <a16:creationId xmlns:a16="http://schemas.microsoft.com/office/drawing/2014/main" id="{9059AC5D-DFE1-F14D-BB80-93B2AEE45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4534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02" name="Line 58">
              <a:extLst>
                <a:ext uri="{FF2B5EF4-FFF2-40B4-BE49-F238E27FC236}">
                  <a16:creationId xmlns:a16="http://schemas.microsoft.com/office/drawing/2014/main" id="{F140FA4D-4F97-A24B-B80A-093EB7E6A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6" y="3780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03" name="Rectangle 59">
              <a:extLst>
                <a:ext uri="{FF2B5EF4-FFF2-40B4-BE49-F238E27FC236}">
                  <a16:creationId xmlns:a16="http://schemas.microsoft.com/office/drawing/2014/main" id="{380D58A0-27BE-6545-B742-22444C172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8" y="4581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1804" name="Rectangle 60">
              <a:extLst>
                <a:ext uri="{FF2B5EF4-FFF2-40B4-BE49-F238E27FC236}">
                  <a16:creationId xmlns:a16="http://schemas.microsoft.com/office/drawing/2014/main" id="{E267832C-BE80-2349-BA52-C7B918E03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3" y="4539"/>
              <a:ext cx="155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31805" name="Line 61">
              <a:extLst>
                <a:ext uri="{FF2B5EF4-FFF2-40B4-BE49-F238E27FC236}">
                  <a16:creationId xmlns:a16="http://schemas.microsoft.com/office/drawing/2014/main" id="{5559027F-12A7-4744-A556-80CEF7B33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4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06" name="Line 62">
              <a:extLst>
                <a:ext uri="{FF2B5EF4-FFF2-40B4-BE49-F238E27FC236}">
                  <a16:creationId xmlns:a16="http://schemas.microsoft.com/office/drawing/2014/main" id="{3EBF5845-5EB5-6849-8EE7-9B8B34572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4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07" name="Line 63">
              <a:extLst>
                <a:ext uri="{FF2B5EF4-FFF2-40B4-BE49-F238E27FC236}">
                  <a16:creationId xmlns:a16="http://schemas.microsoft.com/office/drawing/2014/main" id="{73C72A7F-B074-5541-B76B-A3E3C3F46C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4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08" name="Line 64">
              <a:extLst>
                <a:ext uri="{FF2B5EF4-FFF2-40B4-BE49-F238E27FC236}">
                  <a16:creationId xmlns:a16="http://schemas.microsoft.com/office/drawing/2014/main" id="{EDCF3676-A4BD-9549-B320-25EA9F2AC6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09" name="Line 65">
              <a:extLst>
                <a:ext uri="{FF2B5EF4-FFF2-40B4-BE49-F238E27FC236}">
                  <a16:creationId xmlns:a16="http://schemas.microsoft.com/office/drawing/2014/main" id="{EB17F3DA-C0DC-7B4E-A735-8B263103E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0" name="Line 66">
              <a:extLst>
                <a:ext uri="{FF2B5EF4-FFF2-40B4-BE49-F238E27FC236}">
                  <a16:creationId xmlns:a16="http://schemas.microsoft.com/office/drawing/2014/main" id="{CAA1E9E7-AD80-4B4D-9031-C07C850C6C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1" name="Line 67">
              <a:extLst>
                <a:ext uri="{FF2B5EF4-FFF2-40B4-BE49-F238E27FC236}">
                  <a16:creationId xmlns:a16="http://schemas.microsoft.com/office/drawing/2014/main" id="{5798F415-1012-DE4D-B158-F69CDFED23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5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2" name="Line 68">
              <a:extLst>
                <a:ext uri="{FF2B5EF4-FFF2-40B4-BE49-F238E27FC236}">
                  <a16:creationId xmlns:a16="http://schemas.microsoft.com/office/drawing/2014/main" id="{D704B8BA-0CC6-3641-86E5-F5995E646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5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3" name="Line 69">
              <a:extLst>
                <a:ext uri="{FF2B5EF4-FFF2-40B4-BE49-F238E27FC236}">
                  <a16:creationId xmlns:a16="http://schemas.microsoft.com/office/drawing/2014/main" id="{777831C1-6907-A848-A4C5-D9DC9EF646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5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4" name="Line 70">
              <a:extLst>
                <a:ext uri="{FF2B5EF4-FFF2-40B4-BE49-F238E27FC236}">
                  <a16:creationId xmlns:a16="http://schemas.microsoft.com/office/drawing/2014/main" id="{F6DEDC2A-77FE-C24D-9BEB-283754F753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1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5" name="Line 71">
              <a:extLst>
                <a:ext uri="{FF2B5EF4-FFF2-40B4-BE49-F238E27FC236}">
                  <a16:creationId xmlns:a16="http://schemas.microsoft.com/office/drawing/2014/main" id="{D4C64B8A-2EF0-AA4B-AA01-F9C390878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1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6" name="Line 72">
              <a:extLst>
                <a:ext uri="{FF2B5EF4-FFF2-40B4-BE49-F238E27FC236}">
                  <a16:creationId xmlns:a16="http://schemas.microsoft.com/office/drawing/2014/main" id="{1CC08397-1248-704C-995A-2F2FF90F0C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1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7" name="Line 73">
              <a:extLst>
                <a:ext uri="{FF2B5EF4-FFF2-40B4-BE49-F238E27FC236}">
                  <a16:creationId xmlns:a16="http://schemas.microsoft.com/office/drawing/2014/main" id="{1E0E2E15-3F80-8D40-BAD7-043B23C141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8" name="Line 74">
              <a:extLst>
                <a:ext uri="{FF2B5EF4-FFF2-40B4-BE49-F238E27FC236}">
                  <a16:creationId xmlns:a16="http://schemas.microsoft.com/office/drawing/2014/main" id="{C619B6ED-5F2A-424C-88E0-C275C1821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9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19" name="Line 75">
              <a:extLst>
                <a:ext uri="{FF2B5EF4-FFF2-40B4-BE49-F238E27FC236}">
                  <a16:creationId xmlns:a16="http://schemas.microsoft.com/office/drawing/2014/main" id="{49188D58-96CF-F543-9F9D-6C7F1FD46E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0" name="Line 76">
              <a:extLst>
                <a:ext uri="{FF2B5EF4-FFF2-40B4-BE49-F238E27FC236}">
                  <a16:creationId xmlns:a16="http://schemas.microsoft.com/office/drawing/2014/main" id="{23EF724B-36EC-B446-9162-66BA031B9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7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1" name="Line 77">
              <a:extLst>
                <a:ext uri="{FF2B5EF4-FFF2-40B4-BE49-F238E27FC236}">
                  <a16:creationId xmlns:a16="http://schemas.microsoft.com/office/drawing/2014/main" id="{1DD55959-487A-A64A-AC30-E37078117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2" name="Line 78">
              <a:extLst>
                <a:ext uri="{FF2B5EF4-FFF2-40B4-BE49-F238E27FC236}">
                  <a16:creationId xmlns:a16="http://schemas.microsoft.com/office/drawing/2014/main" id="{C493034B-34B0-5C41-B507-9335873941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7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3" name="Line 79">
              <a:extLst>
                <a:ext uri="{FF2B5EF4-FFF2-40B4-BE49-F238E27FC236}">
                  <a16:creationId xmlns:a16="http://schemas.microsoft.com/office/drawing/2014/main" id="{510D1223-9490-C143-B157-E220B4F408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3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4" name="Line 80">
              <a:extLst>
                <a:ext uri="{FF2B5EF4-FFF2-40B4-BE49-F238E27FC236}">
                  <a16:creationId xmlns:a16="http://schemas.microsoft.com/office/drawing/2014/main" id="{68FDE191-BF86-5D44-A970-CFC7893D2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5" name="Line 81">
              <a:extLst>
                <a:ext uri="{FF2B5EF4-FFF2-40B4-BE49-F238E27FC236}">
                  <a16:creationId xmlns:a16="http://schemas.microsoft.com/office/drawing/2014/main" id="{D3716FA3-FE62-A248-ABD1-18D08A357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3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6" name="Line 82">
              <a:extLst>
                <a:ext uri="{FF2B5EF4-FFF2-40B4-BE49-F238E27FC236}">
                  <a16:creationId xmlns:a16="http://schemas.microsoft.com/office/drawing/2014/main" id="{F3A122BE-321F-BB47-9398-A3B5CB5512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9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7" name="Line 83">
              <a:extLst>
                <a:ext uri="{FF2B5EF4-FFF2-40B4-BE49-F238E27FC236}">
                  <a16:creationId xmlns:a16="http://schemas.microsoft.com/office/drawing/2014/main" id="{687BB8DB-A61C-E244-ACFA-ED874DECD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8" name="Line 84">
              <a:extLst>
                <a:ext uri="{FF2B5EF4-FFF2-40B4-BE49-F238E27FC236}">
                  <a16:creationId xmlns:a16="http://schemas.microsoft.com/office/drawing/2014/main" id="{F9D84B14-EB5D-9843-A823-85A4D0E4C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29" name="Line 85">
              <a:extLst>
                <a:ext uri="{FF2B5EF4-FFF2-40B4-BE49-F238E27FC236}">
                  <a16:creationId xmlns:a16="http://schemas.microsoft.com/office/drawing/2014/main" id="{2A11B23A-4026-E044-8FB9-3201FE139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30" name="Line 86">
              <a:extLst>
                <a:ext uri="{FF2B5EF4-FFF2-40B4-BE49-F238E27FC236}">
                  <a16:creationId xmlns:a16="http://schemas.microsoft.com/office/drawing/2014/main" id="{6C67EB9B-D782-ED49-BE84-59155B3CA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9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31" name="Line 87">
              <a:extLst>
                <a:ext uri="{FF2B5EF4-FFF2-40B4-BE49-F238E27FC236}">
                  <a16:creationId xmlns:a16="http://schemas.microsoft.com/office/drawing/2014/main" id="{A4241FD7-0102-7944-ADA8-8224FB5406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32" name="Line 88">
              <a:extLst>
                <a:ext uri="{FF2B5EF4-FFF2-40B4-BE49-F238E27FC236}">
                  <a16:creationId xmlns:a16="http://schemas.microsoft.com/office/drawing/2014/main" id="{7E6D0642-8318-6341-99BD-FA408B16E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4534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33" name="Line 89">
              <a:extLst>
                <a:ext uri="{FF2B5EF4-FFF2-40B4-BE49-F238E27FC236}">
                  <a16:creationId xmlns:a16="http://schemas.microsoft.com/office/drawing/2014/main" id="{B1726223-A859-EA4C-8FE2-10DFCA897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9" y="3780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34" name="Rectangle 90">
              <a:extLst>
                <a:ext uri="{FF2B5EF4-FFF2-40B4-BE49-F238E27FC236}">
                  <a16:creationId xmlns:a16="http://schemas.microsoft.com/office/drawing/2014/main" id="{125D3CF1-E617-4843-B753-6F62865B1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4581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1835" name="Rectangle 91">
              <a:extLst>
                <a:ext uri="{FF2B5EF4-FFF2-40B4-BE49-F238E27FC236}">
                  <a16:creationId xmlns:a16="http://schemas.microsoft.com/office/drawing/2014/main" id="{70B9AEE8-ACAC-0442-897E-95A07188C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4539"/>
              <a:ext cx="131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1836" name="Line 92">
              <a:extLst>
                <a:ext uri="{FF2B5EF4-FFF2-40B4-BE49-F238E27FC236}">
                  <a16:creationId xmlns:a16="http://schemas.microsoft.com/office/drawing/2014/main" id="{34CCFA3F-10D9-EC4F-A48A-B015E47A4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1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37" name="Line 93">
              <a:extLst>
                <a:ext uri="{FF2B5EF4-FFF2-40B4-BE49-F238E27FC236}">
                  <a16:creationId xmlns:a16="http://schemas.microsoft.com/office/drawing/2014/main" id="{6FE4541B-1A5B-AA4E-8FEF-E6310094C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1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38" name="Line 94">
              <a:extLst>
                <a:ext uri="{FF2B5EF4-FFF2-40B4-BE49-F238E27FC236}">
                  <a16:creationId xmlns:a16="http://schemas.microsoft.com/office/drawing/2014/main" id="{E6B2AD03-391E-2743-AF2C-DC3E567DA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1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39" name="Line 95">
              <a:extLst>
                <a:ext uri="{FF2B5EF4-FFF2-40B4-BE49-F238E27FC236}">
                  <a16:creationId xmlns:a16="http://schemas.microsoft.com/office/drawing/2014/main" id="{2CB890AD-6098-3B43-8A20-9590164683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4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0" name="Line 96">
              <a:extLst>
                <a:ext uri="{FF2B5EF4-FFF2-40B4-BE49-F238E27FC236}">
                  <a16:creationId xmlns:a16="http://schemas.microsoft.com/office/drawing/2014/main" id="{6CBA1C15-2B04-4D4F-B25A-11AA2C2D7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4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1" name="Line 97">
              <a:extLst>
                <a:ext uri="{FF2B5EF4-FFF2-40B4-BE49-F238E27FC236}">
                  <a16:creationId xmlns:a16="http://schemas.microsoft.com/office/drawing/2014/main" id="{99CEFD0E-59FC-0A40-8F53-4107DA159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4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2" name="Line 98">
              <a:extLst>
                <a:ext uri="{FF2B5EF4-FFF2-40B4-BE49-F238E27FC236}">
                  <a16:creationId xmlns:a16="http://schemas.microsoft.com/office/drawing/2014/main" id="{A80542CB-7BE5-E544-98C6-A022C8903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8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3" name="Line 99">
              <a:extLst>
                <a:ext uri="{FF2B5EF4-FFF2-40B4-BE49-F238E27FC236}">
                  <a16:creationId xmlns:a16="http://schemas.microsoft.com/office/drawing/2014/main" id="{2FBE2B08-C04D-044E-89D7-E58B246E2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4" name="Line 100">
              <a:extLst>
                <a:ext uri="{FF2B5EF4-FFF2-40B4-BE49-F238E27FC236}">
                  <a16:creationId xmlns:a16="http://schemas.microsoft.com/office/drawing/2014/main" id="{64B1EACD-C818-A749-B6D8-46FA4FB249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8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5" name="Line 101">
              <a:extLst>
                <a:ext uri="{FF2B5EF4-FFF2-40B4-BE49-F238E27FC236}">
                  <a16:creationId xmlns:a16="http://schemas.microsoft.com/office/drawing/2014/main" id="{2F00CAE2-5AEF-DF4B-B7AE-8BC1F7DEFD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6" name="Line 102">
              <a:extLst>
                <a:ext uri="{FF2B5EF4-FFF2-40B4-BE49-F238E27FC236}">
                  <a16:creationId xmlns:a16="http://schemas.microsoft.com/office/drawing/2014/main" id="{A5EE7320-2725-6642-A8B4-AB2A3D7F4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7" name="Line 103">
              <a:extLst>
                <a:ext uri="{FF2B5EF4-FFF2-40B4-BE49-F238E27FC236}">
                  <a16:creationId xmlns:a16="http://schemas.microsoft.com/office/drawing/2014/main" id="{895DB781-E9A5-8141-BEB3-290B065A3C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8" name="Line 104">
              <a:extLst>
                <a:ext uri="{FF2B5EF4-FFF2-40B4-BE49-F238E27FC236}">
                  <a16:creationId xmlns:a16="http://schemas.microsoft.com/office/drawing/2014/main" id="{5AF39004-8C25-3945-92A3-B72649E81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2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49" name="Line 105">
              <a:extLst>
                <a:ext uri="{FF2B5EF4-FFF2-40B4-BE49-F238E27FC236}">
                  <a16:creationId xmlns:a16="http://schemas.microsoft.com/office/drawing/2014/main" id="{B5CEADD4-EC0B-5F4A-9869-3A5659D48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2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0" name="Line 106">
              <a:extLst>
                <a:ext uri="{FF2B5EF4-FFF2-40B4-BE49-F238E27FC236}">
                  <a16:creationId xmlns:a16="http://schemas.microsoft.com/office/drawing/2014/main" id="{C8D047FB-D95D-F847-8695-1785958E06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2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1" name="Line 107">
              <a:extLst>
                <a:ext uri="{FF2B5EF4-FFF2-40B4-BE49-F238E27FC236}">
                  <a16:creationId xmlns:a16="http://schemas.microsoft.com/office/drawing/2014/main" id="{C7C59FB9-C493-2941-BD68-441587B7D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4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2" name="Line 108">
              <a:extLst>
                <a:ext uri="{FF2B5EF4-FFF2-40B4-BE49-F238E27FC236}">
                  <a16:creationId xmlns:a16="http://schemas.microsoft.com/office/drawing/2014/main" id="{8D792315-284E-1A4B-AFBF-E82662C5DA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3" name="Line 109">
              <a:extLst>
                <a:ext uri="{FF2B5EF4-FFF2-40B4-BE49-F238E27FC236}">
                  <a16:creationId xmlns:a16="http://schemas.microsoft.com/office/drawing/2014/main" id="{CEE0A85A-BBE6-804F-98EA-82B0791AD9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4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4" name="Line 110">
              <a:extLst>
                <a:ext uri="{FF2B5EF4-FFF2-40B4-BE49-F238E27FC236}">
                  <a16:creationId xmlns:a16="http://schemas.microsoft.com/office/drawing/2014/main" id="{B8A51F45-9E3B-A24A-9C55-A0D69C328D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5" name="Line 111">
              <a:extLst>
                <a:ext uri="{FF2B5EF4-FFF2-40B4-BE49-F238E27FC236}">
                  <a16:creationId xmlns:a16="http://schemas.microsoft.com/office/drawing/2014/main" id="{9DD1B7DF-9BD9-D941-AB3B-D1129668A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6" name="Line 112">
              <a:extLst>
                <a:ext uri="{FF2B5EF4-FFF2-40B4-BE49-F238E27FC236}">
                  <a16:creationId xmlns:a16="http://schemas.microsoft.com/office/drawing/2014/main" id="{6EC66BBE-E745-4546-92C5-5A5ABCED10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7" name="Line 113">
              <a:extLst>
                <a:ext uri="{FF2B5EF4-FFF2-40B4-BE49-F238E27FC236}">
                  <a16:creationId xmlns:a16="http://schemas.microsoft.com/office/drawing/2014/main" id="{98A610BA-BE5F-F543-9957-80C79F44F1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8" name="Line 114">
              <a:extLst>
                <a:ext uri="{FF2B5EF4-FFF2-40B4-BE49-F238E27FC236}">
                  <a16:creationId xmlns:a16="http://schemas.microsoft.com/office/drawing/2014/main" id="{E27DE03F-9EBC-BB46-9E0C-D6D1F1EED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6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59" name="Line 115">
              <a:extLst>
                <a:ext uri="{FF2B5EF4-FFF2-40B4-BE49-F238E27FC236}">
                  <a16:creationId xmlns:a16="http://schemas.microsoft.com/office/drawing/2014/main" id="{6BCFB55D-7122-1047-870B-D8C1B176D2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60" name="Line 116">
              <a:extLst>
                <a:ext uri="{FF2B5EF4-FFF2-40B4-BE49-F238E27FC236}">
                  <a16:creationId xmlns:a16="http://schemas.microsoft.com/office/drawing/2014/main" id="{1FAF754C-972E-6E4F-8920-C924147F1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6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61" name="Line 117">
              <a:extLst>
                <a:ext uri="{FF2B5EF4-FFF2-40B4-BE49-F238E27FC236}">
                  <a16:creationId xmlns:a16="http://schemas.microsoft.com/office/drawing/2014/main" id="{8F20E9D5-7223-694D-93DB-C6D2BE80E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6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62" name="Line 118">
              <a:extLst>
                <a:ext uri="{FF2B5EF4-FFF2-40B4-BE49-F238E27FC236}">
                  <a16:creationId xmlns:a16="http://schemas.microsoft.com/office/drawing/2014/main" id="{F1FF5B3B-34B1-CC43-AB25-C983207425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6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63" name="Line 119">
              <a:extLst>
                <a:ext uri="{FF2B5EF4-FFF2-40B4-BE49-F238E27FC236}">
                  <a16:creationId xmlns:a16="http://schemas.microsoft.com/office/drawing/2014/main" id="{F9F00500-B05C-2E47-99D7-F63027F003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6" y="4534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64" name="Line 120">
              <a:extLst>
                <a:ext uri="{FF2B5EF4-FFF2-40B4-BE49-F238E27FC236}">
                  <a16:creationId xmlns:a16="http://schemas.microsoft.com/office/drawing/2014/main" id="{0679EE29-7F22-D247-831C-9C3D66271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6" y="3780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65" name="Rectangle 121">
              <a:extLst>
                <a:ext uri="{FF2B5EF4-FFF2-40B4-BE49-F238E27FC236}">
                  <a16:creationId xmlns:a16="http://schemas.microsoft.com/office/drawing/2014/main" id="{4F7C078F-45EB-7445-B3EC-D540AD501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4581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1866" name="Rectangle 122">
              <a:extLst>
                <a:ext uri="{FF2B5EF4-FFF2-40B4-BE49-F238E27FC236}">
                  <a16:creationId xmlns:a16="http://schemas.microsoft.com/office/drawing/2014/main" id="{22E5CAC7-099E-4040-93B7-86D261FEE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4539"/>
              <a:ext cx="131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1867" name="Line 123">
              <a:extLst>
                <a:ext uri="{FF2B5EF4-FFF2-40B4-BE49-F238E27FC236}">
                  <a16:creationId xmlns:a16="http://schemas.microsoft.com/office/drawing/2014/main" id="{43414DBA-AF31-894D-A311-5394D731F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7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68" name="Line 124">
              <a:extLst>
                <a:ext uri="{FF2B5EF4-FFF2-40B4-BE49-F238E27FC236}">
                  <a16:creationId xmlns:a16="http://schemas.microsoft.com/office/drawing/2014/main" id="{83ECBDC1-9B0C-8E40-86C7-86D1FB25DB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7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69" name="Line 125">
              <a:extLst>
                <a:ext uri="{FF2B5EF4-FFF2-40B4-BE49-F238E27FC236}">
                  <a16:creationId xmlns:a16="http://schemas.microsoft.com/office/drawing/2014/main" id="{19F63528-84D2-0E42-9A4E-65B1254A58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7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0" name="Line 126">
              <a:extLst>
                <a:ext uri="{FF2B5EF4-FFF2-40B4-BE49-F238E27FC236}">
                  <a16:creationId xmlns:a16="http://schemas.microsoft.com/office/drawing/2014/main" id="{73C5EA4E-DFB7-C840-B83A-A56C26B4A5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1" name="Line 127">
              <a:extLst>
                <a:ext uri="{FF2B5EF4-FFF2-40B4-BE49-F238E27FC236}">
                  <a16:creationId xmlns:a16="http://schemas.microsoft.com/office/drawing/2014/main" id="{F303DE1D-088F-9843-9F2E-388D54D55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1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2" name="Line 128">
              <a:extLst>
                <a:ext uri="{FF2B5EF4-FFF2-40B4-BE49-F238E27FC236}">
                  <a16:creationId xmlns:a16="http://schemas.microsoft.com/office/drawing/2014/main" id="{2E11C14B-5B50-A646-93FA-CE95CD84C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3" name="Line 129">
              <a:extLst>
                <a:ext uri="{FF2B5EF4-FFF2-40B4-BE49-F238E27FC236}">
                  <a16:creationId xmlns:a16="http://schemas.microsoft.com/office/drawing/2014/main" id="{781EAF44-832F-CE4E-A26C-DA71C83850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4" name="Line 130">
              <a:extLst>
                <a:ext uri="{FF2B5EF4-FFF2-40B4-BE49-F238E27FC236}">
                  <a16:creationId xmlns:a16="http://schemas.microsoft.com/office/drawing/2014/main" id="{3AB81211-7346-764F-BAEE-CEEC44331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5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5" name="Line 131">
              <a:extLst>
                <a:ext uri="{FF2B5EF4-FFF2-40B4-BE49-F238E27FC236}">
                  <a16:creationId xmlns:a16="http://schemas.microsoft.com/office/drawing/2014/main" id="{B641C196-DBD6-D647-A60C-8F2D317F6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6" name="Line 132">
              <a:extLst>
                <a:ext uri="{FF2B5EF4-FFF2-40B4-BE49-F238E27FC236}">
                  <a16:creationId xmlns:a16="http://schemas.microsoft.com/office/drawing/2014/main" id="{3DDB2A6C-F078-8C42-A4BE-0EB2DB5E35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5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7" name="Line 133">
              <a:extLst>
                <a:ext uri="{FF2B5EF4-FFF2-40B4-BE49-F238E27FC236}">
                  <a16:creationId xmlns:a16="http://schemas.microsoft.com/office/drawing/2014/main" id="{79FE1A03-1710-554D-9BAE-60BB4A147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5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8" name="Line 134">
              <a:extLst>
                <a:ext uri="{FF2B5EF4-FFF2-40B4-BE49-F238E27FC236}">
                  <a16:creationId xmlns:a16="http://schemas.microsoft.com/office/drawing/2014/main" id="{12ED3860-8F62-D84E-AF48-05EE448E5D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5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79" name="Line 135">
              <a:extLst>
                <a:ext uri="{FF2B5EF4-FFF2-40B4-BE49-F238E27FC236}">
                  <a16:creationId xmlns:a16="http://schemas.microsoft.com/office/drawing/2014/main" id="{54AA7CD3-9A79-794B-9D03-6C81A53536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9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0" name="Line 136">
              <a:extLst>
                <a:ext uri="{FF2B5EF4-FFF2-40B4-BE49-F238E27FC236}">
                  <a16:creationId xmlns:a16="http://schemas.microsoft.com/office/drawing/2014/main" id="{9CFE72BE-6D76-F746-A574-89C9511A3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9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1" name="Line 137">
              <a:extLst>
                <a:ext uri="{FF2B5EF4-FFF2-40B4-BE49-F238E27FC236}">
                  <a16:creationId xmlns:a16="http://schemas.microsoft.com/office/drawing/2014/main" id="{9CA9626E-F453-584F-A977-40FBC3C01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2" name="Line 138">
              <a:extLst>
                <a:ext uri="{FF2B5EF4-FFF2-40B4-BE49-F238E27FC236}">
                  <a16:creationId xmlns:a16="http://schemas.microsoft.com/office/drawing/2014/main" id="{5ED938D8-497B-0E4C-B63F-17A2AEF96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1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3" name="Line 139">
              <a:extLst>
                <a:ext uri="{FF2B5EF4-FFF2-40B4-BE49-F238E27FC236}">
                  <a16:creationId xmlns:a16="http://schemas.microsoft.com/office/drawing/2014/main" id="{086B1600-EF47-6542-821A-5D38C30F9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4" name="Line 140">
              <a:extLst>
                <a:ext uri="{FF2B5EF4-FFF2-40B4-BE49-F238E27FC236}">
                  <a16:creationId xmlns:a16="http://schemas.microsoft.com/office/drawing/2014/main" id="{9616FE20-58D7-1545-9C29-053DB12E4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1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5" name="Line 141">
              <a:extLst>
                <a:ext uri="{FF2B5EF4-FFF2-40B4-BE49-F238E27FC236}">
                  <a16:creationId xmlns:a16="http://schemas.microsoft.com/office/drawing/2014/main" id="{1713E706-B441-4147-91B7-59075B119A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3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6" name="Line 142">
              <a:extLst>
                <a:ext uri="{FF2B5EF4-FFF2-40B4-BE49-F238E27FC236}">
                  <a16:creationId xmlns:a16="http://schemas.microsoft.com/office/drawing/2014/main" id="{2AA50BA6-27D9-674F-AE88-BEB927B0D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3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7" name="Line 143">
              <a:extLst>
                <a:ext uri="{FF2B5EF4-FFF2-40B4-BE49-F238E27FC236}">
                  <a16:creationId xmlns:a16="http://schemas.microsoft.com/office/drawing/2014/main" id="{53F30CF8-140B-184B-A505-AD11C78230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3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8" name="Line 144">
              <a:extLst>
                <a:ext uri="{FF2B5EF4-FFF2-40B4-BE49-F238E27FC236}">
                  <a16:creationId xmlns:a16="http://schemas.microsoft.com/office/drawing/2014/main" id="{487170BF-5A18-6D4B-9C75-7218CBF07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3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89" name="Line 145">
              <a:extLst>
                <a:ext uri="{FF2B5EF4-FFF2-40B4-BE49-F238E27FC236}">
                  <a16:creationId xmlns:a16="http://schemas.microsoft.com/office/drawing/2014/main" id="{18BB2C4C-01C7-4849-B695-90A85D124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3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90" name="Line 146">
              <a:extLst>
                <a:ext uri="{FF2B5EF4-FFF2-40B4-BE49-F238E27FC236}">
                  <a16:creationId xmlns:a16="http://schemas.microsoft.com/office/drawing/2014/main" id="{3E4B47F4-39EC-2D43-811B-91328ED140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3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91" name="Line 147">
              <a:extLst>
                <a:ext uri="{FF2B5EF4-FFF2-40B4-BE49-F238E27FC236}">
                  <a16:creationId xmlns:a16="http://schemas.microsoft.com/office/drawing/2014/main" id="{E179FB15-CCA7-2E4A-9625-F88FA873B4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4545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92" name="Line 148">
              <a:extLst>
                <a:ext uri="{FF2B5EF4-FFF2-40B4-BE49-F238E27FC236}">
                  <a16:creationId xmlns:a16="http://schemas.microsoft.com/office/drawing/2014/main" id="{C071D39A-EE90-3F45-AAC0-ABBCE1E08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3780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93" name="Line 149">
              <a:extLst>
                <a:ext uri="{FF2B5EF4-FFF2-40B4-BE49-F238E27FC236}">
                  <a16:creationId xmlns:a16="http://schemas.microsoft.com/office/drawing/2014/main" id="{761D098D-E1F0-0348-AA7A-005D643FC8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94" name="Line 150">
              <a:extLst>
                <a:ext uri="{FF2B5EF4-FFF2-40B4-BE49-F238E27FC236}">
                  <a16:creationId xmlns:a16="http://schemas.microsoft.com/office/drawing/2014/main" id="{7B44D994-4B5C-EE40-8212-A4D674602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4534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95" name="Line 151">
              <a:extLst>
                <a:ext uri="{FF2B5EF4-FFF2-40B4-BE49-F238E27FC236}">
                  <a16:creationId xmlns:a16="http://schemas.microsoft.com/office/drawing/2014/main" id="{037E82CB-2B07-A241-9B69-5B0C5DE05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3780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96" name="Rectangle 152">
              <a:extLst>
                <a:ext uri="{FF2B5EF4-FFF2-40B4-BE49-F238E27FC236}">
                  <a16:creationId xmlns:a16="http://schemas.microsoft.com/office/drawing/2014/main" id="{6B29B4E2-7889-7342-8378-705933CAB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4581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1897" name="Rectangle 153">
              <a:extLst>
                <a:ext uri="{FF2B5EF4-FFF2-40B4-BE49-F238E27FC236}">
                  <a16:creationId xmlns:a16="http://schemas.microsoft.com/office/drawing/2014/main" id="{EF1E8457-4693-9F4D-84A7-0552C1523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4539"/>
              <a:ext cx="131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1898" name="Line 154">
              <a:extLst>
                <a:ext uri="{FF2B5EF4-FFF2-40B4-BE49-F238E27FC236}">
                  <a16:creationId xmlns:a16="http://schemas.microsoft.com/office/drawing/2014/main" id="{BB16E733-430D-8E48-9DD4-7EB95A7B6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556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899" name="Line 155">
              <a:extLst>
                <a:ext uri="{FF2B5EF4-FFF2-40B4-BE49-F238E27FC236}">
                  <a16:creationId xmlns:a16="http://schemas.microsoft.com/office/drawing/2014/main" id="{21477EFB-6D87-5C46-8AB6-93B65BD63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9" y="4556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00" name="Rectangle 156">
              <a:extLst>
                <a:ext uri="{FF2B5EF4-FFF2-40B4-BE49-F238E27FC236}">
                  <a16:creationId xmlns:a16="http://schemas.microsoft.com/office/drawing/2014/main" id="{B071B1EC-1419-6248-84F5-F6FE9627C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" y="4472"/>
              <a:ext cx="147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1901" name="Line 157">
              <a:extLst>
                <a:ext uri="{FF2B5EF4-FFF2-40B4-BE49-F238E27FC236}">
                  <a16:creationId xmlns:a16="http://schemas.microsoft.com/office/drawing/2014/main" id="{94DEBDA3-688F-844A-9DA6-CD909196E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780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02" name="Line 158">
              <a:extLst>
                <a:ext uri="{FF2B5EF4-FFF2-40B4-BE49-F238E27FC236}">
                  <a16:creationId xmlns:a16="http://schemas.microsoft.com/office/drawing/2014/main" id="{04FBDB50-2460-9246-8154-21D36646F9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9" y="3780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03" name="Rectangle 159">
              <a:extLst>
                <a:ext uri="{FF2B5EF4-FFF2-40B4-BE49-F238E27FC236}">
                  <a16:creationId xmlns:a16="http://schemas.microsoft.com/office/drawing/2014/main" id="{EB0BCD1F-ABF9-BC44-8A61-62366A123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3697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50</a:t>
              </a:r>
            </a:p>
          </p:txBody>
        </p:sp>
        <p:sp>
          <p:nvSpPr>
            <p:cNvPr id="31904" name="Line 160">
              <a:extLst>
                <a:ext uri="{FF2B5EF4-FFF2-40B4-BE49-F238E27FC236}">
                  <a16:creationId xmlns:a16="http://schemas.microsoft.com/office/drawing/2014/main" id="{0FF8BA2E-B08D-FE41-8094-2E1334633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55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05" name="Line 161">
              <a:extLst>
                <a:ext uri="{FF2B5EF4-FFF2-40B4-BE49-F238E27FC236}">
                  <a16:creationId xmlns:a16="http://schemas.microsoft.com/office/drawing/2014/main" id="{39DD5297-1D17-6447-A657-721CF8E5E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780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06" name="Line 162">
              <a:extLst>
                <a:ext uri="{FF2B5EF4-FFF2-40B4-BE49-F238E27FC236}">
                  <a16:creationId xmlns:a16="http://schemas.microsoft.com/office/drawing/2014/main" id="{EF8B0ED9-A053-C049-9E44-E936A6C59D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07" name="Line 163">
              <a:extLst>
                <a:ext uri="{FF2B5EF4-FFF2-40B4-BE49-F238E27FC236}">
                  <a16:creationId xmlns:a16="http://schemas.microsoft.com/office/drawing/2014/main" id="{290724A5-55E0-D540-AA05-EA175BFFD2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3780"/>
              <a:ext cx="0" cy="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08" name="Line 164">
              <a:extLst>
                <a:ext uri="{FF2B5EF4-FFF2-40B4-BE49-F238E27FC236}">
                  <a16:creationId xmlns:a16="http://schemas.microsoft.com/office/drawing/2014/main" id="{E1C68C43-3D28-A94A-A11D-2DB78AC6A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556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09" name="Line 165">
              <a:extLst>
                <a:ext uri="{FF2B5EF4-FFF2-40B4-BE49-F238E27FC236}">
                  <a16:creationId xmlns:a16="http://schemas.microsoft.com/office/drawing/2014/main" id="{36AD7D1D-7E55-394A-9A26-3FD587786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3780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10" name="Freeform 166">
              <a:extLst>
                <a:ext uri="{FF2B5EF4-FFF2-40B4-BE49-F238E27FC236}">
                  <a16:creationId xmlns:a16="http://schemas.microsoft.com/office/drawing/2014/main" id="{5B867430-4B91-9249-9665-40218EFA52F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" y="3839"/>
              <a:ext cx="2595" cy="455"/>
            </a:xfrm>
            <a:custGeom>
              <a:avLst/>
              <a:gdLst>
                <a:gd name="T0" fmla="*/ 0 w 2595"/>
                <a:gd name="T1" fmla="*/ 0 h 498"/>
                <a:gd name="T2" fmla="*/ 90 w 2595"/>
                <a:gd name="T3" fmla="*/ 48 h 498"/>
                <a:gd name="T4" fmla="*/ 186 w 2595"/>
                <a:gd name="T5" fmla="*/ 96 h 498"/>
                <a:gd name="T6" fmla="*/ 276 w 2595"/>
                <a:gd name="T7" fmla="*/ 150 h 498"/>
                <a:gd name="T8" fmla="*/ 372 w 2595"/>
                <a:gd name="T9" fmla="*/ 198 h 498"/>
                <a:gd name="T10" fmla="*/ 461 w 2595"/>
                <a:gd name="T11" fmla="*/ 246 h 498"/>
                <a:gd name="T12" fmla="*/ 557 w 2595"/>
                <a:gd name="T13" fmla="*/ 288 h 498"/>
                <a:gd name="T14" fmla="*/ 647 w 2595"/>
                <a:gd name="T15" fmla="*/ 336 h 498"/>
                <a:gd name="T16" fmla="*/ 743 w 2595"/>
                <a:gd name="T17" fmla="*/ 378 h 498"/>
                <a:gd name="T18" fmla="*/ 833 w 2595"/>
                <a:gd name="T19" fmla="*/ 413 h 498"/>
                <a:gd name="T20" fmla="*/ 929 w 2595"/>
                <a:gd name="T21" fmla="*/ 443 h 498"/>
                <a:gd name="T22" fmla="*/ 1018 w 2595"/>
                <a:gd name="T23" fmla="*/ 467 h 498"/>
                <a:gd name="T24" fmla="*/ 1114 w 2595"/>
                <a:gd name="T25" fmla="*/ 479 h 498"/>
                <a:gd name="T26" fmla="*/ 1204 w 2595"/>
                <a:gd name="T27" fmla="*/ 491 h 498"/>
                <a:gd name="T28" fmla="*/ 1300 w 2595"/>
                <a:gd name="T29" fmla="*/ 497 h 498"/>
                <a:gd name="T30" fmla="*/ 1390 w 2595"/>
                <a:gd name="T31" fmla="*/ 497 h 498"/>
                <a:gd name="T32" fmla="*/ 1480 w 2595"/>
                <a:gd name="T33" fmla="*/ 497 h 498"/>
                <a:gd name="T34" fmla="*/ 1575 w 2595"/>
                <a:gd name="T35" fmla="*/ 491 h 498"/>
                <a:gd name="T36" fmla="*/ 1665 w 2595"/>
                <a:gd name="T37" fmla="*/ 485 h 498"/>
                <a:gd name="T38" fmla="*/ 1761 w 2595"/>
                <a:gd name="T39" fmla="*/ 467 h 498"/>
                <a:gd name="T40" fmla="*/ 1851 w 2595"/>
                <a:gd name="T41" fmla="*/ 449 h 498"/>
                <a:gd name="T42" fmla="*/ 1947 w 2595"/>
                <a:gd name="T43" fmla="*/ 419 h 498"/>
                <a:gd name="T44" fmla="*/ 2037 w 2595"/>
                <a:gd name="T45" fmla="*/ 383 h 498"/>
                <a:gd name="T46" fmla="*/ 2132 w 2595"/>
                <a:gd name="T47" fmla="*/ 342 h 498"/>
                <a:gd name="T48" fmla="*/ 2222 w 2595"/>
                <a:gd name="T49" fmla="*/ 294 h 498"/>
                <a:gd name="T50" fmla="*/ 2318 w 2595"/>
                <a:gd name="T51" fmla="*/ 246 h 498"/>
                <a:gd name="T52" fmla="*/ 2408 w 2595"/>
                <a:gd name="T53" fmla="*/ 198 h 498"/>
                <a:gd name="T54" fmla="*/ 2504 w 2595"/>
                <a:gd name="T55" fmla="*/ 150 h 498"/>
                <a:gd name="T56" fmla="*/ 2594 w 2595"/>
                <a:gd name="T57" fmla="*/ 102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595" h="498">
                  <a:moveTo>
                    <a:pt x="0" y="0"/>
                  </a:moveTo>
                  <a:lnTo>
                    <a:pt x="90" y="48"/>
                  </a:lnTo>
                  <a:lnTo>
                    <a:pt x="186" y="96"/>
                  </a:lnTo>
                  <a:lnTo>
                    <a:pt x="276" y="150"/>
                  </a:lnTo>
                  <a:lnTo>
                    <a:pt x="372" y="198"/>
                  </a:lnTo>
                  <a:lnTo>
                    <a:pt x="461" y="246"/>
                  </a:lnTo>
                  <a:lnTo>
                    <a:pt x="557" y="288"/>
                  </a:lnTo>
                  <a:lnTo>
                    <a:pt x="647" y="336"/>
                  </a:lnTo>
                  <a:lnTo>
                    <a:pt x="743" y="378"/>
                  </a:lnTo>
                  <a:lnTo>
                    <a:pt x="833" y="413"/>
                  </a:lnTo>
                  <a:lnTo>
                    <a:pt x="929" y="443"/>
                  </a:lnTo>
                  <a:lnTo>
                    <a:pt x="1018" y="467"/>
                  </a:lnTo>
                  <a:lnTo>
                    <a:pt x="1114" y="479"/>
                  </a:lnTo>
                  <a:lnTo>
                    <a:pt x="1204" y="491"/>
                  </a:lnTo>
                  <a:lnTo>
                    <a:pt x="1300" y="497"/>
                  </a:lnTo>
                  <a:lnTo>
                    <a:pt x="1390" y="497"/>
                  </a:lnTo>
                  <a:lnTo>
                    <a:pt x="1480" y="497"/>
                  </a:lnTo>
                  <a:lnTo>
                    <a:pt x="1575" y="491"/>
                  </a:lnTo>
                  <a:lnTo>
                    <a:pt x="1665" y="485"/>
                  </a:lnTo>
                  <a:lnTo>
                    <a:pt x="1761" y="467"/>
                  </a:lnTo>
                  <a:lnTo>
                    <a:pt x="1851" y="449"/>
                  </a:lnTo>
                  <a:lnTo>
                    <a:pt x="1947" y="419"/>
                  </a:lnTo>
                  <a:lnTo>
                    <a:pt x="2037" y="383"/>
                  </a:lnTo>
                  <a:lnTo>
                    <a:pt x="2132" y="342"/>
                  </a:lnTo>
                  <a:lnTo>
                    <a:pt x="2222" y="294"/>
                  </a:lnTo>
                  <a:lnTo>
                    <a:pt x="2318" y="246"/>
                  </a:lnTo>
                  <a:lnTo>
                    <a:pt x="2408" y="198"/>
                  </a:lnTo>
                  <a:lnTo>
                    <a:pt x="2504" y="150"/>
                  </a:lnTo>
                  <a:lnTo>
                    <a:pt x="2594" y="102"/>
                  </a:lnTo>
                </a:path>
              </a:pathLst>
            </a:custGeom>
            <a:noFill/>
            <a:ln w="28575" cap="rnd" cmpd="sng">
              <a:solidFill>
                <a:srgbClr val="0066CC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911" name="Freeform 167">
              <a:extLst>
                <a:ext uri="{FF2B5EF4-FFF2-40B4-BE49-F238E27FC236}">
                  <a16:creationId xmlns:a16="http://schemas.microsoft.com/office/drawing/2014/main" id="{BEE9EFB1-A820-2D4F-95A4-64C6B18D2D0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" y="4556"/>
              <a:ext cx="2595" cy="1"/>
            </a:xfrm>
            <a:custGeom>
              <a:avLst/>
              <a:gdLst>
                <a:gd name="T0" fmla="*/ 0 w 2595"/>
                <a:gd name="T1" fmla="*/ 0 h 1"/>
                <a:gd name="T2" fmla="*/ 90 w 2595"/>
                <a:gd name="T3" fmla="*/ 0 h 1"/>
                <a:gd name="T4" fmla="*/ 186 w 2595"/>
                <a:gd name="T5" fmla="*/ 0 h 1"/>
                <a:gd name="T6" fmla="*/ 276 w 2595"/>
                <a:gd name="T7" fmla="*/ 0 h 1"/>
                <a:gd name="T8" fmla="*/ 372 w 2595"/>
                <a:gd name="T9" fmla="*/ 0 h 1"/>
                <a:gd name="T10" fmla="*/ 461 w 2595"/>
                <a:gd name="T11" fmla="*/ 0 h 1"/>
                <a:gd name="T12" fmla="*/ 557 w 2595"/>
                <a:gd name="T13" fmla="*/ 0 h 1"/>
                <a:gd name="T14" fmla="*/ 647 w 2595"/>
                <a:gd name="T15" fmla="*/ 0 h 1"/>
                <a:gd name="T16" fmla="*/ 743 w 2595"/>
                <a:gd name="T17" fmla="*/ 0 h 1"/>
                <a:gd name="T18" fmla="*/ 833 w 2595"/>
                <a:gd name="T19" fmla="*/ 0 h 1"/>
                <a:gd name="T20" fmla="*/ 929 w 2595"/>
                <a:gd name="T21" fmla="*/ 0 h 1"/>
                <a:gd name="T22" fmla="*/ 1018 w 2595"/>
                <a:gd name="T23" fmla="*/ 0 h 1"/>
                <a:gd name="T24" fmla="*/ 1114 w 2595"/>
                <a:gd name="T25" fmla="*/ 0 h 1"/>
                <a:gd name="T26" fmla="*/ 1204 w 2595"/>
                <a:gd name="T27" fmla="*/ 0 h 1"/>
                <a:gd name="T28" fmla="*/ 1300 w 2595"/>
                <a:gd name="T29" fmla="*/ 0 h 1"/>
                <a:gd name="T30" fmla="*/ 1390 w 2595"/>
                <a:gd name="T31" fmla="*/ 0 h 1"/>
                <a:gd name="T32" fmla="*/ 1480 w 2595"/>
                <a:gd name="T33" fmla="*/ 0 h 1"/>
                <a:gd name="T34" fmla="*/ 1575 w 2595"/>
                <a:gd name="T35" fmla="*/ 0 h 1"/>
                <a:gd name="T36" fmla="*/ 1665 w 2595"/>
                <a:gd name="T37" fmla="*/ 0 h 1"/>
                <a:gd name="T38" fmla="*/ 1761 w 2595"/>
                <a:gd name="T39" fmla="*/ 0 h 1"/>
                <a:gd name="T40" fmla="*/ 1851 w 2595"/>
                <a:gd name="T41" fmla="*/ 0 h 1"/>
                <a:gd name="T42" fmla="*/ 1947 w 2595"/>
                <a:gd name="T43" fmla="*/ 0 h 1"/>
                <a:gd name="T44" fmla="*/ 2037 w 2595"/>
                <a:gd name="T45" fmla="*/ 0 h 1"/>
                <a:gd name="T46" fmla="*/ 2132 w 2595"/>
                <a:gd name="T47" fmla="*/ 0 h 1"/>
                <a:gd name="T48" fmla="*/ 2222 w 2595"/>
                <a:gd name="T49" fmla="*/ 0 h 1"/>
                <a:gd name="T50" fmla="*/ 2318 w 2595"/>
                <a:gd name="T51" fmla="*/ 0 h 1"/>
                <a:gd name="T52" fmla="*/ 2408 w 2595"/>
                <a:gd name="T53" fmla="*/ 0 h 1"/>
                <a:gd name="T54" fmla="*/ 2504 w 2595"/>
                <a:gd name="T55" fmla="*/ 0 h 1"/>
                <a:gd name="T56" fmla="*/ 2594 w 2595"/>
                <a:gd name="T5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595" h="1">
                  <a:moveTo>
                    <a:pt x="0" y="0"/>
                  </a:moveTo>
                  <a:lnTo>
                    <a:pt x="90" y="0"/>
                  </a:lnTo>
                  <a:lnTo>
                    <a:pt x="186" y="0"/>
                  </a:lnTo>
                  <a:lnTo>
                    <a:pt x="276" y="0"/>
                  </a:lnTo>
                  <a:lnTo>
                    <a:pt x="372" y="0"/>
                  </a:lnTo>
                  <a:lnTo>
                    <a:pt x="461" y="0"/>
                  </a:lnTo>
                  <a:lnTo>
                    <a:pt x="557" y="0"/>
                  </a:lnTo>
                  <a:lnTo>
                    <a:pt x="647" y="0"/>
                  </a:lnTo>
                  <a:lnTo>
                    <a:pt x="743" y="0"/>
                  </a:lnTo>
                  <a:lnTo>
                    <a:pt x="833" y="0"/>
                  </a:lnTo>
                  <a:lnTo>
                    <a:pt x="929" y="0"/>
                  </a:lnTo>
                  <a:lnTo>
                    <a:pt x="1018" y="0"/>
                  </a:lnTo>
                  <a:lnTo>
                    <a:pt x="1114" y="0"/>
                  </a:lnTo>
                  <a:lnTo>
                    <a:pt x="1204" y="0"/>
                  </a:lnTo>
                  <a:lnTo>
                    <a:pt x="1300" y="0"/>
                  </a:lnTo>
                  <a:lnTo>
                    <a:pt x="1390" y="0"/>
                  </a:lnTo>
                  <a:lnTo>
                    <a:pt x="1480" y="0"/>
                  </a:lnTo>
                  <a:lnTo>
                    <a:pt x="1575" y="0"/>
                  </a:lnTo>
                  <a:lnTo>
                    <a:pt x="1665" y="0"/>
                  </a:lnTo>
                  <a:lnTo>
                    <a:pt x="1761" y="0"/>
                  </a:lnTo>
                  <a:lnTo>
                    <a:pt x="1851" y="0"/>
                  </a:lnTo>
                  <a:lnTo>
                    <a:pt x="1947" y="0"/>
                  </a:lnTo>
                  <a:lnTo>
                    <a:pt x="2037" y="0"/>
                  </a:lnTo>
                  <a:lnTo>
                    <a:pt x="2132" y="0"/>
                  </a:lnTo>
                  <a:lnTo>
                    <a:pt x="2222" y="0"/>
                  </a:lnTo>
                  <a:lnTo>
                    <a:pt x="2318" y="0"/>
                  </a:lnTo>
                  <a:lnTo>
                    <a:pt x="2408" y="0"/>
                  </a:lnTo>
                  <a:lnTo>
                    <a:pt x="2504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912" name="Rectangle 168">
              <a:extLst>
                <a:ext uri="{FF2B5EF4-FFF2-40B4-BE49-F238E27FC236}">
                  <a16:creationId xmlns:a16="http://schemas.microsoft.com/office/drawing/2014/main" id="{584E100E-69F8-544F-9603-917879A55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4679"/>
              <a:ext cx="912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Frequency (rad/sec)</a:t>
              </a:r>
            </a:p>
          </p:txBody>
        </p:sp>
        <p:sp>
          <p:nvSpPr>
            <p:cNvPr id="31913" name="Rectangle 169">
              <a:extLst>
                <a:ext uri="{FF2B5EF4-FFF2-40B4-BE49-F238E27FC236}">
                  <a16:creationId xmlns:a16="http://schemas.microsoft.com/office/drawing/2014/main" id="{837133EC-58EE-2E4A-800A-82F8397021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92" y="4189"/>
              <a:ext cx="391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Gain dB</a:t>
              </a:r>
            </a:p>
          </p:txBody>
        </p:sp>
        <p:sp>
          <p:nvSpPr>
            <p:cNvPr id="31914" name="Line 170">
              <a:extLst>
                <a:ext uri="{FF2B5EF4-FFF2-40B4-BE49-F238E27FC236}">
                  <a16:creationId xmlns:a16="http://schemas.microsoft.com/office/drawing/2014/main" id="{6593FEB8-9923-2D4A-888E-97789E187F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15" name="Line 171">
              <a:extLst>
                <a:ext uri="{FF2B5EF4-FFF2-40B4-BE49-F238E27FC236}">
                  <a16:creationId xmlns:a16="http://schemas.microsoft.com/office/drawing/2014/main" id="{95CE4B20-1B11-784E-B57E-E044C07DE2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16" name="Line 172">
              <a:extLst>
                <a:ext uri="{FF2B5EF4-FFF2-40B4-BE49-F238E27FC236}">
                  <a16:creationId xmlns:a16="http://schemas.microsoft.com/office/drawing/2014/main" id="{02421B61-FD6F-AA44-BE01-867F113FB7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17" name="Line 173">
              <a:extLst>
                <a:ext uri="{FF2B5EF4-FFF2-40B4-BE49-F238E27FC236}">
                  <a16:creationId xmlns:a16="http://schemas.microsoft.com/office/drawing/2014/main" id="{2BA882F2-89B0-FC4D-A2EC-05E2E3360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6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18" name="Line 174">
              <a:extLst>
                <a:ext uri="{FF2B5EF4-FFF2-40B4-BE49-F238E27FC236}">
                  <a16:creationId xmlns:a16="http://schemas.microsoft.com/office/drawing/2014/main" id="{DFC49676-1CC2-474A-ACCE-34856B5397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19" name="Line 175">
              <a:extLst>
                <a:ext uri="{FF2B5EF4-FFF2-40B4-BE49-F238E27FC236}">
                  <a16:creationId xmlns:a16="http://schemas.microsoft.com/office/drawing/2014/main" id="{3BBEA79D-1132-5149-A9F1-C84E61EA3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5605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20" name="Line 176">
              <a:extLst>
                <a:ext uri="{FF2B5EF4-FFF2-40B4-BE49-F238E27FC236}">
                  <a16:creationId xmlns:a16="http://schemas.microsoft.com/office/drawing/2014/main" id="{34FCDC6E-BF0E-BF48-800D-97175094E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5260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21" name="Line 177">
              <a:extLst>
                <a:ext uri="{FF2B5EF4-FFF2-40B4-BE49-F238E27FC236}">
                  <a16:creationId xmlns:a16="http://schemas.microsoft.com/office/drawing/2014/main" id="{48411349-CB9A-9D4D-87D8-E354ACBB0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911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22" name="Freeform 178">
              <a:extLst>
                <a:ext uri="{FF2B5EF4-FFF2-40B4-BE49-F238E27FC236}">
                  <a16:creationId xmlns:a16="http://schemas.microsoft.com/office/drawing/2014/main" id="{7006D516-38A3-BE4B-A588-6DA2C99B2ADC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" y="4873"/>
              <a:ext cx="2595" cy="771"/>
            </a:xfrm>
            <a:custGeom>
              <a:avLst/>
              <a:gdLst>
                <a:gd name="T0" fmla="*/ 0 w 2595"/>
                <a:gd name="T1" fmla="*/ 844 h 845"/>
                <a:gd name="T2" fmla="*/ 0 w 2595"/>
                <a:gd name="T3" fmla="*/ 0 h 845"/>
                <a:gd name="T4" fmla="*/ 2594 w 2595"/>
                <a:gd name="T5" fmla="*/ 0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45">
                  <a:moveTo>
                    <a:pt x="0" y="844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923" name="Freeform 179">
              <a:extLst>
                <a:ext uri="{FF2B5EF4-FFF2-40B4-BE49-F238E27FC236}">
                  <a16:creationId xmlns:a16="http://schemas.microsoft.com/office/drawing/2014/main" id="{CEA7CBB7-6347-3E4B-B56B-0AA432E67A2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" y="4873"/>
              <a:ext cx="2595" cy="771"/>
            </a:xfrm>
            <a:custGeom>
              <a:avLst/>
              <a:gdLst>
                <a:gd name="T0" fmla="*/ 0 w 2595"/>
                <a:gd name="T1" fmla="*/ 844 h 845"/>
                <a:gd name="T2" fmla="*/ 0 w 2595"/>
                <a:gd name="T3" fmla="*/ 0 h 845"/>
                <a:gd name="T4" fmla="*/ 2594 w 2595"/>
                <a:gd name="T5" fmla="*/ 0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45">
                  <a:moveTo>
                    <a:pt x="0" y="844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924" name="Freeform 180">
              <a:extLst>
                <a:ext uri="{FF2B5EF4-FFF2-40B4-BE49-F238E27FC236}">
                  <a16:creationId xmlns:a16="http://schemas.microsoft.com/office/drawing/2014/main" id="{87AD2292-E3A0-DD46-8A0B-A04F6997179A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" y="4873"/>
              <a:ext cx="2595" cy="771"/>
            </a:xfrm>
            <a:custGeom>
              <a:avLst/>
              <a:gdLst>
                <a:gd name="T0" fmla="*/ 0 w 2595"/>
                <a:gd name="T1" fmla="*/ 844 h 845"/>
                <a:gd name="T2" fmla="*/ 0 w 2595"/>
                <a:gd name="T3" fmla="*/ 0 h 845"/>
                <a:gd name="T4" fmla="*/ 2594 w 2595"/>
                <a:gd name="T5" fmla="*/ 0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45">
                  <a:moveTo>
                    <a:pt x="0" y="844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925" name="Line 181">
              <a:extLst>
                <a:ext uri="{FF2B5EF4-FFF2-40B4-BE49-F238E27FC236}">
                  <a16:creationId xmlns:a16="http://schemas.microsoft.com/office/drawing/2014/main" id="{D6CD74C8-EE1B-D34E-AC39-165D1806A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564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26" name="Line 182">
              <a:extLst>
                <a:ext uri="{FF2B5EF4-FFF2-40B4-BE49-F238E27FC236}">
                  <a16:creationId xmlns:a16="http://schemas.microsoft.com/office/drawing/2014/main" id="{AA105517-4343-4340-B959-09E0BCA09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87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27" name="Line 183">
              <a:extLst>
                <a:ext uri="{FF2B5EF4-FFF2-40B4-BE49-F238E27FC236}">
                  <a16:creationId xmlns:a16="http://schemas.microsoft.com/office/drawing/2014/main" id="{6F7EBC39-BFD8-B84F-B151-3F919DFD10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28" name="Line 184">
              <a:extLst>
                <a:ext uri="{FF2B5EF4-FFF2-40B4-BE49-F238E27FC236}">
                  <a16:creationId xmlns:a16="http://schemas.microsoft.com/office/drawing/2014/main" id="{E66B62DD-7603-7740-AB27-991EEFD889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29" name="Line 185">
              <a:extLst>
                <a:ext uri="{FF2B5EF4-FFF2-40B4-BE49-F238E27FC236}">
                  <a16:creationId xmlns:a16="http://schemas.microsoft.com/office/drawing/2014/main" id="{EA6EE6BB-E524-1B48-843A-5B83F8554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87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0" name="Line 186">
              <a:extLst>
                <a:ext uri="{FF2B5EF4-FFF2-40B4-BE49-F238E27FC236}">
                  <a16:creationId xmlns:a16="http://schemas.microsoft.com/office/drawing/2014/main" id="{5A3AD599-C8AF-994D-B6AE-FF49DDFF1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564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1" name="Line 187">
              <a:extLst>
                <a:ext uri="{FF2B5EF4-FFF2-40B4-BE49-F238E27FC236}">
                  <a16:creationId xmlns:a16="http://schemas.microsoft.com/office/drawing/2014/main" id="{E27780CB-CAC6-5148-9405-398E4BDE7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564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2" name="Line 188">
              <a:extLst>
                <a:ext uri="{FF2B5EF4-FFF2-40B4-BE49-F238E27FC236}">
                  <a16:creationId xmlns:a16="http://schemas.microsoft.com/office/drawing/2014/main" id="{5ECAFFA1-22E5-CB49-B058-9E1ECA6661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3" name="Line 189">
              <a:extLst>
                <a:ext uri="{FF2B5EF4-FFF2-40B4-BE49-F238E27FC236}">
                  <a16:creationId xmlns:a16="http://schemas.microsoft.com/office/drawing/2014/main" id="{1E6C0E9F-E73F-A547-863D-45082B6BC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564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4" name="Line 190">
              <a:extLst>
                <a:ext uri="{FF2B5EF4-FFF2-40B4-BE49-F238E27FC236}">
                  <a16:creationId xmlns:a16="http://schemas.microsoft.com/office/drawing/2014/main" id="{16AB8258-7574-254E-8715-6D11D1BD15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5" name="Line 191">
              <a:extLst>
                <a:ext uri="{FF2B5EF4-FFF2-40B4-BE49-F238E27FC236}">
                  <a16:creationId xmlns:a16="http://schemas.microsoft.com/office/drawing/2014/main" id="{E40722AA-262A-2443-934C-BA8601F4DC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6" name="Line 192">
              <a:extLst>
                <a:ext uri="{FF2B5EF4-FFF2-40B4-BE49-F238E27FC236}">
                  <a16:creationId xmlns:a16="http://schemas.microsoft.com/office/drawing/2014/main" id="{7C9F04FC-AF0E-CB4A-82A2-0CD47F94CB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7" name="Line 193">
              <a:extLst>
                <a:ext uri="{FF2B5EF4-FFF2-40B4-BE49-F238E27FC236}">
                  <a16:creationId xmlns:a16="http://schemas.microsoft.com/office/drawing/2014/main" id="{F26F09A8-7404-594D-BC83-4A85F3AE5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5621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8" name="Line 194">
              <a:extLst>
                <a:ext uri="{FF2B5EF4-FFF2-40B4-BE49-F238E27FC236}">
                  <a16:creationId xmlns:a16="http://schemas.microsoft.com/office/drawing/2014/main" id="{8572634A-167A-464F-ADA3-B522FFA37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873"/>
              <a:ext cx="0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39" name="Rectangle 195">
              <a:extLst>
                <a:ext uri="{FF2B5EF4-FFF2-40B4-BE49-F238E27FC236}">
                  <a16:creationId xmlns:a16="http://schemas.microsoft.com/office/drawing/2014/main" id="{F94FF047-5880-EF49-9758-0EF88DFA0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" y="5669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1940" name="Rectangle 196">
              <a:extLst>
                <a:ext uri="{FF2B5EF4-FFF2-40B4-BE49-F238E27FC236}">
                  <a16:creationId xmlns:a16="http://schemas.microsoft.com/office/drawing/2014/main" id="{E53B1623-EA20-CA43-A2F4-E661633D4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5627"/>
              <a:ext cx="155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31941" name="Line 197">
              <a:extLst>
                <a:ext uri="{FF2B5EF4-FFF2-40B4-BE49-F238E27FC236}">
                  <a16:creationId xmlns:a16="http://schemas.microsoft.com/office/drawing/2014/main" id="{80F5651A-0330-3248-B046-3902D9352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7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42" name="Line 198">
              <a:extLst>
                <a:ext uri="{FF2B5EF4-FFF2-40B4-BE49-F238E27FC236}">
                  <a16:creationId xmlns:a16="http://schemas.microsoft.com/office/drawing/2014/main" id="{CDD3B407-920C-E942-8342-B3F0328CA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7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43" name="Line 199">
              <a:extLst>
                <a:ext uri="{FF2B5EF4-FFF2-40B4-BE49-F238E27FC236}">
                  <a16:creationId xmlns:a16="http://schemas.microsoft.com/office/drawing/2014/main" id="{F2ADD8D2-2243-DA4D-A681-92F5BF896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7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44" name="Line 200">
              <a:extLst>
                <a:ext uri="{FF2B5EF4-FFF2-40B4-BE49-F238E27FC236}">
                  <a16:creationId xmlns:a16="http://schemas.microsoft.com/office/drawing/2014/main" id="{C070F0E1-C9E2-5049-8E21-A7CAE089B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1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45" name="Line 201">
              <a:extLst>
                <a:ext uri="{FF2B5EF4-FFF2-40B4-BE49-F238E27FC236}">
                  <a16:creationId xmlns:a16="http://schemas.microsoft.com/office/drawing/2014/main" id="{371E340D-FAE5-2A46-9E73-B05322C43A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1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46" name="Line 202">
              <a:extLst>
                <a:ext uri="{FF2B5EF4-FFF2-40B4-BE49-F238E27FC236}">
                  <a16:creationId xmlns:a16="http://schemas.microsoft.com/office/drawing/2014/main" id="{778E14C6-5A3D-8840-9BF1-557E65BFAC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1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47" name="Line 203">
              <a:extLst>
                <a:ext uri="{FF2B5EF4-FFF2-40B4-BE49-F238E27FC236}">
                  <a16:creationId xmlns:a16="http://schemas.microsoft.com/office/drawing/2014/main" id="{58225876-62F5-4F4C-9268-E488F6557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48" name="Line 204">
              <a:extLst>
                <a:ext uri="{FF2B5EF4-FFF2-40B4-BE49-F238E27FC236}">
                  <a16:creationId xmlns:a16="http://schemas.microsoft.com/office/drawing/2014/main" id="{8FB293A6-8C29-3048-8B84-837C2A4F7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9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49" name="Line 205">
              <a:extLst>
                <a:ext uri="{FF2B5EF4-FFF2-40B4-BE49-F238E27FC236}">
                  <a16:creationId xmlns:a16="http://schemas.microsoft.com/office/drawing/2014/main" id="{1231AED5-4AFC-214D-9DB4-8E1DA2E5BF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0" name="Line 206">
              <a:extLst>
                <a:ext uri="{FF2B5EF4-FFF2-40B4-BE49-F238E27FC236}">
                  <a16:creationId xmlns:a16="http://schemas.microsoft.com/office/drawing/2014/main" id="{EB90277E-69E2-A548-AAC1-6F68F18DE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4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1" name="Line 207">
              <a:extLst>
                <a:ext uri="{FF2B5EF4-FFF2-40B4-BE49-F238E27FC236}">
                  <a16:creationId xmlns:a16="http://schemas.microsoft.com/office/drawing/2014/main" id="{E2649FA6-B563-EE47-89BC-2DE656508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4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2" name="Line 208">
              <a:extLst>
                <a:ext uri="{FF2B5EF4-FFF2-40B4-BE49-F238E27FC236}">
                  <a16:creationId xmlns:a16="http://schemas.microsoft.com/office/drawing/2014/main" id="{DB567EB6-1C6A-194C-979F-A237CD1FAC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4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3" name="Line 209">
              <a:extLst>
                <a:ext uri="{FF2B5EF4-FFF2-40B4-BE49-F238E27FC236}">
                  <a16:creationId xmlns:a16="http://schemas.microsoft.com/office/drawing/2014/main" id="{B93F9352-6036-EA4D-A704-606023453B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2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4" name="Line 210">
              <a:extLst>
                <a:ext uri="{FF2B5EF4-FFF2-40B4-BE49-F238E27FC236}">
                  <a16:creationId xmlns:a16="http://schemas.microsoft.com/office/drawing/2014/main" id="{790C68DB-039B-B44C-B8C0-E5942A4F1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5" name="Line 211">
              <a:extLst>
                <a:ext uri="{FF2B5EF4-FFF2-40B4-BE49-F238E27FC236}">
                  <a16:creationId xmlns:a16="http://schemas.microsoft.com/office/drawing/2014/main" id="{D6C7673B-9DDF-C540-849D-B933ABD18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2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6" name="Line 212">
              <a:extLst>
                <a:ext uri="{FF2B5EF4-FFF2-40B4-BE49-F238E27FC236}">
                  <a16:creationId xmlns:a16="http://schemas.microsoft.com/office/drawing/2014/main" id="{97051536-9A4A-4C49-ADAB-1F20B56B9A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7" name="Line 213">
              <a:extLst>
                <a:ext uri="{FF2B5EF4-FFF2-40B4-BE49-F238E27FC236}">
                  <a16:creationId xmlns:a16="http://schemas.microsoft.com/office/drawing/2014/main" id="{7FEF7479-7CDC-0C49-AA17-FABFA36464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4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8" name="Line 214">
              <a:extLst>
                <a:ext uri="{FF2B5EF4-FFF2-40B4-BE49-F238E27FC236}">
                  <a16:creationId xmlns:a16="http://schemas.microsoft.com/office/drawing/2014/main" id="{E861D86F-8ED2-F84B-AC54-EA998D96BD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59" name="Line 215">
              <a:extLst>
                <a:ext uri="{FF2B5EF4-FFF2-40B4-BE49-F238E27FC236}">
                  <a16:creationId xmlns:a16="http://schemas.microsoft.com/office/drawing/2014/main" id="{71F0FC75-B6F7-3849-A52C-36AAE5A5B9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0" name="Line 216">
              <a:extLst>
                <a:ext uri="{FF2B5EF4-FFF2-40B4-BE49-F238E27FC236}">
                  <a16:creationId xmlns:a16="http://schemas.microsoft.com/office/drawing/2014/main" id="{6315FB85-B5D3-454E-9D31-454BF49F4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1" name="Line 217">
              <a:extLst>
                <a:ext uri="{FF2B5EF4-FFF2-40B4-BE49-F238E27FC236}">
                  <a16:creationId xmlns:a16="http://schemas.microsoft.com/office/drawing/2014/main" id="{82E4B84F-6D02-944D-9F36-100CB6B714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2" name="Line 218">
              <a:extLst>
                <a:ext uri="{FF2B5EF4-FFF2-40B4-BE49-F238E27FC236}">
                  <a16:creationId xmlns:a16="http://schemas.microsoft.com/office/drawing/2014/main" id="{600FBABF-673D-CA46-9CDE-B0D48CC588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3" name="Line 219">
              <a:extLst>
                <a:ext uri="{FF2B5EF4-FFF2-40B4-BE49-F238E27FC236}">
                  <a16:creationId xmlns:a16="http://schemas.microsoft.com/office/drawing/2014/main" id="{2F4302AB-C2D1-074B-92F0-74A25D84B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4" name="Line 220">
              <a:extLst>
                <a:ext uri="{FF2B5EF4-FFF2-40B4-BE49-F238E27FC236}">
                  <a16:creationId xmlns:a16="http://schemas.microsoft.com/office/drawing/2014/main" id="{D9911331-93EA-5241-80D7-249812CAC0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5" name="Line 221">
              <a:extLst>
                <a:ext uri="{FF2B5EF4-FFF2-40B4-BE49-F238E27FC236}">
                  <a16:creationId xmlns:a16="http://schemas.microsoft.com/office/drawing/2014/main" id="{3C269C1C-B5B5-C643-B7FA-EFABD73BF9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6" name="Line 222">
              <a:extLst>
                <a:ext uri="{FF2B5EF4-FFF2-40B4-BE49-F238E27FC236}">
                  <a16:creationId xmlns:a16="http://schemas.microsoft.com/office/drawing/2014/main" id="{F852C00E-EE5B-774E-AB35-E3852A04B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6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7" name="Line 223">
              <a:extLst>
                <a:ext uri="{FF2B5EF4-FFF2-40B4-BE49-F238E27FC236}">
                  <a16:creationId xmlns:a16="http://schemas.microsoft.com/office/drawing/2014/main" id="{6AC35113-998E-3247-8FCF-D9AA5CDC83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8" name="Line 224">
              <a:extLst>
                <a:ext uri="{FF2B5EF4-FFF2-40B4-BE49-F238E27FC236}">
                  <a16:creationId xmlns:a16="http://schemas.microsoft.com/office/drawing/2014/main" id="{A696EE51-9256-C247-8DE4-0A781EDDF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5621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69" name="Line 225">
              <a:extLst>
                <a:ext uri="{FF2B5EF4-FFF2-40B4-BE49-F238E27FC236}">
                  <a16:creationId xmlns:a16="http://schemas.microsoft.com/office/drawing/2014/main" id="{002D7A4D-3D50-B04C-A0C1-CD0EAF524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6" y="4873"/>
              <a:ext cx="0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70" name="Rectangle 226">
              <a:extLst>
                <a:ext uri="{FF2B5EF4-FFF2-40B4-BE49-F238E27FC236}">
                  <a16:creationId xmlns:a16="http://schemas.microsoft.com/office/drawing/2014/main" id="{00ED209A-C834-B342-87BA-48E954AB1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8" y="5669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1971" name="Rectangle 227">
              <a:extLst>
                <a:ext uri="{FF2B5EF4-FFF2-40B4-BE49-F238E27FC236}">
                  <a16:creationId xmlns:a16="http://schemas.microsoft.com/office/drawing/2014/main" id="{15E88C14-3898-9543-8F0A-44792EA2C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3" y="5627"/>
              <a:ext cx="155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31972" name="Line 228">
              <a:extLst>
                <a:ext uri="{FF2B5EF4-FFF2-40B4-BE49-F238E27FC236}">
                  <a16:creationId xmlns:a16="http://schemas.microsoft.com/office/drawing/2014/main" id="{B987C66F-693E-084F-B185-2676971C2B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4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73" name="Line 229">
              <a:extLst>
                <a:ext uri="{FF2B5EF4-FFF2-40B4-BE49-F238E27FC236}">
                  <a16:creationId xmlns:a16="http://schemas.microsoft.com/office/drawing/2014/main" id="{2517A02F-1155-804F-95BE-DCBB21186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4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74" name="Line 230">
              <a:extLst>
                <a:ext uri="{FF2B5EF4-FFF2-40B4-BE49-F238E27FC236}">
                  <a16:creationId xmlns:a16="http://schemas.microsoft.com/office/drawing/2014/main" id="{6072D074-AC46-3B4E-A1D0-188E869D9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4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75" name="Line 231">
              <a:extLst>
                <a:ext uri="{FF2B5EF4-FFF2-40B4-BE49-F238E27FC236}">
                  <a16:creationId xmlns:a16="http://schemas.microsoft.com/office/drawing/2014/main" id="{34004F5B-0119-464A-87AA-C4605D269B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76" name="Line 232">
              <a:extLst>
                <a:ext uri="{FF2B5EF4-FFF2-40B4-BE49-F238E27FC236}">
                  <a16:creationId xmlns:a16="http://schemas.microsoft.com/office/drawing/2014/main" id="{9338F883-6E9D-C844-AB9E-2544715AC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77" name="Line 233">
              <a:extLst>
                <a:ext uri="{FF2B5EF4-FFF2-40B4-BE49-F238E27FC236}">
                  <a16:creationId xmlns:a16="http://schemas.microsoft.com/office/drawing/2014/main" id="{79AA43C7-0874-DE42-AC41-11DD4D955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78" name="Line 234">
              <a:extLst>
                <a:ext uri="{FF2B5EF4-FFF2-40B4-BE49-F238E27FC236}">
                  <a16:creationId xmlns:a16="http://schemas.microsoft.com/office/drawing/2014/main" id="{5D30E767-052D-5546-93FC-E031C1B32F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5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79" name="Line 235">
              <a:extLst>
                <a:ext uri="{FF2B5EF4-FFF2-40B4-BE49-F238E27FC236}">
                  <a16:creationId xmlns:a16="http://schemas.microsoft.com/office/drawing/2014/main" id="{8105CA4A-4E58-7F48-BEA0-351E106DF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5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0" name="Line 236">
              <a:extLst>
                <a:ext uri="{FF2B5EF4-FFF2-40B4-BE49-F238E27FC236}">
                  <a16:creationId xmlns:a16="http://schemas.microsoft.com/office/drawing/2014/main" id="{6D8FEFEF-3C07-6342-BF8F-F6C0B6E26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5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1" name="Line 237">
              <a:extLst>
                <a:ext uri="{FF2B5EF4-FFF2-40B4-BE49-F238E27FC236}">
                  <a16:creationId xmlns:a16="http://schemas.microsoft.com/office/drawing/2014/main" id="{CA84EBC8-8369-7D49-8DB1-B8E9323C4E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1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2" name="Line 238">
              <a:extLst>
                <a:ext uri="{FF2B5EF4-FFF2-40B4-BE49-F238E27FC236}">
                  <a16:creationId xmlns:a16="http://schemas.microsoft.com/office/drawing/2014/main" id="{30648E05-2634-954D-AB75-1A0E2F110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1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3" name="Line 239">
              <a:extLst>
                <a:ext uri="{FF2B5EF4-FFF2-40B4-BE49-F238E27FC236}">
                  <a16:creationId xmlns:a16="http://schemas.microsoft.com/office/drawing/2014/main" id="{0582418F-5C03-764A-BE67-3FB7B7515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1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4" name="Line 240">
              <a:extLst>
                <a:ext uri="{FF2B5EF4-FFF2-40B4-BE49-F238E27FC236}">
                  <a16:creationId xmlns:a16="http://schemas.microsoft.com/office/drawing/2014/main" id="{632DC6E1-3AE9-0F48-A645-DAFEAF4132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5" name="Line 241">
              <a:extLst>
                <a:ext uri="{FF2B5EF4-FFF2-40B4-BE49-F238E27FC236}">
                  <a16:creationId xmlns:a16="http://schemas.microsoft.com/office/drawing/2014/main" id="{18483D3A-A9BD-A64C-9614-1A4A98E84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9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6" name="Line 242">
              <a:extLst>
                <a:ext uri="{FF2B5EF4-FFF2-40B4-BE49-F238E27FC236}">
                  <a16:creationId xmlns:a16="http://schemas.microsoft.com/office/drawing/2014/main" id="{7DFDE77D-2645-1E41-A4B2-3812AD5C62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7" name="Line 243">
              <a:extLst>
                <a:ext uri="{FF2B5EF4-FFF2-40B4-BE49-F238E27FC236}">
                  <a16:creationId xmlns:a16="http://schemas.microsoft.com/office/drawing/2014/main" id="{8B9CD0B7-2564-2D45-B7CC-95D692EBE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7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8" name="Line 244">
              <a:extLst>
                <a:ext uri="{FF2B5EF4-FFF2-40B4-BE49-F238E27FC236}">
                  <a16:creationId xmlns:a16="http://schemas.microsoft.com/office/drawing/2014/main" id="{14E75EF8-8150-E640-A4F7-914CB69808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89" name="Line 245">
              <a:extLst>
                <a:ext uri="{FF2B5EF4-FFF2-40B4-BE49-F238E27FC236}">
                  <a16:creationId xmlns:a16="http://schemas.microsoft.com/office/drawing/2014/main" id="{139148C4-353D-CD4A-8C13-F4FD454B4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7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0" name="Line 246">
              <a:extLst>
                <a:ext uri="{FF2B5EF4-FFF2-40B4-BE49-F238E27FC236}">
                  <a16:creationId xmlns:a16="http://schemas.microsoft.com/office/drawing/2014/main" id="{17029B6A-ADEF-1A4B-B036-10ECFA749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3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1" name="Line 247">
              <a:extLst>
                <a:ext uri="{FF2B5EF4-FFF2-40B4-BE49-F238E27FC236}">
                  <a16:creationId xmlns:a16="http://schemas.microsoft.com/office/drawing/2014/main" id="{AF5399EB-075F-4A42-95FB-9D92E4DAF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2" name="Line 248">
              <a:extLst>
                <a:ext uri="{FF2B5EF4-FFF2-40B4-BE49-F238E27FC236}">
                  <a16:creationId xmlns:a16="http://schemas.microsoft.com/office/drawing/2014/main" id="{D5E5F0B1-F413-644E-A6FE-F22FEFDD6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3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3" name="Line 249">
              <a:extLst>
                <a:ext uri="{FF2B5EF4-FFF2-40B4-BE49-F238E27FC236}">
                  <a16:creationId xmlns:a16="http://schemas.microsoft.com/office/drawing/2014/main" id="{2CA93894-7BD2-324D-8F72-A14688C2E3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9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4" name="Line 250">
              <a:extLst>
                <a:ext uri="{FF2B5EF4-FFF2-40B4-BE49-F238E27FC236}">
                  <a16:creationId xmlns:a16="http://schemas.microsoft.com/office/drawing/2014/main" id="{6E94AA8D-EF92-6B42-9059-965FD2181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5" name="Line 251">
              <a:extLst>
                <a:ext uri="{FF2B5EF4-FFF2-40B4-BE49-F238E27FC236}">
                  <a16:creationId xmlns:a16="http://schemas.microsoft.com/office/drawing/2014/main" id="{719A198E-5AD9-EE48-934C-054CC7A4AC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6" name="Line 252">
              <a:extLst>
                <a:ext uri="{FF2B5EF4-FFF2-40B4-BE49-F238E27FC236}">
                  <a16:creationId xmlns:a16="http://schemas.microsoft.com/office/drawing/2014/main" id="{3D51397E-9041-274C-93CF-8DEBA490B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7" name="Line 253">
              <a:extLst>
                <a:ext uri="{FF2B5EF4-FFF2-40B4-BE49-F238E27FC236}">
                  <a16:creationId xmlns:a16="http://schemas.microsoft.com/office/drawing/2014/main" id="{3B54D639-7381-4841-85C2-E448DA3A6C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9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8" name="Line 254">
              <a:extLst>
                <a:ext uri="{FF2B5EF4-FFF2-40B4-BE49-F238E27FC236}">
                  <a16:creationId xmlns:a16="http://schemas.microsoft.com/office/drawing/2014/main" id="{E2CB763C-2A38-4D43-8C3D-564E3DEFE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999" name="Line 255">
              <a:extLst>
                <a:ext uri="{FF2B5EF4-FFF2-40B4-BE49-F238E27FC236}">
                  <a16:creationId xmlns:a16="http://schemas.microsoft.com/office/drawing/2014/main" id="{0396EC79-D540-DF4B-89D6-926380705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5621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00" name="Line 256">
              <a:extLst>
                <a:ext uri="{FF2B5EF4-FFF2-40B4-BE49-F238E27FC236}">
                  <a16:creationId xmlns:a16="http://schemas.microsoft.com/office/drawing/2014/main" id="{4CD54C82-A198-9A49-8EF2-CE9DAC06A1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9" y="4873"/>
              <a:ext cx="0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01" name="Rectangle 257">
              <a:extLst>
                <a:ext uri="{FF2B5EF4-FFF2-40B4-BE49-F238E27FC236}">
                  <a16:creationId xmlns:a16="http://schemas.microsoft.com/office/drawing/2014/main" id="{0097FE82-39C7-A442-8193-CA38B0D1B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5669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2002" name="Rectangle 258">
              <a:extLst>
                <a:ext uri="{FF2B5EF4-FFF2-40B4-BE49-F238E27FC236}">
                  <a16:creationId xmlns:a16="http://schemas.microsoft.com/office/drawing/2014/main" id="{EA3A452E-0B3E-6843-9A6E-5F00D623F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3" y="5627"/>
              <a:ext cx="131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2003" name="Line 259">
              <a:extLst>
                <a:ext uri="{FF2B5EF4-FFF2-40B4-BE49-F238E27FC236}">
                  <a16:creationId xmlns:a16="http://schemas.microsoft.com/office/drawing/2014/main" id="{83073401-8952-444F-A38B-B8CBE8D353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1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04" name="Line 260">
              <a:extLst>
                <a:ext uri="{FF2B5EF4-FFF2-40B4-BE49-F238E27FC236}">
                  <a16:creationId xmlns:a16="http://schemas.microsoft.com/office/drawing/2014/main" id="{3A294393-9C5F-7649-AFBD-99F486481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1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05" name="Line 261">
              <a:extLst>
                <a:ext uri="{FF2B5EF4-FFF2-40B4-BE49-F238E27FC236}">
                  <a16:creationId xmlns:a16="http://schemas.microsoft.com/office/drawing/2014/main" id="{2AB73FB5-691A-4E48-AF2E-106D131E8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1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06" name="Line 262">
              <a:extLst>
                <a:ext uri="{FF2B5EF4-FFF2-40B4-BE49-F238E27FC236}">
                  <a16:creationId xmlns:a16="http://schemas.microsoft.com/office/drawing/2014/main" id="{158A422C-F1A4-574B-A3DE-744A824DAD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4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07" name="Line 263">
              <a:extLst>
                <a:ext uri="{FF2B5EF4-FFF2-40B4-BE49-F238E27FC236}">
                  <a16:creationId xmlns:a16="http://schemas.microsoft.com/office/drawing/2014/main" id="{D73D659C-0685-D24F-8F97-FD8352733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4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08" name="Line 264">
              <a:extLst>
                <a:ext uri="{FF2B5EF4-FFF2-40B4-BE49-F238E27FC236}">
                  <a16:creationId xmlns:a16="http://schemas.microsoft.com/office/drawing/2014/main" id="{1A13D34A-AF52-324C-90C7-FF2E6B856E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4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09" name="Line 265">
              <a:extLst>
                <a:ext uri="{FF2B5EF4-FFF2-40B4-BE49-F238E27FC236}">
                  <a16:creationId xmlns:a16="http://schemas.microsoft.com/office/drawing/2014/main" id="{5FA88195-EFBA-8D42-9B89-36803129CA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8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0" name="Line 266">
              <a:extLst>
                <a:ext uri="{FF2B5EF4-FFF2-40B4-BE49-F238E27FC236}">
                  <a16:creationId xmlns:a16="http://schemas.microsoft.com/office/drawing/2014/main" id="{E43E1A7A-4928-1F42-AAE2-2EA68EACB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1" name="Line 267">
              <a:extLst>
                <a:ext uri="{FF2B5EF4-FFF2-40B4-BE49-F238E27FC236}">
                  <a16:creationId xmlns:a16="http://schemas.microsoft.com/office/drawing/2014/main" id="{D6AB024C-B4F1-1842-B988-146285271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8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2" name="Line 268">
              <a:extLst>
                <a:ext uri="{FF2B5EF4-FFF2-40B4-BE49-F238E27FC236}">
                  <a16:creationId xmlns:a16="http://schemas.microsoft.com/office/drawing/2014/main" id="{36F27457-0CF5-CD48-B26B-93C77A10E5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3" name="Line 269">
              <a:extLst>
                <a:ext uri="{FF2B5EF4-FFF2-40B4-BE49-F238E27FC236}">
                  <a16:creationId xmlns:a16="http://schemas.microsoft.com/office/drawing/2014/main" id="{088DDF40-D9F3-F943-9BBD-408FA81EF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4" name="Line 270">
              <a:extLst>
                <a:ext uri="{FF2B5EF4-FFF2-40B4-BE49-F238E27FC236}">
                  <a16:creationId xmlns:a16="http://schemas.microsoft.com/office/drawing/2014/main" id="{EDA62123-FA81-EB4D-A8FC-F361AEB5B2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5" name="Line 271">
              <a:extLst>
                <a:ext uri="{FF2B5EF4-FFF2-40B4-BE49-F238E27FC236}">
                  <a16:creationId xmlns:a16="http://schemas.microsoft.com/office/drawing/2014/main" id="{40078EF1-F2B9-C243-8B6A-2F64D7F7B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2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6" name="Line 272">
              <a:extLst>
                <a:ext uri="{FF2B5EF4-FFF2-40B4-BE49-F238E27FC236}">
                  <a16:creationId xmlns:a16="http://schemas.microsoft.com/office/drawing/2014/main" id="{08DF8E5C-369F-3843-B6ED-94FFC441D2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2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7" name="Line 273">
              <a:extLst>
                <a:ext uri="{FF2B5EF4-FFF2-40B4-BE49-F238E27FC236}">
                  <a16:creationId xmlns:a16="http://schemas.microsoft.com/office/drawing/2014/main" id="{D2604E7D-F576-8643-91B7-0B26DF6AE8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2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8" name="Line 274">
              <a:extLst>
                <a:ext uri="{FF2B5EF4-FFF2-40B4-BE49-F238E27FC236}">
                  <a16:creationId xmlns:a16="http://schemas.microsoft.com/office/drawing/2014/main" id="{14C1FD62-D649-5D45-9593-0E4661D6D3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4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19" name="Line 275">
              <a:extLst>
                <a:ext uri="{FF2B5EF4-FFF2-40B4-BE49-F238E27FC236}">
                  <a16:creationId xmlns:a16="http://schemas.microsoft.com/office/drawing/2014/main" id="{D1BFA19F-8653-C54E-8BD2-2B64B1FC2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0" name="Line 276">
              <a:extLst>
                <a:ext uri="{FF2B5EF4-FFF2-40B4-BE49-F238E27FC236}">
                  <a16:creationId xmlns:a16="http://schemas.microsoft.com/office/drawing/2014/main" id="{D8E32C63-4C1E-5D47-89F1-78B59D8B16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4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1" name="Line 277">
              <a:extLst>
                <a:ext uri="{FF2B5EF4-FFF2-40B4-BE49-F238E27FC236}">
                  <a16:creationId xmlns:a16="http://schemas.microsoft.com/office/drawing/2014/main" id="{E79D6697-A6B9-774E-8D2B-7545D9BA4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2" name="Line 278">
              <a:extLst>
                <a:ext uri="{FF2B5EF4-FFF2-40B4-BE49-F238E27FC236}">
                  <a16:creationId xmlns:a16="http://schemas.microsoft.com/office/drawing/2014/main" id="{920AC1B0-2AC1-8B42-AA6A-C3C768556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3" name="Line 279">
              <a:extLst>
                <a:ext uri="{FF2B5EF4-FFF2-40B4-BE49-F238E27FC236}">
                  <a16:creationId xmlns:a16="http://schemas.microsoft.com/office/drawing/2014/main" id="{D967319D-C958-D446-AD96-EE647C1242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4" name="Line 280">
              <a:extLst>
                <a:ext uri="{FF2B5EF4-FFF2-40B4-BE49-F238E27FC236}">
                  <a16:creationId xmlns:a16="http://schemas.microsoft.com/office/drawing/2014/main" id="{4DCCC00F-434F-FD44-A916-F76B289C03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5" name="Line 281">
              <a:extLst>
                <a:ext uri="{FF2B5EF4-FFF2-40B4-BE49-F238E27FC236}">
                  <a16:creationId xmlns:a16="http://schemas.microsoft.com/office/drawing/2014/main" id="{ADC2F6C6-E1B6-024B-8E6A-66352F4C6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6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6" name="Line 282">
              <a:extLst>
                <a:ext uri="{FF2B5EF4-FFF2-40B4-BE49-F238E27FC236}">
                  <a16:creationId xmlns:a16="http://schemas.microsoft.com/office/drawing/2014/main" id="{D8C197DE-DD44-8947-A801-94278FC3C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7" name="Line 283">
              <a:extLst>
                <a:ext uri="{FF2B5EF4-FFF2-40B4-BE49-F238E27FC236}">
                  <a16:creationId xmlns:a16="http://schemas.microsoft.com/office/drawing/2014/main" id="{A1FFF880-74BD-9F42-8E97-386B3C7CF4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6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8" name="Line 284">
              <a:extLst>
                <a:ext uri="{FF2B5EF4-FFF2-40B4-BE49-F238E27FC236}">
                  <a16:creationId xmlns:a16="http://schemas.microsoft.com/office/drawing/2014/main" id="{D121458B-C151-2E4C-BE47-A7FB7CDF2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6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29" name="Line 285">
              <a:extLst>
                <a:ext uri="{FF2B5EF4-FFF2-40B4-BE49-F238E27FC236}">
                  <a16:creationId xmlns:a16="http://schemas.microsoft.com/office/drawing/2014/main" id="{931AC6EC-77BE-A742-A65F-2EA8A46C51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6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30" name="Line 286">
              <a:extLst>
                <a:ext uri="{FF2B5EF4-FFF2-40B4-BE49-F238E27FC236}">
                  <a16:creationId xmlns:a16="http://schemas.microsoft.com/office/drawing/2014/main" id="{A33CB6F5-55B0-8D4C-B94E-34B38EB4B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6" y="5621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31" name="Line 287">
              <a:extLst>
                <a:ext uri="{FF2B5EF4-FFF2-40B4-BE49-F238E27FC236}">
                  <a16:creationId xmlns:a16="http://schemas.microsoft.com/office/drawing/2014/main" id="{132F1052-A068-DF47-8869-9A8FD9074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6" y="4873"/>
              <a:ext cx="0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32" name="Rectangle 288">
              <a:extLst>
                <a:ext uri="{FF2B5EF4-FFF2-40B4-BE49-F238E27FC236}">
                  <a16:creationId xmlns:a16="http://schemas.microsoft.com/office/drawing/2014/main" id="{631405A1-5808-394F-988E-C8FC34215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5669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2033" name="Rectangle 289">
              <a:extLst>
                <a:ext uri="{FF2B5EF4-FFF2-40B4-BE49-F238E27FC236}">
                  <a16:creationId xmlns:a16="http://schemas.microsoft.com/office/drawing/2014/main" id="{76E88EFB-4103-8D4B-B537-E28D90AA6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5627"/>
              <a:ext cx="131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2034" name="Line 290">
              <a:extLst>
                <a:ext uri="{FF2B5EF4-FFF2-40B4-BE49-F238E27FC236}">
                  <a16:creationId xmlns:a16="http://schemas.microsoft.com/office/drawing/2014/main" id="{F32463EB-575A-4D49-AC39-BDD02E5E8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7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35" name="Line 291">
              <a:extLst>
                <a:ext uri="{FF2B5EF4-FFF2-40B4-BE49-F238E27FC236}">
                  <a16:creationId xmlns:a16="http://schemas.microsoft.com/office/drawing/2014/main" id="{9BBC4F11-82CF-C842-8E06-4582F3FC4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7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36" name="Line 292">
              <a:extLst>
                <a:ext uri="{FF2B5EF4-FFF2-40B4-BE49-F238E27FC236}">
                  <a16:creationId xmlns:a16="http://schemas.microsoft.com/office/drawing/2014/main" id="{65B966E6-F9ED-BB47-92A1-9AEC34B05B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7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37" name="Line 293">
              <a:extLst>
                <a:ext uri="{FF2B5EF4-FFF2-40B4-BE49-F238E27FC236}">
                  <a16:creationId xmlns:a16="http://schemas.microsoft.com/office/drawing/2014/main" id="{4F571D7C-1AC7-D043-B8DC-C96B790DAD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38" name="Line 294">
              <a:extLst>
                <a:ext uri="{FF2B5EF4-FFF2-40B4-BE49-F238E27FC236}">
                  <a16:creationId xmlns:a16="http://schemas.microsoft.com/office/drawing/2014/main" id="{CAFF0E00-D611-554E-B718-DF25CFB20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1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39" name="Line 295">
              <a:extLst>
                <a:ext uri="{FF2B5EF4-FFF2-40B4-BE49-F238E27FC236}">
                  <a16:creationId xmlns:a16="http://schemas.microsoft.com/office/drawing/2014/main" id="{4090E4B7-BCBD-1148-A22F-7A8B84484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0" name="Line 296">
              <a:extLst>
                <a:ext uri="{FF2B5EF4-FFF2-40B4-BE49-F238E27FC236}">
                  <a16:creationId xmlns:a16="http://schemas.microsoft.com/office/drawing/2014/main" id="{48210666-8E47-5B44-8F85-6B4CA1D3D2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1" name="Line 297">
              <a:extLst>
                <a:ext uri="{FF2B5EF4-FFF2-40B4-BE49-F238E27FC236}">
                  <a16:creationId xmlns:a16="http://schemas.microsoft.com/office/drawing/2014/main" id="{5E08C9E4-ABBC-0746-A0F1-09018B344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5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2" name="Line 298">
              <a:extLst>
                <a:ext uri="{FF2B5EF4-FFF2-40B4-BE49-F238E27FC236}">
                  <a16:creationId xmlns:a16="http://schemas.microsoft.com/office/drawing/2014/main" id="{E4990022-8988-6842-A15E-6D684D6682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3" name="Line 299">
              <a:extLst>
                <a:ext uri="{FF2B5EF4-FFF2-40B4-BE49-F238E27FC236}">
                  <a16:creationId xmlns:a16="http://schemas.microsoft.com/office/drawing/2014/main" id="{FCD1F17B-3DC9-664D-B0EC-D36865D67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5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4" name="Line 300">
              <a:extLst>
                <a:ext uri="{FF2B5EF4-FFF2-40B4-BE49-F238E27FC236}">
                  <a16:creationId xmlns:a16="http://schemas.microsoft.com/office/drawing/2014/main" id="{81423611-686A-AA44-936F-56B1E5E61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5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5" name="Line 301">
              <a:extLst>
                <a:ext uri="{FF2B5EF4-FFF2-40B4-BE49-F238E27FC236}">
                  <a16:creationId xmlns:a16="http://schemas.microsoft.com/office/drawing/2014/main" id="{D615168E-B6DB-C644-BD1E-8B1B242476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5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6" name="Line 302">
              <a:extLst>
                <a:ext uri="{FF2B5EF4-FFF2-40B4-BE49-F238E27FC236}">
                  <a16:creationId xmlns:a16="http://schemas.microsoft.com/office/drawing/2014/main" id="{5D192C01-7D4E-9E43-AC0F-60D6193D37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9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7" name="Line 303">
              <a:extLst>
                <a:ext uri="{FF2B5EF4-FFF2-40B4-BE49-F238E27FC236}">
                  <a16:creationId xmlns:a16="http://schemas.microsoft.com/office/drawing/2014/main" id="{15B0660E-FC29-824F-AFBC-9839EC604C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9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8" name="Line 304">
              <a:extLst>
                <a:ext uri="{FF2B5EF4-FFF2-40B4-BE49-F238E27FC236}">
                  <a16:creationId xmlns:a16="http://schemas.microsoft.com/office/drawing/2014/main" id="{B1CB75DA-4363-4841-981F-FDEB02187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49" name="Line 305">
              <a:extLst>
                <a:ext uri="{FF2B5EF4-FFF2-40B4-BE49-F238E27FC236}">
                  <a16:creationId xmlns:a16="http://schemas.microsoft.com/office/drawing/2014/main" id="{A04648C0-6CE4-A444-B37D-A13447B0E8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1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0" name="Line 306">
              <a:extLst>
                <a:ext uri="{FF2B5EF4-FFF2-40B4-BE49-F238E27FC236}">
                  <a16:creationId xmlns:a16="http://schemas.microsoft.com/office/drawing/2014/main" id="{4B1EE8EB-387A-7442-9757-7ED35CDDE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1" name="Line 307">
              <a:extLst>
                <a:ext uri="{FF2B5EF4-FFF2-40B4-BE49-F238E27FC236}">
                  <a16:creationId xmlns:a16="http://schemas.microsoft.com/office/drawing/2014/main" id="{57D2FEFF-0064-8A4F-9A74-D4ED79E64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1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2" name="Line 308">
              <a:extLst>
                <a:ext uri="{FF2B5EF4-FFF2-40B4-BE49-F238E27FC236}">
                  <a16:creationId xmlns:a16="http://schemas.microsoft.com/office/drawing/2014/main" id="{B9733178-7582-C840-9587-EC91BC6829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3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3" name="Line 309">
              <a:extLst>
                <a:ext uri="{FF2B5EF4-FFF2-40B4-BE49-F238E27FC236}">
                  <a16:creationId xmlns:a16="http://schemas.microsoft.com/office/drawing/2014/main" id="{5B328779-0D20-D749-8FA3-07DA52478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3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4" name="Line 310">
              <a:extLst>
                <a:ext uri="{FF2B5EF4-FFF2-40B4-BE49-F238E27FC236}">
                  <a16:creationId xmlns:a16="http://schemas.microsoft.com/office/drawing/2014/main" id="{52C6E0E7-360A-7D47-91CC-3A0931DB2B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3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5" name="Line 311">
              <a:extLst>
                <a:ext uri="{FF2B5EF4-FFF2-40B4-BE49-F238E27FC236}">
                  <a16:creationId xmlns:a16="http://schemas.microsoft.com/office/drawing/2014/main" id="{5DE94A36-B019-1649-9BF0-04C3C7E07F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3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6" name="Line 312">
              <a:extLst>
                <a:ext uri="{FF2B5EF4-FFF2-40B4-BE49-F238E27FC236}">
                  <a16:creationId xmlns:a16="http://schemas.microsoft.com/office/drawing/2014/main" id="{EB2CA9E2-1C23-3E4C-859A-96BB1B9E1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3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7" name="Line 313">
              <a:extLst>
                <a:ext uri="{FF2B5EF4-FFF2-40B4-BE49-F238E27FC236}">
                  <a16:creationId xmlns:a16="http://schemas.microsoft.com/office/drawing/2014/main" id="{BC2E0264-BF08-BA41-9CC2-4473203C11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3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8" name="Line 314">
              <a:extLst>
                <a:ext uri="{FF2B5EF4-FFF2-40B4-BE49-F238E27FC236}">
                  <a16:creationId xmlns:a16="http://schemas.microsoft.com/office/drawing/2014/main" id="{52598ECD-63E2-C143-A626-3DB4426526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5632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59" name="Line 315">
              <a:extLst>
                <a:ext uri="{FF2B5EF4-FFF2-40B4-BE49-F238E27FC236}">
                  <a16:creationId xmlns:a16="http://schemas.microsoft.com/office/drawing/2014/main" id="{C5C3FFA3-6EDE-A04D-92B9-B936B159E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4873"/>
              <a:ext cx="0" cy="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60" name="Line 316">
              <a:extLst>
                <a:ext uri="{FF2B5EF4-FFF2-40B4-BE49-F238E27FC236}">
                  <a16:creationId xmlns:a16="http://schemas.microsoft.com/office/drawing/2014/main" id="{DF48DC6A-3B21-2340-92CF-1F752C862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61" name="Line 317">
              <a:extLst>
                <a:ext uri="{FF2B5EF4-FFF2-40B4-BE49-F238E27FC236}">
                  <a16:creationId xmlns:a16="http://schemas.microsoft.com/office/drawing/2014/main" id="{6B2B8ECF-5F7B-A846-9F36-E5E72E3BB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5621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62" name="Line 318">
              <a:extLst>
                <a:ext uri="{FF2B5EF4-FFF2-40B4-BE49-F238E27FC236}">
                  <a16:creationId xmlns:a16="http://schemas.microsoft.com/office/drawing/2014/main" id="{EF57E93D-70C4-594B-90D0-AADD718A8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4873"/>
              <a:ext cx="0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63" name="Rectangle 319">
              <a:extLst>
                <a:ext uri="{FF2B5EF4-FFF2-40B4-BE49-F238E27FC236}">
                  <a16:creationId xmlns:a16="http://schemas.microsoft.com/office/drawing/2014/main" id="{2849D8FE-251A-FE49-B030-135A0C120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5669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2064" name="Rectangle 320">
              <a:extLst>
                <a:ext uri="{FF2B5EF4-FFF2-40B4-BE49-F238E27FC236}">
                  <a16:creationId xmlns:a16="http://schemas.microsoft.com/office/drawing/2014/main" id="{A97CEDCC-7AE1-1547-8C6D-03EAC8F30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5627"/>
              <a:ext cx="131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065" name="Line 321">
              <a:extLst>
                <a:ext uri="{FF2B5EF4-FFF2-40B4-BE49-F238E27FC236}">
                  <a16:creationId xmlns:a16="http://schemas.microsoft.com/office/drawing/2014/main" id="{14FDD7C9-6FB5-3E4B-890B-B71939CCCC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5605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66" name="Line 322">
              <a:extLst>
                <a:ext uri="{FF2B5EF4-FFF2-40B4-BE49-F238E27FC236}">
                  <a16:creationId xmlns:a16="http://schemas.microsoft.com/office/drawing/2014/main" id="{17C23289-60E4-8549-B16D-D5654E2FF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9" y="5605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67" name="Rectangle 323">
              <a:extLst>
                <a:ext uri="{FF2B5EF4-FFF2-40B4-BE49-F238E27FC236}">
                  <a16:creationId xmlns:a16="http://schemas.microsoft.com/office/drawing/2014/main" id="{A921903B-A633-0044-85BF-457A9AF6F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521"/>
              <a:ext cx="235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-90</a:t>
              </a:r>
            </a:p>
          </p:txBody>
        </p:sp>
        <p:sp>
          <p:nvSpPr>
            <p:cNvPr id="32068" name="Line 324">
              <a:extLst>
                <a:ext uri="{FF2B5EF4-FFF2-40B4-BE49-F238E27FC236}">
                  <a16:creationId xmlns:a16="http://schemas.microsoft.com/office/drawing/2014/main" id="{8E31D8B1-107C-5D41-8C1D-A5D19A7F3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5260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69" name="Line 325">
              <a:extLst>
                <a:ext uri="{FF2B5EF4-FFF2-40B4-BE49-F238E27FC236}">
                  <a16:creationId xmlns:a16="http://schemas.microsoft.com/office/drawing/2014/main" id="{6D3C12FE-8E04-0C45-9537-3FE78729C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9" y="5260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70" name="Rectangle 326">
              <a:extLst>
                <a:ext uri="{FF2B5EF4-FFF2-40B4-BE49-F238E27FC236}">
                  <a16:creationId xmlns:a16="http://schemas.microsoft.com/office/drawing/2014/main" id="{CC06C752-5F7E-A941-BB1D-A57BE294A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" y="5178"/>
              <a:ext cx="147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2071" name="Line 327">
              <a:extLst>
                <a:ext uri="{FF2B5EF4-FFF2-40B4-BE49-F238E27FC236}">
                  <a16:creationId xmlns:a16="http://schemas.microsoft.com/office/drawing/2014/main" id="{7E4EB970-3D08-4841-AAEE-EDC4BB47B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911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72" name="Line 328">
              <a:extLst>
                <a:ext uri="{FF2B5EF4-FFF2-40B4-BE49-F238E27FC236}">
                  <a16:creationId xmlns:a16="http://schemas.microsoft.com/office/drawing/2014/main" id="{E6699599-4C59-EB4A-AF27-8556E78E26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9" y="4911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73" name="Rectangle 329">
              <a:extLst>
                <a:ext uri="{FF2B5EF4-FFF2-40B4-BE49-F238E27FC236}">
                  <a16:creationId xmlns:a16="http://schemas.microsoft.com/office/drawing/2014/main" id="{18A98D4D-C5A1-AC46-9F9A-2C9680D39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4827"/>
              <a:ext cx="198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90</a:t>
              </a:r>
            </a:p>
          </p:txBody>
        </p:sp>
        <p:sp>
          <p:nvSpPr>
            <p:cNvPr id="32074" name="Line 330">
              <a:extLst>
                <a:ext uri="{FF2B5EF4-FFF2-40B4-BE49-F238E27FC236}">
                  <a16:creationId xmlns:a16="http://schemas.microsoft.com/office/drawing/2014/main" id="{795E1198-2BF4-D749-BDF3-0AC876C69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564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75" name="Line 331">
              <a:extLst>
                <a:ext uri="{FF2B5EF4-FFF2-40B4-BE49-F238E27FC236}">
                  <a16:creationId xmlns:a16="http://schemas.microsoft.com/office/drawing/2014/main" id="{075ED464-F7BF-C24F-BFFB-7EE66C61FD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487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76" name="Line 332">
              <a:extLst>
                <a:ext uri="{FF2B5EF4-FFF2-40B4-BE49-F238E27FC236}">
                  <a16:creationId xmlns:a16="http://schemas.microsoft.com/office/drawing/2014/main" id="{104B87CF-96D7-CF49-8F91-7280F0C4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77" name="Line 333">
              <a:extLst>
                <a:ext uri="{FF2B5EF4-FFF2-40B4-BE49-F238E27FC236}">
                  <a16:creationId xmlns:a16="http://schemas.microsoft.com/office/drawing/2014/main" id="{DBA92122-77CB-FE4C-8CB5-E3EC6EE8C7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3" y="4873"/>
              <a:ext cx="0" cy="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78" name="Line 334">
              <a:extLst>
                <a:ext uri="{FF2B5EF4-FFF2-40B4-BE49-F238E27FC236}">
                  <a16:creationId xmlns:a16="http://schemas.microsoft.com/office/drawing/2014/main" id="{9C4203EC-A95C-8646-881C-0B089E566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564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79" name="Line 335">
              <a:extLst>
                <a:ext uri="{FF2B5EF4-FFF2-40B4-BE49-F238E27FC236}">
                  <a16:creationId xmlns:a16="http://schemas.microsoft.com/office/drawing/2014/main" id="{8611A5BC-F86E-A949-8318-4B370E9C4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487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080" name="Freeform 336">
              <a:extLst>
                <a:ext uri="{FF2B5EF4-FFF2-40B4-BE49-F238E27FC236}">
                  <a16:creationId xmlns:a16="http://schemas.microsoft.com/office/drawing/2014/main" id="{1309F923-A880-AD43-ABF4-8150FBB6D35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" y="4927"/>
              <a:ext cx="2595" cy="673"/>
            </a:xfrm>
            <a:custGeom>
              <a:avLst/>
              <a:gdLst>
                <a:gd name="T0" fmla="*/ 0 w 2595"/>
                <a:gd name="T1" fmla="*/ 736 h 737"/>
                <a:gd name="T2" fmla="*/ 90 w 2595"/>
                <a:gd name="T3" fmla="*/ 730 h 737"/>
                <a:gd name="T4" fmla="*/ 186 w 2595"/>
                <a:gd name="T5" fmla="*/ 724 h 737"/>
                <a:gd name="T6" fmla="*/ 276 w 2595"/>
                <a:gd name="T7" fmla="*/ 718 h 737"/>
                <a:gd name="T8" fmla="*/ 372 w 2595"/>
                <a:gd name="T9" fmla="*/ 712 h 737"/>
                <a:gd name="T10" fmla="*/ 461 w 2595"/>
                <a:gd name="T11" fmla="*/ 700 h 737"/>
                <a:gd name="T12" fmla="*/ 557 w 2595"/>
                <a:gd name="T13" fmla="*/ 682 h 737"/>
                <a:gd name="T14" fmla="*/ 647 w 2595"/>
                <a:gd name="T15" fmla="*/ 658 h 737"/>
                <a:gd name="T16" fmla="*/ 743 w 2595"/>
                <a:gd name="T17" fmla="*/ 634 h 737"/>
                <a:gd name="T18" fmla="*/ 833 w 2595"/>
                <a:gd name="T19" fmla="*/ 598 h 737"/>
                <a:gd name="T20" fmla="*/ 929 w 2595"/>
                <a:gd name="T21" fmla="*/ 556 h 737"/>
                <a:gd name="T22" fmla="*/ 1018 w 2595"/>
                <a:gd name="T23" fmla="*/ 514 h 737"/>
                <a:gd name="T24" fmla="*/ 1114 w 2595"/>
                <a:gd name="T25" fmla="*/ 466 h 737"/>
                <a:gd name="T26" fmla="*/ 1204 w 2595"/>
                <a:gd name="T27" fmla="*/ 431 h 737"/>
                <a:gd name="T28" fmla="*/ 1300 w 2595"/>
                <a:gd name="T29" fmla="*/ 395 h 737"/>
                <a:gd name="T30" fmla="*/ 1390 w 2595"/>
                <a:gd name="T31" fmla="*/ 365 h 737"/>
                <a:gd name="T32" fmla="*/ 1480 w 2595"/>
                <a:gd name="T33" fmla="*/ 329 h 737"/>
                <a:gd name="T34" fmla="*/ 1575 w 2595"/>
                <a:gd name="T35" fmla="*/ 299 h 737"/>
                <a:gd name="T36" fmla="*/ 1665 w 2595"/>
                <a:gd name="T37" fmla="*/ 257 h 737"/>
                <a:gd name="T38" fmla="*/ 1761 w 2595"/>
                <a:gd name="T39" fmla="*/ 215 h 737"/>
                <a:gd name="T40" fmla="*/ 1851 w 2595"/>
                <a:gd name="T41" fmla="*/ 173 h 737"/>
                <a:gd name="T42" fmla="*/ 1947 w 2595"/>
                <a:gd name="T43" fmla="*/ 131 h 737"/>
                <a:gd name="T44" fmla="*/ 2037 w 2595"/>
                <a:gd name="T45" fmla="*/ 95 h 737"/>
                <a:gd name="T46" fmla="*/ 2132 w 2595"/>
                <a:gd name="T47" fmla="*/ 65 h 737"/>
                <a:gd name="T48" fmla="*/ 2222 w 2595"/>
                <a:gd name="T49" fmla="*/ 41 h 737"/>
                <a:gd name="T50" fmla="*/ 2318 w 2595"/>
                <a:gd name="T51" fmla="*/ 29 h 737"/>
                <a:gd name="T52" fmla="*/ 2408 w 2595"/>
                <a:gd name="T53" fmla="*/ 12 h 737"/>
                <a:gd name="T54" fmla="*/ 2504 w 2595"/>
                <a:gd name="T55" fmla="*/ 6 h 737"/>
                <a:gd name="T56" fmla="*/ 2594 w 2595"/>
                <a:gd name="T57" fmla="*/ 0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595" h="737">
                  <a:moveTo>
                    <a:pt x="0" y="736"/>
                  </a:moveTo>
                  <a:lnTo>
                    <a:pt x="90" y="730"/>
                  </a:lnTo>
                  <a:lnTo>
                    <a:pt x="186" y="724"/>
                  </a:lnTo>
                  <a:lnTo>
                    <a:pt x="276" y="718"/>
                  </a:lnTo>
                  <a:lnTo>
                    <a:pt x="372" y="712"/>
                  </a:lnTo>
                  <a:lnTo>
                    <a:pt x="461" y="700"/>
                  </a:lnTo>
                  <a:lnTo>
                    <a:pt x="557" y="682"/>
                  </a:lnTo>
                  <a:lnTo>
                    <a:pt x="647" y="658"/>
                  </a:lnTo>
                  <a:lnTo>
                    <a:pt x="743" y="634"/>
                  </a:lnTo>
                  <a:lnTo>
                    <a:pt x="833" y="598"/>
                  </a:lnTo>
                  <a:lnTo>
                    <a:pt x="929" y="556"/>
                  </a:lnTo>
                  <a:lnTo>
                    <a:pt x="1018" y="514"/>
                  </a:lnTo>
                  <a:lnTo>
                    <a:pt x="1114" y="466"/>
                  </a:lnTo>
                  <a:lnTo>
                    <a:pt x="1204" y="431"/>
                  </a:lnTo>
                  <a:lnTo>
                    <a:pt x="1300" y="395"/>
                  </a:lnTo>
                  <a:lnTo>
                    <a:pt x="1390" y="365"/>
                  </a:lnTo>
                  <a:lnTo>
                    <a:pt x="1480" y="329"/>
                  </a:lnTo>
                  <a:lnTo>
                    <a:pt x="1575" y="299"/>
                  </a:lnTo>
                  <a:lnTo>
                    <a:pt x="1665" y="257"/>
                  </a:lnTo>
                  <a:lnTo>
                    <a:pt x="1761" y="215"/>
                  </a:lnTo>
                  <a:lnTo>
                    <a:pt x="1851" y="173"/>
                  </a:lnTo>
                  <a:lnTo>
                    <a:pt x="1947" y="131"/>
                  </a:lnTo>
                  <a:lnTo>
                    <a:pt x="2037" y="95"/>
                  </a:lnTo>
                  <a:lnTo>
                    <a:pt x="2132" y="65"/>
                  </a:lnTo>
                  <a:lnTo>
                    <a:pt x="2222" y="41"/>
                  </a:lnTo>
                  <a:lnTo>
                    <a:pt x="2318" y="29"/>
                  </a:lnTo>
                  <a:lnTo>
                    <a:pt x="2408" y="12"/>
                  </a:lnTo>
                  <a:lnTo>
                    <a:pt x="2504" y="6"/>
                  </a:lnTo>
                  <a:lnTo>
                    <a:pt x="2594" y="0"/>
                  </a:lnTo>
                </a:path>
              </a:pathLst>
            </a:custGeom>
            <a:noFill/>
            <a:ln w="28575" cap="rnd" cmpd="sng">
              <a:solidFill>
                <a:srgbClr val="0066CC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081" name="Rectangle 337">
              <a:extLst>
                <a:ext uri="{FF2B5EF4-FFF2-40B4-BE49-F238E27FC236}">
                  <a16:creationId xmlns:a16="http://schemas.microsoft.com/office/drawing/2014/main" id="{6E4EE253-B2A8-5C48-BC32-8785C7804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5772"/>
              <a:ext cx="912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Frequency (rad/sec)</a:t>
              </a:r>
            </a:p>
          </p:txBody>
        </p:sp>
        <p:sp>
          <p:nvSpPr>
            <p:cNvPr id="32082" name="Rectangle 338">
              <a:extLst>
                <a:ext uri="{FF2B5EF4-FFF2-40B4-BE49-F238E27FC236}">
                  <a16:creationId xmlns:a16="http://schemas.microsoft.com/office/drawing/2014/main" id="{930CCDB7-FB3D-594D-B415-1BD3B3DB57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14" y="5282"/>
              <a:ext cx="483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Phase deg</a:t>
              </a:r>
            </a:p>
          </p:txBody>
        </p:sp>
      </p:grpSp>
      <p:sp>
        <p:nvSpPr>
          <p:cNvPr id="32083" name="Rectangle 339">
            <a:extLst>
              <a:ext uri="{FF2B5EF4-FFF2-40B4-BE49-F238E27FC236}">
                <a16:creationId xmlns:a16="http://schemas.microsoft.com/office/drawing/2014/main" id="{A0A9E59B-3690-B245-BAE3-A481D48C9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76601"/>
            <a:ext cx="2189702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it-IT" altLang="it-IT" sz="2000">
                <a:solidFill>
                  <a:srgbClr val="0066CC"/>
                </a:solidFill>
              </a:rPr>
              <a:t>num=[1,7,2]; 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0066CC"/>
                </a:solidFill>
              </a:rPr>
              <a:t>den=[1,0]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0066CC"/>
                </a:solidFill>
              </a:rPr>
              <a:t>bode(num,den)</a:t>
            </a:r>
          </a:p>
        </p:txBody>
      </p:sp>
      <p:graphicFrame>
        <p:nvGraphicFramePr>
          <p:cNvPr id="32085" name="Object 341">
            <a:extLst>
              <a:ext uri="{FF2B5EF4-FFF2-40B4-BE49-F238E27FC236}">
                <a16:creationId xmlns:a16="http://schemas.microsoft.com/office/drawing/2014/main" id="{EAAEF748-6E65-A348-B227-00AB83B17451}"/>
              </a:ext>
            </a:extLst>
          </p:cNvPr>
          <p:cNvGraphicFramePr>
            <a:graphicFrameLocks/>
          </p:cNvGraphicFramePr>
          <p:nvPr/>
        </p:nvGraphicFramePr>
        <p:xfrm>
          <a:off x="1474788" y="1066801"/>
          <a:ext cx="75168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MathType Equation" r:id="rId3" imgW="61442600" imgH="8191500" progId="Equation">
                  <p:embed/>
                </p:oleObj>
              </mc:Choice>
              <mc:Fallback>
                <p:oleObj name="MathType Equation" r:id="rId3" imgW="61442600" imgH="8191500" progId="Equation">
                  <p:embed/>
                  <p:pic>
                    <p:nvPicPr>
                      <p:cNvPr id="32085" name="Object 341">
                        <a:extLst>
                          <a:ext uri="{FF2B5EF4-FFF2-40B4-BE49-F238E27FC236}">
                            <a16:creationId xmlns:a16="http://schemas.microsoft.com/office/drawing/2014/main" id="{EAAEF748-6E65-A348-B227-00AB83B174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066801"/>
                        <a:ext cx="75168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4304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B30DF25-0D6C-DF4D-8E1A-C69B75778D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Predisposizione dei Regolatori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D13D79BE-F91B-4746-806B-E03483D01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068" y="1649922"/>
            <a:ext cx="10632016" cy="3558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it-IT" altLang="it-IT" sz="2400" dirty="0"/>
              <a:t>Premessa: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it-IT" altLang="it-IT" sz="2400" dirty="0"/>
              <a:t>a)   Sappiamo poco del processo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it-IT" altLang="it-IT" sz="2400" dirty="0"/>
              <a:t>b)   Abbiamo specifiche generiche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it-IT" altLang="it-IT" sz="2400" dirty="0"/>
              <a:t>c)   Il comportamento a regime dipende da </a:t>
            </a:r>
            <a:r>
              <a:rPr lang="it-IT" altLang="it-IT" sz="2400" dirty="0" err="1"/>
              <a:t>F</a:t>
            </a:r>
            <a:r>
              <a:rPr lang="it-IT" altLang="it-IT" sz="2400" dirty="0"/>
              <a:t>(</a:t>
            </a:r>
            <a:r>
              <a:rPr lang="it-IT" altLang="it-IT" sz="2400" dirty="0" err="1"/>
              <a:t>j</a:t>
            </a:r>
            <a:r>
              <a:rPr lang="it-IT" altLang="it-IT" sz="2400" dirty="0" err="1">
                <a:latin typeface="Symbol" pitchFamily="2" charset="2"/>
              </a:rPr>
              <a:t>w</a:t>
            </a:r>
            <a:r>
              <a:rPr lang="it-IT" altLang="it-IT" sz="2400" dirty="0"/>
              <a:t>)  per </a:t>
            </a:r>
            <a:r>
              <a:rPr lang="it-IT" altLang="it-IT" sz="2400" dirty="0" err="1">
                <a:latin typeface="Symbol" pitchFamily="2" charset="2"/>
              </a:rPr>
              <a:t>w</a:t>
            </a:r>
            <a:r>
              <a:rPr lang="it-IT" altLang="it-IT" sz="2400" dirty="0">
                <a:latin typeface="Symbol" pitchFamily="2" charset="2"/>
              </a:rPr>
              <a:t> @ 0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it-IT" altLang="it-IT" sz="2400" dirty="0"/>
              <a:t>d)   Il comportamento al transitorio dipende da </a:t>
            </a:r>
            <a:r>
              <a:rPr lang="it-IT" altLang="it-IT" sz="2400" dirty="0" err="1"/>
              <a:t>F</a:t>
            </a:r>
            <a:r>
              <a:rPr lang="it-IT" altLang="it-IT" sz="2400" dirty="0"/>
              <a:t> (</a:t>
            </a:r>
            <a:r>
              <a:rPr lang="it-IT" altLang="it-IT" sz="2400" dirty="0" err="1"/>
              <a:t>j</a:t>
            </a:r>
            <a:r>
              <a:rPr lang="it-IT" altLang="it-IT" sz="2400" dirty="0" err="1">
                <a:latin typeface="Symbol" pitchFamily="2" charset="2"/>
              </a:rPr>
              <a:t>w</a:t>
            </a:r>
            <a:r>
              <a:rPr lang="it-IT" altLang="it-IT" sz="2400" dirty="0"/>
              <a:t>) per </a:t>
            </a:r>
            <a:r>
              <a:rPr lang="it-IT" altLang="it-IT" sz="2400" dirty="0" err="1">
                <a:latin typeface="Symbol" pitchFamily="2" charset="2"/>
              </a:rPr>
              <a:t>w@w</a:t>
            </a:r>
            <a:r>
              <a:rPr lang="it-IT" altLang="it-IT" sz="2400" baseline="-25000" dirty="0" err="1">
                <a:latin typeface="Symbol" pitchFamily="2" charset="2"/>
              </a:rPr>
              <a:t>T</a:t>
            </a:r>
            <a:endParaRPr lang="it-IT" altLang="it-IT" sz="2400" baseline="-25000" dirty="0">
              <a:latin typeface="Symbol" pitchFamily="2" charset="2"/>
            </a:endParaRPr>
          </a:p>
          <a:p>
            <a:pPr lvl="1">
              <a:lnSpc>
                <a:spcPct val="120000"/>
              </a:lnSpc>
              <a:buFontTx/>
              <a:buNone/>
            </a:pPr>
            <a:endParaRPr lang="it-IT" altLang="it-IT" sz="2400" baseline="-25000" dirty="0">
              <a:latin typeface="Symbol" pitchFamily="2" charset="2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it-IT" altLang="it-IT" sz="2400" dirty="0"/>
              <a:t>Spesso ci basta determinare un</a:t>
            </a:r>
            <a:r>
              <a:rPr lang="it-IT" altLang="it-IT" sz="2400" dirty="0">
                <a:latin typeface="Symbol" pitchFamily="2" charset="2"/>
              </a:rPr>
              <a:t> </a:t>
            </a:r>
            <a:r>
              <a:rPr lang="it-IT" altLang="it-IT" sz="2400" dirty="0"/>
              <a:t>guadagno accettabile (quindi un </a:t>
            </a:r>
            <a:r>
              <a:rPr lang="it-IT" altLang="it-IT" sz="2400" dirty="0" err="1">
                <a:latin typeface="Symbol" pitchFamily="2" charset="2"/>
              </a:rPr>
              <a:t>w</a:t>
            </a:r>
            <a:r>
              <a:rPr lang="it-IT" altLang="it-IT" sz="2400" baseline="-25000" dirty="0" err="1">
                <a:latin typeface="Symbol" pitchFamily="2" charset="2"/>
              </a:rPr>
              <a:t>T</a:t>
            </a:r>
            <a:r>
              <a:rPr lang="it-IT" altLang="it-IT" sz="2400" dirty="0"/>
              <a:t>) e qualche informazione su </a:t>
            </a:r>
            <a:r>
              <a:rPr lang="it-IT" altLang="it-IT" sz="2400" dirty="0" err="1"/>
              <a:t>F</a:t>
            </a:r>
            <a:r>
              <a:rPr lang="it-IT" altLang="it-IT" sz="2400" dirty="0"/>
              <a:t>(</a:t>
            </a:r>
            <a:r>
              <a:rPr lang="it-IT" altLang="it-IT" sz="2400" dirty="0" err="1"/>
              <a:t>j</a:t>
            </a:r>
            <a:r>
              <a:rPr lang="it-IT" altLang="it-IT" sz="2400" dirty="0" err="1">
                <a:latin typeface="Symbol" pitchFamily="2" charset="2"/>
              </a:rPr>
              <a:t>w</a:t>
            </a:r>
            <a:r>
              <a:rPr lang="it-IT" altLang="it-IT" sz="2400" dirty="0"/>
              <a:t>).</a:t>
            </a:r>
            <a:endParaRPr lang="en-US" altLang="it-IT" sz="2400" dirty="0"/>
          </a:p>
        </p:txBody>
      </p:sp>
    </p:spTree>
    <p:extLst>
      <p:ext uri="{BB962C8B-B14F-4D97-AF65-F5344CB8AC3E}">
        <p14:creationId xmlns:p14="http://schemas.microsoft.com/office/powerpoint/2010/main" val="7278058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1B9A716-2F91-6949-8F86-3557EDA807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1° Metodo di Ziegler - Nichols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B55C9E2A-5356-2B4D-93B3-293641FBA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290884"/>
            <a:ext cx="3886200" cy="3263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it-IT" altLang="it-IT" sz="2000"/>
              <a:t>Utilizzare i  valori che soddisfano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t-IT" altLang="it-IT" sz="2000"/>
              <a:t>	K</a:t>
            </a:r>
            <a:r>
              <a:rPr lang="it-IT" altLang="it-IT" sz="2000" baseline="-25000"/>
              <a:t>P</a:t>
            </a:r>
            <a:r>
              <a:rPr lang="it-IT" altLang="it-IT" sz="2000"/>
              <a:t>/K</a:t>
            </a:r>
            <a:r>
              <a:rPr lang="it-IT" altLang="it-IT" sz="2000" baseline="-25000"/>
              <a:t>PL</a:t>
            </a:r>
            <a:r>
              <a:rPr lang="it-IT" altLang="it-IT" sz="2000"/>
              <a:t>	</a:t>
            </a:r>
            <a:r>
              <a:rPr lang="it-IT" altLang="it-IT" sz="2000">
                <a:latin typeface="Symbol" pitchFamily="2" charset="2"/>
              </a:rPr>
              <a:t>t</a:t>
            </a:r>
            <a:r>
              <a:rPr lang="it-IT" altLang="it-IT" sz="2000" baseline="-25000"/>
              <a:t>D</a:t>
            </a:r>
            <a:r>
              <a:rPr lang="it-IT" altLang="it-IT" sz="2000"/>
              <a:t>/T</a:t>
            </a:r>
            <a:r>
              <a:rPr lang="it-IT" altLang="it-IT" sz="2000" baseline="-25000"/>
              <a:t>L</a:t>
            </a:r>
            <a:r>
              <a:rPr lang="it-IT" altLang="it-IT" sz="2000"/>
              <a:t>	</a:t>
            </a:r>
            <a:r>
              <a:rPr lang="it-IT" altLang="it-IT" sz="2000">
                <a:latin typeface="Symbol" pitchFamily="2" charset="2"/>
              </a:rPr>
              <a:t>t</a:t>
            </a:r>
            <a:r>
              <a:rPr lang="it-IT" altLang="it-IT" sz="2000" baseline="-25000"/>
              <a:t>I</a:t>
            </a:r>
            <a:r>
              <a:rPr lang="it-IT" altLang="it-IT" sz="2000"/>
              <a:t>/T</a:t>
            </a:r>
            <a:r>
              <a:rPr lang="it-IT" altLang="it-IT" sz="2000" baseline="-25000"/>
              <a:t>L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t-IT" altLang="it-IT" sz="2000"/>
              <a:t>P           0.5	-	-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t-IT" altLang="it-IT" sz="2000"/>
              <a:t>PD	0.5	0.2	-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t-IT" altLang="it-IT" sz="2000"/>
              <a:t>PI	0.45	-	0.85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t-IT" altLang="it-IT" sz="2000"/>
              <a:t>PID	0.6	0.125	0.5</a:t>
            </a: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1EB6BFFC-BA47-1C4B-9F65-44EAC5377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53417"/>
            <a:ext cx="9220200" cy="90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it-IT" altLang="it-IT" b="1"/>
              <a:t>1) K</a:t>
            </a:r>
            <a:r>
              <a:rPr lang="it-IT" altLang="it-IT" b="1" baseline="-25000"/>
              <a:t>D</a:t>
            </a:r>
            <a:r>
              <a:rPr lang="it-IT" altLang="it-IT" b="1"/>
              <a:t>=K</a:t>
            </a:r>
            <a:r>
              <a:rPr lang="it-IT" altLang="it-IT" b="1" baseline="-25000"/>
              <a:t>I</a:t>
            </a:r>
            <a:r>
              <a:rPr lang="it-IT" altLang="it-IT" b="1"/>
              <a:t>=0;	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t-IT" altLang="it-IT" b="1"/>
              <a:t>2) Aumentare K</a:t>
            </a:r>
            <a:r>
              <a:rPr lang="it-IT" altLang="it-IT" b="1" baseline="-25000"/>
              <a:t>P</a:t>
            </a:r>
            <a:r>
              <a:rPr lang="it-IT" altLang="it-IT" b="1"/>
              <a:t>  da  0  fino a quando si hanno oscillazioni persistenti</a:t>
            </a:r>
            <a:endParaRPr lang="it-IT" altLang="it-IT" sz="2000"/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6B4450FE-11E2-6F47-BB3C-EDC3D35F1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6" y="1777245"/>
            <a:ext cx="5730875" cy="957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it-IT" altLang="it-IT" sz="2000"/>
              <a:t>(periodo T</a:t>
            </a:r>
            <a:r>
              <a:rPr lang="it-IT" altLang="it-IT" sz="2000" baseline="-25000"/>
              <a:t>L</a:t>
            </a:r>
            <a:r>
              <a:rPr lang="it-IT" altLang="it-IT" sz="2000"/>
              <a:t>; K</a:t>
            </a:r>
            <a:r>
              <a:rPr lang="it-IT" altLang="it-IT" sz="2000" baseline="-25000"/>
              <a:t>P</a:t>
            </a:r>
            <a:r>
              <a:rPr lang="it-IT" altLang="it-IT" sz="2000"/>
              <a:t>= K</a:t>
            </a:r>
            <a:r>
              <a:rPr lang="it-IT" altLang="it-IT" sz="2000" baseline="-25000"/>
              <a:t>PL</a:t>
            </a:r>
            <a:r>
              <a:rPr lang="it-IT" altLang="it-IT" sz="2000"/>
              <a:t>).</a:t>
            </a:r>
            <a:r>
              <a:rPr lang="it-IT" altLang="it-IT" sz="2000" baseline="-25000"/>
              <a:t> </a:t>
            </a:r>
            <a:r>
              <a:rPr lang="it-IT" altLang="it-IT" sz="2000"/>
              <a:t>Si ha: 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 baseline="-25000"/>
              <a:t>L</a:t>
            </a:r>
            <a:r>
              <a:rPr lang="it-IT" altLang="it-IT" sz="2000"/>
              <a:t>=2</a:t>
            </a:r>
            <a:r>
              <a:rPr lang="it-IT" altLang="it-IT" sz="2000">
                <a:latin typeface="Symbol" pitchFamily="2" charset="2"/>
              </a:rPr>
              <a:t>p</a:t>
            </a:r>
            <a:r>
              <a:rPr lang="it-IT" altLang="it-IT" sz="2000"/>
              <a:t>/T</a:t>
            </a:r>
            <a:r>
              <a:rPr lang="it-IT" altLang="it-IT" sz="2000" baseline="-25000"/>
              <a:t>L</a:t>
            </a:r>
            <a:r>
              <a:rPr lang="it-IT" altLang="it-IT" sz="2000"/>
              <a:t>; m</a:t>
            </a:r>
            <a:r>
              <a:rPr lang="it-IT" altLang="it-IT" sz="2000">
                <a:latin typeface="Symbol" pitchFamily="2" charset="2"/>
              </a:rPr>
              <a:t>j</a:t>
            </a:r>
            <a:r>
              <a:rPr lang="it-IT" altLang="it-IT" sz="2000"/>
              <a:t>=m</a:t>
            </a:r>
            <a:r>
              <a:rPr lang="it-IT" altLang="it-IT" sz="2000" baseline="-25000"/>
              <a:t>G</a:t>
            </a:r>
            <a:r>
              <a:rPr lang="it-IT" altLang="it-IT" sz="2000"/>
              <a:t>=0.</a:t>
            </a:r>
          </a:p>
        </p:txBody>
      </p:sp>
      <p:grpSp>
        <p:nvGrpSpPr>
          <p:cNvPr id="33808" name="Group 16">
            <a:extLst>
              <a:ext uri="{FF2B5EF4-FFF2-40B4-BE49-F238E27FC236}">
                <a16:creationId xmlns:a16="http://schemas.microsoft.com/office/drawing/2014/main" id="{BC7458A8-AA22-8848-BA09-4212E6F0B443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4800600"/>
            <a:ext cx="3200400" cy="1676400"/>
            <a:chOff x="3792" y="2880"/>
            <a:chExt cx="2016" cy="1056"/>
          </a:xfrm>
        </p:grpSpPr>
        <p:sp>
          <p:nvSpPr>
            <p:cNvPr id="33799" name="Rectangle 7">
              <a:extLst>
                <a:ext uri="{FF2B5EF4-FFF2-40B4-BE49-F238E27FC236}">
                  <a16:creationId xmlns:a16="http://schemas.microsoft.com/office/drawing/2014/main" id="{0CD13339-DA47-754E-8591-76738D850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880"/>
              <a:ext cx="2016" cy="10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00" name="Line 8">
              <a:extLst>
                <a:ext uri="{FF2B5EF4-FFF2-40B4-BE49-F238E27FC236}">
                  <a16:creationId xmlns:a16="http://schemas.microsoft.com/office/drawing/2014/main" id="{B7DD737A-6D45-8348-8440-19311F4C6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3120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01" name="Line 9">
              <a:extLst>
                <a:ext uri="{FF2B5EF4-FFF2-40B4-BE49-F238E27FC236}">
                  <a16:creationId xmlns:a16="http://schemas.microsoft.com/office/drawing/2014/main" id="{7A34532D-B30F-BB47-B859-338FCCC2A2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3408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05" name="Line 13">
              <a:extLst>
                <a:ext uri="{FF2B5EF4-FFF2-40B4-BE49-F238E27FC236}">
                  <a16:creationId xmlns:a16="http://schemas.microsoft.com/office/drawing/2014/main" id="{5BDD3EC8-F6BF-8D49-A1EA-C5F25AC7B7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3696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06" name="Line 14">
              <a:extLst>
                <a:ext uri="{FF2B5EF4-FFF2-40B4-BE49-F238E27FC236}">
                  <a16:creationId xmlns:a16="http://schemas.microsoft.com/office/drawing/2014/main" id="{D32FE302-79FF-AD44-8E19-625FFFC87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88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GB"/>
            </a:p>
          </p:txBody>
        </p:sp>
        <p:sp>
          <p:nvSpPr>
            <p:cNvPr id="33807" name="Line 15">
              <a:extLst>
                <a:ext uri="{FF2B5EF4-FFF2-40B4-BE49-F238E27FC236}">
                  <a16:creationId xmlns:a16="http://schemas.microsoft.com/office/drawing/2014/main" id="{347FD6C5-82B4-D04B-8594-D4F3A342F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88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GB"/>
            </a:p>
          </p:txBody>
        </p:sp>
      </p:grpSp>
      <p:grpSp>
        <p:nvGrpSpPr>
          <p:cNvPr id="33809" name="Group 17">
            <a:extLst>
              <a:ext uri="{FF2B5EF4-FFF2-40B4-BE49-F238E27FC236}">
                <a16:creationId xmlns:a16="http://schemas.microsoft.com/office/drawing/2014/main" id="{281FF866-C4AB-8246-8E16-020E78BB1373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667000"/>
            <a:ext cx="4495800" cy="3359150"/>
            <a:chOff x="158" y="4545"/>
            <a:chExt cx="1510" cy="1467"/>
          </a:xfrm>
        </p:grpSpPr>
        <p:graphicFrame>
          <p:nvGraphicFramePr>
            <p:cNvPr id="33810" name="Object 18">
              <a:extLst>
                <a:ext uri="{FF2B5EF4-FFF2-40B4-BE49-F238E27FC236}">
                  <a16:creationId xmlns:a16="http://schemas.microsoft.com/office/drawing/2014/main" id="{DF3EBF86-10AC-6841-9D1D-AB372F8EA42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8" y="4791"/>
            <a:ext cx="996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7" name="Immagine bitmap" r:id="rId3" imgW="2565400" imgH="1104900" progId="Paint.Picture">
                    <p:embed/>
                  </p:oleObj>
                </mc:Choice>
                <mc:Fallback>
                  <p:oleObj name="Immagine bitmap" r:id="rId3" imgW="2565400" imgH="1104900" progId="Paint.Picture">
                    <p:embed/>
                    <p:pic>
                      <p:nvPicPr>
                        <p:cNvPr id="33810" name="Object 18">
                          <a:extLst>
                            <a:ext uri="{FF2B5EF4-FFF2-40B4-BE49-F238E27FC236}">
                              <a16:creationId xmlns:a16="http://schemas.microsoft.com/office/drawing/2014/main" id="{DF3EBF86-10AC-6841-9D1D-AB372F8EA42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4791"/>
                          <a:ext cx="996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1" name="Line 19">
              <a:extLst>
                <a:ext uri="{FF2B5EF4-FFF2-40B4-BE49-F238E27FC236}">
                  <a16:creationId xmlns:a16="http://schemas.microsoft.com/office/drawing/2014/main" id="{8C91D6B6-7FA0-2C45-9952-02F22E840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" y="4572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2" name="Line 20">
              <a:extLst>
                <a:ext uri="{FF2B5EF4-FFF2-40B4-BE49-F238E27FC236}">
                  <a16:creationId xmlns:a16="http://schemas.microsoft.com/office/drawing/2014/main" id="{B7BE6C56-E14B-1045-8FAD-2BE588328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" y="5184"/>
              <a:ext cx="1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3" name="Line 21">
              <a:extLst>
                <a:ext uri="{FF2B5EF4-FFF2-40B4-BE49-F238E27FC236}">
                  <a16:creationId xmlns:a16="http://schemas.microsoft.com/office/drawing/2014/main" id="{BAF02336-9C2E-6F4E-8668-85252E2D5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" y="5520"/>
              <a:ext cx="1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4" name="Freeform 22">
              <a:extLst>
                <a:ext uri="{FF2B5EF4-FFF2-40B4-BE49-F238E27FC236}">
                  <a16:creationId xmlns:a16="http://schemas.microsoft.com/office/drawing/2014/main" id="{F9D4BA0A-48D1-1843-9EE2-F74AB7EF0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" y="5632"/>
              <a:ext cx="1092" cy="369"/>
            </a:xfrm>
            <a:custGeom>
              <a:avLst/>
              <a:gdLst>
                <a:gd name="T0" fmla="*/ 0 w 1092"/>
                <a:gd name="T1" fmla="*/ 0 h 369"/>
                <a:gd name="T2" fmla="*/ 35 w 1092"/>
                <a:gd name="T3" fmla="*/ 0 h 369"/>
                <a:gd name="T4" fmla="*/ 68 w 1092"/>
                <a:gd name="T5" fmla="*/ 3 h 369"/>
                <a:gd name="T6" fmla="*/ 103 w 1092"/>
                <a:gd name="T7" fmla="*/ 3 h 369"/>
                <a:gd name="T8" fmla="*/ 136 w 1092"/>
                <a:gd name="T9" fmla="*/ 6 h 369"/>
                <a:gd name="T10" fmla="*/ 171 w 1092"/>
                <a:gd name="T11" fmla="*/ 9 h 369"/>
                <a:gd name="T12" fmla="*/ 203 w 1092"/>
                <a:gd name="T13" fmla="*/ 9 h 369"/>
                <a:gd name="T14" fmla="*/ 239 w 1092"/>
                <a:gd name="T15" fmla="*/ 15 h 369"/>
                <a:gd name="T16" fmla="*/ 274 w 1092"/>
                <a:gd name="T17" fmla="*/ 19 h 369"/>
                <a:gd name="T18" fmla="*/ 307 w 1092"/>
                <a:gd name="T19" fmla="*/ 22 h 369"/>
                <a:gd name="T20" fmla="*/ 342 w 1092"/>
                <a:gd name="T21" fmla="*/ 28 h 369"/>
                <a:gd name="T22" fmla="*/ 375 w 1092"/>
                <a:gd name="T23" fmla="*/ 34 h 369"/>
                <a:gd name="T24" fmla="*/ 410 w 1092"/>
                <a:gd name="T25" fmla="*/ 40 h 369"/>
                <a:gd name="T26" fmla="*/ 443 w 1092"/>
                <a:gd name="T27" fmla="*/ 50 h 369"/>
                <a:gd name="T28" fmla="*/ 478 w 1092"/>
                <a:gd name="T29" fmla="*/ 59 h 369"/>
                <a:gd name="T30" fmla="*/ 513 w 1092"/>
                <a:gd name="T31" fmla="*/ 75 h 369"/>
                <a:gd name="T32" fmla="*/ 546 w 1092"/>
                <a:gd name="T33" fmla="*/ 91 h 369"/>
                <a:gd name="T34" fmla="*/ 582 w 1092"/>
                <a:gd name="T35" fmla="*/ 114 h 369"/>
                <a:gd name="T36" fmla="*/ 614 w 1092"/>
                <a:gd name="T37" fmla="*/ 139 h 369"/>
                <a:gd name="T38" fmla="*/ 649 w 1092"/>
                <a:gd name="T39" fmla="*/ 168 h 369"/>
                <a:gd name="T40" fmla="*/ 682 w 1092"/>
                <a:gd name="T41" fmla="*/ 199 h 369"/>
                <a:gd name="T42" fmla="*/ 717 w 1092"/>
                <a:gd name="T43" fmla="*/ 231 h 369"/>
                <a:gd name="T44" fmla="*/ 753 w 1092"/>
                <a:gd name="T45" fmla="*/ 257 h 369"/>
                <a:gd name="T46" fmla="*/ 786 w 1092"/>
                <a:gd name="T47" fmla="*/ 282 h 369"/>
                <a:gd name="T48" fmla="*/ 821 w 1092"/>
                <a:gd name="T49" fmla="*/ 301 h 369"/>
                <a:gd name="T50" fmla="*/ 854 w 1092"/>
                <a:gd name="T51" fmla="*/ 313 h 369"/>
                <a:gd name="T52" fmla="*/ 889 w 1092"/>
                <a:gd name="T53" fmla="*/ 326 h 369"/>
                <a:gd name="T54" fmla="*/ 924 w 1092"/>
                <a:gd name="T55" fmla="*/ 336 h 369"/>
                <a:gd name="T56" fmla="*/ 957 w 1092"/>
                <a:gd name="T57" fmla="*/ 345 h 369"/>
                <a:gd name="T58" fmla="*/ 987 w 1092"/>
                <a:gd name="T59" fmla="*/ 352 h 369"/>
                <a:gd name="T60" fmla="*/ 1038 w 1092"/>
                <a:gd name="T61" fmla="*/ 361 h 369"/>
                <a:gd name="T62" fmla="*/ 1091 w 1092"/>
                <a:gd name="T63" fmla="*/ 368 h 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092" h="369">
                  <a:moveTo>
                    <a:pt x="0" y="0"/>
                  </a:moveTo>
                  <a:lnTo>
                    <a:pt x="35" y="0"/>
                  </a:lnTo>
                  <a:lnTo>
                    <a:pt x="68" y="3"/>
                  </a:lnTo>
                  <a:lnTo>
                    <a:pt x="103" y="3"/>
                  </a:lnTo>
                  <a:lnTo>
                    <a:pt x="136" y="6"/>
                  </a:lnTo>
                  <a:lnTo>
                    <a:pt x="171" y="9"/>
                  </a:lnTo>
                  <a:lnTo>
                    <a:pt x="203" y="9"/>
                  </a:lnTo>
                  <a:lnTo>
                    <a:pt x="239" y="15"/>
                  </a:lnTo>
                  <a:lnTo>
                    <a:pt x="274" y="19"/>
                  </a:lnTo>
                  <a:lnTo>
                    <a:pt x="307" y="22"/>
                  </a:lnTo>
                  <a:lnTo>
                    <a:pt x="342" y="28"/>
                  </a:lnTo>
                  <a:lnTo>
                    <a:pt x="375" y="34"/>
                  </a:lnTo>
                  <a:lnTo>
                    <a:pt x="410" y="40"/>
                  </a:lnTo>
                  <a:lnTo>
                    <a:pt x="443" y="50"/>
                  </a:lnTo>
                  <a:lnTo>
                    <a:pt x="478" y="59"/>
                  </a:lnTo>
                  <a:lnTo>
                    <a:pt x="513" y="75"/>
                  </a:lnTo>
                  <a:lnTo>
                    <a:pt x="546" y="91"/>
                  </a:lnTo>
                  <a:lnTo>
                    <a:pt x="582" y="114"/>
                  </a:lnTo>
                  <a:lnTo>
                    <a:pt x="614" y="139"/>
                  </a:lnTo>
                  <a:lnTo>
                    <a:pt x="649" y="168"/>
                  </a:lnTo>
                  <a:lnTo>
                    <a:pt x="682" y="199"/>
                  </a:lnTo>
                  <a:lnTo>
                    <a:pt x="717" y="231"/>
                  </a:lnTo>
                  <a:lnTo>
                    <a:pt x="753" y="257"/>
                  </a:lnTo>
                  <a:lnTo>
                    <a:pt x="786" y="282"/>
                  </a:lnTo>
                  <a:lnTo>
                    <a:pt x="821" y="301"/>
                  </a:lnTo>
                  <a:lnTo>
                    <a:pt x="854" y="313"/>
                  </a:lnTo>
                  <a:lnTo>
                    <a:pt x="889" y="326"/>
                  </a:lnTo>
                  <a:lnTo>
                    <a:pt x="924" y="336"/>
                  </a:lnTo>
                  <a:lnTo>
                    <a:pt x="957" y="345"/>
                  </a:lnTo>
                  <a:lnTo>
                    <a:pt x="987" y="352"/>
                  </a:lnTo>
                  <a:lnTo>
                    <a:pt x="1038" y="361"/>
                  </a:lnTo>
                  <a:lnTo>
                    <a:pt x="1091" y="368"/>
                  </a:lnTo>
                </a:path>
              </a:pathLst>
            </a:custGeom>
            <a:noFill/>
            <a:ln w="25400" cap="rnd" cmpd="sng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5" name="Line 23">
              <a:extLst>
                <a:ext uri="{FF2B5EF4-FFF2-40B4-BE49-F238E27FC236}">
                  <a16:creationId xmlns:a16="http://schemas.microsoft.com/office/drawing/2014/main" id="{260DD0BF-3B61-B244-A7E6-027CCD608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5184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6" name="Line 24">
              <a:extLst>
                <a:ext uri="{FF2B5EF4-FFF2-40B4-BE49-F238E27FC236}">
                  <a16:creationId xmlns:a16="http://schemas.microsoft.com/office/drawing/2014/main" id="{2D7E2AF5-D1FF-1444-A5ED-03A7F5642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" y="5904"/>
              <a:ext cx="8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7" name="Line 25">
              <a:extLst>
                <a:ext uri="{FF2B5EF4-FFF2-40B4-BE49-F238E27FC236}">
                  <a16:creationId xmlns:a16="http://schemas.microsoft.com/office/drawing/2014/main" id="{5B867413-5B71-AB4F-8BAD-87718864B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" y="4824"/>
              <a:ext cx="0" cy="12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8" name="Rectangle 26">
              <a:extLst>
                <a:ext uri="{FF2B5EF4-FFF2-40B4-BE49-F238E27FC236}">
                  <a16:creationId xmlns:a16="http://schemas.microsoft.com/office/drawing/2014/main" id="{58352737-4B28-554E-AC71-94D82800D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" y="4545"/>
              <a:ext cx="176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/>
                <a:t>K</a:t>
              </a:r>
              <a:r>
                <a:rPr lang="it-IT" altLang="it-IT" baseline="-25000"/>
                <a:t>PL</a:t>
              </a:r>
            </a:p>
          </p:txBody>
        </p:sp>
        <p:sp>
          <p:nvSpPr>
            <p:cNvPr id="33819" name="Rectangle 27">
              <a:extLst>
                <a:ext uri="{FF2B5EF4-FFF2-40B4-BE49-F238E27FC236}">
                  <a16:creationId xmlns:a16="http://schemas.microsoft.com/office/drawing/2014/main" id="{3DF799A5-F9AD-0E4E-813E-5F2A772EC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" y="5112"/>
              <a:ext cx="106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600"/>
                <a:t>0</a:t>
              </a:r>
            </a:p>
          </p:txBody>
        </p:sp>
        <p:sp>
          <p:nvSpPr>
            <p:cNvPr id="33820" name="Rectangle 28">
              <a:extLst>
                <a:ext uri="{FF2B5EF4-FFF2-40B4-BE49-F238E27FC236}">
                  <a16:creationId xmlns:a16="http://schemas.microsoft.com/office/drawing/2014/main" id="{22A99EA7-1241-4A4E-8C3F-E852CEA1D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" y="5411"/>
              <a:ext cx="106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600"/>
                <a:t>0</a:t>
              </a:r>
            </a:p>
          </p:txBody>
        </p:sp>
        <p:sp>
          <p:nvSpPr>
            <p:cNvPr id="33821" name="Rectangle 29">
              <a:extLst>
                <a:ext uri="{FF2B5EF4-FFF2-40B4-BE49-F238E27FC236}">
                  <a16:creationId xmlns:a16="http://schemas.microsoft.com/office/drawing/2014/main" id="{088FBB9F-C1B1-3247-B741-216AA299F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5844"/>
              <a:ext cx="230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600"/>
                <a:t>180°</a:t>
              </a:r>
            </a:p>
          </p:txBody>
        </p:sp>
        <p:sp>
          <p:nvSpPr>
            <p:cNvPr id="33822" name="Rectangle 30">
              <a:extLst>
                <a:ext uri="{FF2B5EF4-FFF2-40B4-BE49-F238E27FC236}">
                  <a16:creationId xmlns:a16="http://schemas.microsoft.com/office/drawing/2014/main" id="{2F9D2A67-6D0C-2547-98FD-A03E5D65F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4963"/>
              <a:ext cx="144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>
                  <a:latin typeface="Symbol" pitchFamily="2" charset="2"/>
                </a:rPr>
                <a:t>w</a:t>
              </a:r>
              <a:r>
                <a:rPr lang="it-IT" altLang="it-IT" baseline="-25000"/>
                <a:t>L</a:t>
              </a:r>
            </a:p>
          </p:txBody>
        </p:sp>
      </p:grpSp>
      <p:graphicFrame>
        <p:nvGraphicFramePr>
          <p:cNvPr id="33823" name="Object 31">
            <a:extLst>
              <a:ext uri="{FF2B5EF4-FFF2-40B4-BE49-F238E27FC236}">
                <a16:creationId xmlns:a16="http://schemas.microsoft.com/office/drawing/2014/main" id="{4D3B3DBB-C372-6848-A762-BFB9F81A5294}"/>
              </a:ext>
            </a:extLst>
          </p:cNvPr>
          <p:cNvGraphicFramePr>
            <a:graphicFrameLocks/>
          </p:cNvGraphicFramePr>
          <p:nvPr/>
        </p:nvGraphicFramePr>
        <p:xfrm>
          <a:off x="6588125" y="2667000"/>
          <a:ext cx="386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MathType Equation" r:id="rId5" imgW="34226500" imgH="9067800" progId="Equation">
                  <p:embed/>
                </p:oleObj>
              </mc:Choice>
              <mc:Fallback>
                <p:oleObj name="MathType Equation" r:id="rId5" imgW="34226500" imgH="9067800" progId="Equation">
                  <p:embed/>
                  <p:pic>
                    <p:nvPicPr>
                      <p:cNvPr id="33823" name="Object 31">
                        <a:extLst>
                          <a:ext uri="{FF2B5EF4-FFF2-40B4-BE49-F238E27FC236}">
                            <a16:creationId xmlns:a16="http://schemas.microsoft.com/office/drawing/2014/main" id="{4D3B3DBB-C372-6848-A762-BFB9F81A52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667000"/>
                        <a:ext cx="386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722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1398983-7BD0-7D44-8605-942CEF8517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2° Metodo di Ziegler - Nichols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3A998FE8-1E57-9444-B8C6-38367A31D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760073"/>
            <a:ext cx="8991600" cy="1284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it-IT" altLang="it-IT" b="1"/>
              <a:t>1) K</a:t>
            </a:r>
            <a:r>
              <a:rPr lang="it-IT" altLang="it-IT" b="1" baseline="-25000"/>
              <a:t>I</a:t>
            </a:r>
            <a:r>
              <a:rPr lang="it-IT" altLang="it-IT" b="1"/>
              <a:t>=K</a:t>
            </a:r>
            <a:r>
              <a:rPr lang="it-IT" altLang="it-IT" b="1" baseline="-25000"/>
              <a:t>D</a:t>
            </a:r>
            <a:r>
              <a:rPr lang="it-IT" altLang="it-IT" b="1"/>
              <a:t>=0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t-IT" altLang="it-IT" b="1"/>
              <a:t>2) K</a:t>
            </a:r>
            <a:r>
              <a:rPr lang="it-IT" altLang="it-IT" b="1" baseline="-25000"/>
              <a:t>P</a:t>
            </a:r>
            <a:r>
              <a:rPr lang="it-IT" altLang="it-IT" b="1"/>
              <a:t>=K</a:t>
            </a:r>
            <a:r>
              <a:rPr lang="it-IT" altLang="it-IT" b="1" baseline="-25000"/>
              <a:t>PO     </a:t>
            </a:r>
            <a:r>
              <a:rPr lang="it-IT" altLang="it-IT" b="1"/>
              <a:t>qualsiasi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t-IT" altLang="it-IT" b="1"/>
              <a:t>3) Applicare un gradino all’ingresso, registrare l’uscita</a:t>
            </a:r>
            <a:endParaRPr lang="en-US" altLang="it-IT" b="1"/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93147D95-C261-B648-9910-2C2359241A34}"/>
              </a:ext>
            </a:extLst>
          </p:cNvPr>
          <p:cNvGraphicFramePr>
            <a:graphicFrameLocks/>
          </p:cNvGraphicFramePr>
          <p:nvPr/>
        </p:nvGraphicFramePr>
        <p:xfrm>
          <a:off x="8001000" y="2895600"/>
          <a:ext cx="2438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3" imgW="24574500" imgH="15214600" progId="Equation.DSMT4">
                  <p:embed/>
                </p:oleObj>
              </mc:Choice>
              <mc:Fallback>
                <p:oleObj name="Equation" r:id="rId3" imgW="24574500" imgH="15214600" progId="Equation.DSMT4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93147D95-C261-B648-9910-2C2359241A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895600"/>
                        <a:ext cx="2438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>
            <a:extLst>
              <a:ext uri="{FF2B5EF4-FFF2-40B4-BE49-F238E27FC236}">
                <a16:creationId xmlns:a16="http://schemas.microsoft.com/office/drawing/2014/main" id="{7AD2C68F-7403-714B-9226-B5EB2BA55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1483" y="2359493"/>
            <a:ext cx="1618048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>
              <a:buFontTx/>
              <a:buNone/>
            </a:pPr>
            <a:r>
              <a:rPr lang="it-IT" altLang="it-IT" sz="2000"/>
              <a:t>Si assume:</a:t>
            </a:r>
            <a:endParaRPr lang="en-US" altLang="it-IT" sz="2000"/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7E1880E6-9305-284A-A04B-23365A055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017" y="4592981"/>
            <a:ext cx="11236035" cy="187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it-IT" altLang="it-IT" sz="2000" dirty="0"/>
              <a:t>Valori più approssimati del precedente però non si innescano oscillazioni.</a:t>
            </a:r>
          </a:p>
          <a:p>
            <a:pPr>
              <a:lnSpc>
                <a:spcPct val="150000"/>
              </a:lnSpc>
            </a:pPr>
            <a:r>
              <a:rPr lang="it-IT" altLang="it-IT" sz="2000" dirty="0"/>
              <a:t>Entrambi danno solo valori di massima anche a causa della difficoltà di misura.</a:t>
            </a:r>
          </a:p>
          <a:p>
            <a:pPr>
              <a:lnSpc>
                <a:spcPct val="150000"/>
              </a:lnSpc>
            </a:pPr>
            <a:r>
              <a:rPr lang="it-IT" altLang="it-IT" sz="2000" dirty="0"/>
              <a:t>Oggi è spesso possibile rilevare la risposta armonica (nell’intorno del punto di lavoro) e procedere sui diagrammi di bode.	</a:t>
            </a:r>
          </a:p>
        </p:txBody>
      </p:sp>
      <p:grpSp>
        <p:nvGrpSpPr>
          <p:cNvPr id="34823" name="Group 7">
            <a:extLst>
              <a:ext uri="{FF2B5EF4-FFF2-40B4-BE49-F238E27FC236}">
                <a16:creationId xmlns:a16="http://schemas.microsoft.com/office/drawing/2014/main" id="{48D5A06D-D547-CD40-A437-831EFF5B6B60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520950"/>
            <a:ext cx="5867400" cy="2051050"/>
            <a:chOff x="373" y="1267"/>
            <a:chExt cx="2755" cy="1095"/>
          </a:xfrm>
        </p:grpSpPr>
        <p:sp>
          <p:nvSpPr>
            <p:cNvPr id="34824" name="Freeform 8">
              <a:extLst>
                <a:ext uri="{FF2B5EF4-FFF2-40B4-BE49-F238E27FC236}">
                  <a16:creationId xmlns:a16="http://schemas.microsoft.com/office/drawing/2014/main" id="{B86D29EB-3645-6940-A629-939212CDF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4" y="1486"/>
              <a:ext cx="1153" cy="647"/>
            </a:xfrm>
            <a:custGeom>
              <a:avLst/>
              <a:gdLst>
                <a:gd name="T0" fmla="*/ 0 w 1153"/>
                <a:gd name="T1" fmla="*/ 708 h 709"/>
                <a:gd name="T2" fmla="*/ 39 w 1153"/>
                <a:gd name="T3" fmla="*/ 702 h 709"/>
                <a:gd name="T4" fmla="*/ 79 w 1153"/>
                <a:gd name="T5" fmla="*/ 696 h 709"/>
                <a:gd name="T6" fmla="*/ 119 w 1153"/>
                <a:gd name="T7" fmla="*/ 679 h 709"/>
                <a:gd name="T8" fmla="*/ 159 w 1153"/>
                <a:gd name="T9" fmla="*/ 656 h 709"/>
                <a:gd name="T10" fmla="*/ 199 w 1153"/>
                <a:gd name="T11" fmla="*/ 622 h 709"/>
                <a:gd name="T12" fmla="*/ 239 w 1153"/>
                <a:gd name="T13" fmla="*/ 566 h 709"/>
                <a:gd name="T14" fmla="*/ 279 w 1153"/>
                <a:gd name="T15" fmla="*/ 486 h 709"/>
                <a:gd name="T16" fmla="*/ 316 w 1153"/>
                <a:gd name="T17" fmla="*/ 385 h 709"/>
                <a:gd name="T18" fmla="*/ 356 w 1153"/>
                <a:gd name="T19" fmla="*/ 277 h 709"/>
                <a:gd name="T20" fmla="*/ 396 w 1153"/>
                <a:gd name="T21" fmla="*/ 186 h 709"/>
                <a:gd name="T22" fmla="*/ 436 w 1153"/>
                <a:gd name="T23" fmla="*/ 118 h 709"/>
                <a:gd name="T24" fmla="*/ 476 w 1153"/>
                <a:gd name="T25" fmla="*/ 72 h 709"/>
                <a:gd name="T26" fmla="*/ 516 w 1153"/>
                <a:gd name="T27" fmla="*/ 44 h 709"/>
                <a:gd name="T28" fmla="*/ 556 w 1153"/>
                <a:gd name="T29" fmla="*/ 27 h 709"/>
                <a:gd name="T30" fmla="*/ 595 w 1153"/>
                <a:gd name="T31" fmla="*/ 16 h 709"/>
                <a:gd name="T32" fmla="*/ 635 w 1153"/>
                <a:gd name="T33" fmla="*/ 10 h 709"/>
                <a:gd name="T34" fmla="*/ 675 w 1153"/>
                <a:gd name="T35" fmla="*/ 4 h 709"/>
                <a:gd name="T36" fmla="*/ 715 w 1153"/>
                <a:gd name="T37" fmla="*/ 4 h 709"/>
                <a:gd name="T38" fmla="*/ 755 w 1153"/>
                <a:gd name="T39" fmla="*/ 4 h 709"/>
                <a:gd name="T40" fmla="*/ 795 w 1153"/>
                <a:gd name="T41" fmla="*/ 0 h 709"/>
                <a:gd name="T42" fmla="*/ 835 w 1153"/>
                <a:gd name="T43" fmla="*/ 0 h 709"/>
                <a:gd name="T44" fmla="*/ 872 w 1153"/>
                <a:gd name="T45" fmla="*/ 0 h 709"/>
                <a:gd name="T46" fmla="*/ 912 w 1153"/>
                <a:gd name="T47" fmla="*/ 0 h 709"/>
                <a:gd name="T48" fmla="*/ 952 w 1153"/>
                <a:gd name="T49" fmla="*/ 0 h 709"/>
                <a:gd name="T50" fmla="*/ 992 w 1153"/>
                <a:gd name="T51" fmla="*/ 0 h 709"/>
                <a:gd name="T52" fmla="*/ 1032 w 1153"/>
                <a:gd name="T53" fmla="*/ 0 h 709"/>
                <a:gd name="T54" fmla="*/ 1072 w 1153"/>
                <a:gd name="T55" fmla="*/ 0 h 709"/>
                <a:gd name="T56" fmla="*/ 1112 w 1153"/>
                <a:gd name="T57" fmla="*/ 0 h 709"/>
                <a:gd name="T58" fmla="*/ 1152 w 1153"/>
                <a:gd name="T59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153" h="709">
                  <a:moveTo>
                    <a:pt x="0" y="708"/>
                  </a:moveTo>
                  <a:lnTo>
                    <a:pt x="39" y="702"/>
                  </a:lnTo>
                  <a:lnTo>
                    <a:pt x="79" y="696"/>
                  </a:lnTo>
                  <a:lnTo>
                    <a:pt x="119" y="679"/>
                  </a:lnTo>
                  <a:lnTo>
                    <a:pt x="159" y="656"/>
                  </a:lnTo>
                  <a:lnTo>
                    <a:pt x="199" y="622"/>
                  </a:lnTo>
                  <a:lnTo>
                    <a:pt x="239" y="566"/>
                  </a:lnTo>
                  <a:lnTo>
                    <a:pt x="279" y="486"/>
                  </a:lnTo>
                  <a:lnTo>
                    <a:pt x="316" y="385"/>
                  </a:lnTo>
                  <a:lnTo>
                    <a:pt x="356" y="277"/>
                  </a:lnTo>
                  <a:lnTo>
                    <a:pt x="396" y="186"/>
                  </a:lnTo>
                  <a:lnTo>
                    <a:pt x="436" y="118"/>
                  </a:lnTo>
                  <a:lnTo>
                    <a:pt x="476" y="72"/>
                  </a:lnTo>
                  <a:lnTo>
                    <a:pt x="516" y="44"/>
                  </a:lnTo>
                  <a:lnTo>
                    <a:pt x="556" y="27"/>
                  </a:lnTo>
                  <a:lnTo>
                    <a:pt x="595" y="16"/>
                  </a:lnTo>
                  <a:lnTo>
                    <a:pt x="635" y="10"/>
                  </a:lnTo>
                  <a:lnTo>
                    <a:pt x="675" y="4"/>
                  </a:lnTo>
                  <a:lnTo>
                    <a:pt x="715" y="4"/>
                  </a:lnTo>
                  <a:lnTo>
                    <a:pt x="755" y="4"/>
                  </a:lnTo>
                  <a:lnTo>
                    <a:pt x="795" y="0"/>
                  </a:lnTo>
                  <a:lnTo>
                    <a:pt x="835" y="0"/>
                  </a:lnTo>
                  <a:lnTo>
                    <a:pt x="872" y="0"/>
                  </a:lnTo>
                  <a:lnTo>
                    <a:pt x="912" y="0"/>
                  </a:lnTo>
                  <a:lnTo>
                    <a:pt x="952" y="0"/>
                  </a:lnTo>
                  <a:lnTo>
                    <a:pt x="992" y="0"/>
                  </a:lnTo>
                  <a:lnTo>
                    <a:pt x="1032" y="0"/>
                  </a:lnTo>
                  <a:lnTo>
                    <a:pt x="1072" y="0"/>
                  </a:lnTo>
                  <a:lnTo>
                    <a:pt x="1112" y="0"/>
                  </a:lnTo>
                  <a:lnTo>
                    <a:pt x="1152" y="0"/>
                  </a:lnTo>
                </a:path>
              </a:pathLst>
            </a:custGeom>
            <a:noFill/>
            <a:ln w="25400" cap="rnd" cmpd="sng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825" name="Line 9">
              <a:extLst>
                <a:ext uri="{FF2B5EF4-FFF2-40B4-BE49-F238E27FC236}">
                  <a16:creationId xmlns:a16="http://schemas.microsoft.com/office/drawing/2014/main" id="{710E8F2D-787E-AB4E-8D55-B2C829BCD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1278"/>
              <a:ext cx="0" cy="10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6" name="Line 10">
              <a:extLst>
                <a:ext uri="{FF2B5EF4-FFF2-40B4-BE49-F238E27FC236}">
                  <a16:creationId xmlns:a16="http://schemas.microsoft.com/office/drawing/2014/main" id="{A1F148EE-F003-534D-BCDD-BAA356015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8" y="2132"/>
              <a:ext cx="19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7" name="Line 11">
              <a:extLst>
                <a:ext uri="{FF2B5EF4-FFF2-40B4-BE49-F238E27FC236}">
                  <a16:creationId xmlns:a16="http://schemas.microsoft.com/office/drawing/2014/main" id="{9094071C-B0AB-0A49-8648-66667E935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4" y="1267"/>
              <a:ext cx="384" cy="8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8" name="Line 12">
              <a:extLst>
                <a:ext uri="{FF2B5EF4-FFF2-40B4-BE49-F238E27FC236}">
                  <a16:creationId xmlns:a16="http://schemas.microsoft.com/office/drawing/2014/main" id="{12089D81-9377-3144-8475-1338340D93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8" y="1442"/>
              <a:ext cx="0" cy="7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9" name="Line 13">
              <a:extLst>
                <a:ext uri="{FF2B5EF4-FFF2-40B4-BE49-F238E27FC236}">
                  <a16:creationId xmlns:a16="http://schemas.microsoft.com/office/drawing/2014/main" id="{E7C05B38-7F46-9F4D-B708-9AA00EFA9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6" y="2132"/>
              <a:ext cx="0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0" name="Rectangle 14">
              <a:extLst>
                <a:ext uri="{FF2B5EF4-FFF2-40B4-BE49-F238E27FC236}">
                  <a16:creationId xmlns:a16="http://schemas.microsoft.com/office/drawing/2014/main" id="{698554BE-FF30-424F-94BD-3E5ED11A7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1325"/>
              <a:ext cx="571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/>
                <a:t>K</a:t>
              </a:r>
              <a:r>
                <a:rPr lang="it-IT" altLang="it-IT" baseline="-25000"/>
                <a:t>PO</a:t>
              </a:r>
              <a:r>
                <a:rPr lang="it-IT" altLang="it-IT">
                  <a:latin typeface="Symbol" pitchFamily="2" charset="2"/>
                </a:rPr>
                <a:t>×K</a:t>
              </a:r>
              <a:r>
                <a:rPr lang="it-IT" altLang="it-IT" baseline="-25000"/>
                <a:t>PROC</a:t>
              </a:r>
            </a:p>
          </p:txBody>
        </p:sp>
        <p:sp>
          <p:nvSpPr>
            <p:cNvPr id="34831" name="Line 15">
              <a:extLst>
                <a:ext uri="{FF2B5EF4-FFF2-40B4-BE49-F238E27FC236}">
                  <a16:creationId xmlns:a16="http://schemas.microsoft.com/office/drawing/2014/main" id="{258AF632-CE66-AF4B-9539-A4D9D9735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4" y="1486"/>
              <a:ext cx="636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2" name="Rectangle 16">
              <a:extLst>
                <a:ext uri="{FF2B5EF4-FFF2-40B4-BE49-F238E27FC236}">
                  <a16:creationId xmlns:a16="http://schemas.microsoft.com/office/drawing/2014/main" id="{1B39F2BB-90B5-7A42-840B-460A58615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2153"/>
              <a:ext cx="418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600"/>
                <a:t>T</a:t>
              </a:r>
              <a:r>
                <a:rPr lang="it-IT" altLang="it-IT" sz="1600" baseline="-25000"/>
                <a:t>M       </a:t>
              </a:r>
              <a:r>
                <a:rPr lang="it-IT" altLang="it-IT" sz="1600"/>
                <a:t>T</a:t>
              </a:r>
            </a:p>
          </p:txBody>
        </p:sp>
        <p:sp>
          <p:nvSpPr>
            <p:cNvPr id="34833" name="Line 17">
              <a:extLst>
                <a:ext uri="{FF2B5EF4-FFF2-40B4-BE49-F238E27FC236}">
                  <a16:creationId xmlns:a16="http://schemas.microsoft.com/office/drawing/2014/main" id="{AFCF50B4-57AF-6D4D-9EE2-487CA8BBC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5" y="1473"/>
              <a:ext cx="9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3914190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BFDB46A6-8F64-BB46-8CE2-6C9BBC0591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Esempio</a:t>
            </a:r>
          </a:p>
        </p:txBody>
      </p:sp>
      <p:pic>
        <p:nvPicPr>
          <p:cNvPr id="35845" name="Picture 5">
            <a:extLst>
              <a:ext uri="{FF2B5EF4-FFF2-40B4-BE49-F238E27FC236}">
                <a16:creationId xmlns:a16="http://schemas.microsoft.com/office/drawing/2014/main" id="{14F03E6D-3573-4449-B7C9-0E07A146A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95401"/>
            <a:ext cx="60198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914" name="Group 74">
            <a:extLst>
              <a:ext uri="{FF2B5EF4-FFF2-40B4-BE49-F238E27FC236}">
                <a16:creationId xmlns:a16="http://schemas.microsoft.com/office/drawing/2014/main" id="{9406B634-4426-7F43-A318-BE74C9D834C3}"/>
              </a:ext>
            </a:extLst>
          </p:cNvPr>
          <p:cNvGrpSpPr>
            <a:grpSpLocks/>
          </p:cNvGrpSpPr>
          <p:nvPr/>
        </p:nvGrpSpPr>
        <p:grpSpPr bwMode="auto">
          <a:xfrm>
            <a:off x="5181601" y="3581400"/>
            <a:ext cx="5578475" cy="2941638"/>
            <a:chOff x="2544" y="2256"/>
            <a:chExt cx="3514" cy="1853"/>
          </a:xfrm>
        </p:grpSpPr>
        <p:sp>
          <p:nvSpPr>
            <p:cNvPr id="35847" name="Rectangle 7">
              <a:extLst>
                <a:ext uri="{FF2B5EF4-FFF2-40B4-BE49-F238E27FC236}">
                  <a16:creationId xmlns:a16="http://schemas.microsoft.com/office/drawing/2014/main" id="{1A08F6F7-D960-1644-8F63-9E535625E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256"/>
              <a:ext cx="3514" cy="18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848" name="Rectangle 8">
              <a:extLst>
                <a:ext uri="{FF2B5EF4-FFF2-40B4-BE49-F238E27FC236}">
                  <a16:creationId xmlns:a16="http://schemas.microsoft.com/office/drawing/2014/main" id="{4D565808-F35E-F44A-AC2A-16F17BB40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2392"/>
              <a:ext cx="2715" cy="15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49" name="Rectangle 9">
              <a:extLst>
                <a:ext uri="{FF2B5EF4-FFF2-40B4-BE49-F238E27FC236}">
                  <a16:creationId xmlns:a16="http://schemas.microsoft.com/office/drawing/2014/main" id="{7E8E91B9-248A-9E4F-B4B5-FB1289448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2392"/>
              <a:ext cx="2715" cy="1502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0" name="Freeform 10">
              <a:extLst>
                <a:ext uri="{FF2B5EF4-FFF2-40B4-BE49-F238E27FC236}">
                  <a16:creationId xmlns:a16="http://schemas.microsoft.com/office/drawing/2014/main" id="{A74E4DFE-40F5-BE4D-9BA1-BC4A4439C6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2392"/>
              <a:ext cx="1" cy="1502"/>
            </a:xfrm>
            <a:custGeom>
              <a:avLst/>
              <a:gdLst>
                <a:gd name="T0" fmla="*/ 363 h 363"/>
                <a:gd name="T1" fmla="*/ 0 h 363"/>
                <a:gd name="T2" fmla="*/ 0 h 36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63">
                  <a:moveTo>
                    <a:pt x="0" y="36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1" name="Freeform 11">
              <a:extLst>
                <a:ext uri="{FF2B5EF4-FFF2-40B4-BE49-F238E27FC236}">
                  <a16:creationId xmlns:a16="http://schemas.microsoft.com/office/drawing/2014/main" id="{F7F9D769-A54C-3F42-8897-7EF5BA170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3" y="2392"/>
              <a:ext cx="1" cy="1502"/>
            </a:xfrm>
            <a:custGeom>
              <a:avLst/>
              <a:gdLst>
                <a:gd name="T0" fmla="*/ 363 h 363"/>
                <a:gd name="T1" fmla="*/ 0 h 363"/>
                <a:gd name="T2" fmla="*/ 0 h 36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63">
                  <a:moveTo>
                    <a:pt x="0" y="36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2" name="Freeform 12">
              <a:extLst>
                <a:ext uri="{FF2B5EF4-FFF2-40B4-BE49-F238E27FC236}">
                  <a16:creationId xmlns:a16="http://schemas.microsoft.com/office/drawing/2014/main" id="{9FEA7433-69FF-094D-8863-542C5EC5C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6" y="2392"/>
              <a:ext cx="1" cy="1502"/>
            </a:xfrm>
            <a:custGeom>
              <a:avLst/>
              <a:gdLst>
                <a:gd name="T0" fmla="*/ 363 h 363"/>
                <a:gd name="T1" fmla="*/ 0 h 363"/>
                <a:gd name="T2" fmla="*/ 0 h 36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63">
                  <a:moveTo>
                    <a:pt x="0" y="36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3" name="Freeform 13">
              <a:extLst>
                <a:ext uri="{FF2B5EF4-FFF2-40B4-BE49-F238E27FC236}">
                  <a16:creationId xmlns:a16="http://schemas.microsoft.com/office/drawing/2014/main" id="{B4F7AD13-5866-D846-AE77-7D446CDB83E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3" y="2392"/>
              <a:ext cx="1" cy="1502"/>
            </a:xfrm>
            <a:custGeom>
              <a:avLst/>
              <a:gdLst>
                <a:gd name="T0" fmla="*/ 363 h 363"/>
                <a:gd name="T1" fmla="*/ 0 h 363"/>
                <a:gd name="T2" fmla="*/ 0 h 36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63">
                  <a:moveTo>
                    <a:pt x="0" y="36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4" name="Freeform 14">
              <a:extLst>
                <a:ext uri="{FF2B5EF4-FFF2-40B4-BE49-F238E27FC236}">
                  <a16:creationId xmlns:a16="http://schemas.microsoft.com/office/drawing/2014/main" id="{277D6494-F7B8-CC45-AB37-909E5C42D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5711" y="2392"/>
              <a:ext cx="1" cy="1502"/>
            </a:xfrm>
            <a:custGeom>
              <a:avLst/>
              <a:gdLst>
                <a:gd name="T0" fmla="*/ 363 h 363"/>
                <a:gd name="T1" fmla="*/ 0 h 363"/>
                <a:gd name="T2" fmla="*/ 0 h 36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63">
                  <a:moveTo>
                    <a:pt x="0" y="36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5" name="Freeform 15">
              <a:extLst>
                <a:ext uri="{FF2B5EF4-FFF2-40B4-BE49-F238E27FC236}">
                  <a16:creationId xmlns:a16="http://schemas.microsoft.com/office/drawing/2014/main" id="{D90A7962-BC40-F748-A76A-F7E5EB199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3894"/>
              <a:ext cx="2715" cy="1"/>
            </a:xfrm>
            <a:custGeom>
              <a:avLst/>
              <a:gdLst>
                <a:gd name="T0" fmla="*/ 0 w 469"/>
                <a:gd name="T1" fmla="*/ 469 w 469"/>
                <a:gd name="T2" fmla="*/ 469 w 4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69">
                  <a:moveTo>
                    <a:pt x="0" y="0"/>
                  </a:moveTo>
                  <a:lnTo>
                    <a:pt x="469" y="0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6" name="Freeform 16">
              <a:extLst>
                <a:ext uri="{FF2B5EF4-FFF2-40B4-BE49-F238E27FC236}">
                  <a16:creationId xmlns:a16="http://schemas.microsoft.com/office/drawing/2014/main" id="{1959BFDF-B064-C147-8A74-5A23BA912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3679"/>
              <a:ext cx="2715" cy="1"/>
            </a:xfrm>
            <a:custGeom>
              <a:avLst/>
              <a:gdLst>
                <a:gd name="T0" fmla="*/ 0 w 469"/>
                <a:gd name="T1" fmla="*/ 469 w 469"/>
                <a:gd name="T2" fmla="*/ 469 w 4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69">
                  <a:moveTo>
                    <a:pt x="0" y="0"/>
                  </a:moveTo>
                  <a:lnTo>
                    <a:pt x="469" y="0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7" name="Freeform 17">
              <a:extLst>
                <a:ext uri="{FF2B5EF4-FFF2-40B4-BE49-F238E27FC236}">
                  <a16:creationId xmlns:a16="http://schemas.microsoft.com/office/drawing/2014/main" id="{7E748555-CD29-E84E-A5F1-7CA4ACD0E8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3464"/>
              <a:ext cx="2715" cy="1"/>
            </a:xfrm>
            <a:custGeom>
              <a:avLst/>
              <a:gdLst>
                <a:gd name="T0" fmla="*/ 0 w 469"/>
                <a:gd name="T1" fmla="*/ 469 w 469"/>
                <a:gd name="T2" fmla="*/ 469 w 4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69">
                  <a:moveTo>
                    <a:pt x="0" y="0"/>
                  </a:moveTo>
                  <a:lnTo>
                    <a:pt x="469" y="0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8" name="Freeform 18">
              <a:extLst>
                <a:ext uri="{FF2B5EF4-FFF2-40B4-BE49-F238E27FC236}">
                  <a16:creationId xmlns:a16="http://schemas.microsoft.com/office/drawing/2014/main" id="{C8642FDB-D39C-E149-A5F0-1505F2D92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3249"/>
              <a:ext cx="2715" cy="1"/>
            </a:xfrm>
            <a:custGeom>
              <a:avLst/>
              <a:gdLst>
                <a:gd name="T0" fmla="*/ 0 w 469"/>
                <a:gd name="T1" fmla="*/ 469 w 469"/>
                <a:gd name="T2" fmla="*/ 469 w 4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69">
                  <a:moveTo>
                    <a:pt x="0" y="0"/>
                  </a:moveTo>
                  <a:lnTo>
                    <a:pt x="469" y="0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59" name="Freeform 19">
              <a:extLst>
                <a:ext uri="{FF2B5EF4-FFF2-40B4-BE49-F238E27FC236}">
                  <a16:creationId xmlns:a16="http://schemas.microsoft.com/office/drawing/2014/main" id="{B2346EC4-3AE8-B741-BB5A-AD5147424C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3038"/>
              <a:ext cx="2715" cy="1"/>
            </a:xfrm>
            <a:custGeom>
              <a:avLst/>
              <a:gdLst>
                <a:gd name="T0" fmla="*/ 0 w 469"/>
                <a:gd name="T1" fmla="*/ 469 w 469"/>
                <a:gd name="T2" fmla="*/ 469 w 4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69">
                  <a:moveTo>
                    <a:pt x="0" y="0"/>
                  </a:moveTo>
                  <a:lnTo>
                    <a:pt x="469" y="0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0" name="Freeform 20">
              <a:extLst>
                <a:ext uri="{FF2B5EF4-FFF2-40B4-BE49-F238E27FC236}">
                  <a16:creationId xmlns:a16="http://schemas.microsoft.com/office/drawing/2014/main" id="{9DA0543C-94DF-1D4A-B30A-B1350CC6D3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2823"/>
              <a:ext cx="2715" cy="1"/>
            </a:xfrm>
            <a:custGeom>
              <a:avLst/>
              <a:gdLst>
                <a:gd name="T0" fmla="*/ 0 w 469"/>
                <a:gd name="T1" fmla="*/ 469 w 469"/>
                <a:gd name="T2" fmla="*/ 469 w 4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69">
                  <a:moveTo>
                    <a:pt x="0" y="0"/>
                  </a:moveTo>
                  <a:lnTo>
                    <a:pt x="469" y="0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1" name="Freeform 21">
              <a:extLst>
                <a:ext uri="{FF2B5EF4-FFF2-40B4-BE49-F238E27FC236}">
                  <a16:creationId xmlns:a16="http://schemas.microsoft.com/office/drawing/2014/main" id="{4BDC7A00-6DD4-5C4E-8582-70687248B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2608"/>
              <a:ext cx="2715" cy="1"/>
            </a:xfrm>
            <a:custGeom>
              <a:avLst/>
              <a:gdLst>
                <a:gd name="T0" fmla="*/ 0 w 469"/>
                <a:gd name="T1" fmla="*/ 469 w 469"/>
                <a:gd name="T2" fmla="*/ 469 w 4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69">
                  <a:moveTo>
                    <a:pt x="0" y="0"/>
                  </a:moveTo>
                  <a:lnTo>
                    <a:pt x="469" y="0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2" name="Freeform 22">
              <a:extLst>
                <a:ext uri="{FF2B5EF4-FFF2-40B4-BE49-F238E27FC236}">
                  <a16:creationId xmlns:a16="http://schemas.microsoft.com/office/drawing/2014/main" id="{FC7618CD-2ABC-554E-B9A3-928F43B072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2392"/>
              <a:ext cx="2715" cy="1"/>
            </a:xfrm>
            <a:custGeom>
              <a:avLst/>
              <a:gdLst>
                <a:gd name="T0" fmla="*/ 0 w 469"/>
                <a:gd name="T1" fmla="*/ 469 w 469"/>
                <a:gd name="T2" fmla="*/ 469 w 4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69">
                  <a:moveTo>
                    <a:pt x="0" y="0"/>
                  </a:moveTo>
                  <a:lnTo>
                    <a:pt x="469" y="0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3" name="Line 23">
              <a:extLst>
                <a:ext uri="{FF2B5EF4-FFF2-40B4-BE49-F238E27FC236}">
                  <a16:creationId xmlns:a16="http://schemas.microsoft.com/office/drawing/2014/main" id="{D5A0BEBE-78CB-9946-9A03-ABB4C9861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2392"/>
              <a:ext cx="2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4" name="Freeform 24">
              <a:extLst>
                <a:ext uri="{FF2B5EF4-FFF2-40B4-BE49-F238E27FC236}">
                  <a16:creationId xmlns:a16="http://schemas.microsoft.com/office/drawing/2014/main" id="{F574EFE4-81EF-8B43-B0EE-88BD582A1D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2392"/>
              <a:ext cx="2715" cy="1502"/>
            </a:xfrm>
            <a:custGeom>
              <a:avLst/>
              <a:gdLst>
                <a:gd name="T0" fmla="*/ 0 w 469"/>
                <a:gd name="T1" fmla="*/ 363 h 363"/>
                <a:gd name="T2" fmla="*/ 469 w 469"/>
                <a:gd name="T3" fmla="*/ 363 h 363"/>
                <a:gd name="T4" fmla="*/ 469 w 469"/>
                <a:gd name="T5" fmla="*/ 0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9" h="363">
                  <a:moveTo>
                    <a:pt x="0" y="363"/>
                  </a:moveTo>
                  <a:lnTo>
                    <a:pt x="469" y="363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5" name="Line 25">
              <a:extLst>
                <a:ext uri="{FF2B5EF4-FFF2-40B4-BE49-F238E27FC236}">
                  <a16:creationId xmlns:a16="http://schemas.microsoft.com/office/drawing/2014/main" id="{DEFF0F80-E2C9-1146-9E71-E23772CB3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6" y="2392"/>
              <a:ext cx="1" cy="15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6" name="Line 26">
              <a:extLst>
                <a:ext uri="{FF2B5EF4-FFF2-40B4-BE49-F238E27FC236}">
                  <a16:creationId xmlns:a16="http://schemas.microsoft.com/office/drawing/2014/main" id="{CD6390CB-A0BA-7749-9D95-C5DEBBABB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3894"/>
              <a:ext cx="2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7" name="Line 27">
              <a:extLst>
                <a:ext uri="{FF2B5EF4-FFF2-40B4-BE49-F238E27FC236}">
                  <a16:creationId xmlns:a16="http://schemas.microsoft.com/office/drawing/2014/main" id="{9F90142B-9E2A-3F4A-8AEB-68BDB3C9E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6" y="2392"/>
              <a:ext cx="1" cy="15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8" name="Line 28">
              <a:extLst>
                <a:ext uri="{FF2B5EF4-FFF2-40B4-BE49-F238E27FC236}">
                  <a16:creationId xmlns:a16="http://schemas.microsoft.com/office/drawing/2014/main" id="{3454C37D-268B-004E-98AB-81436982F3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6" y="3873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69" name="Line 29">
              <a:extLst>
                <a:ext uri="{FF2B5EF4-FFF2-40B4-BE49-F238E27FC236}">
                  <a16:creationId xmlns:a16="http://schemas.microsoft.com/office/drawing/2014/main" id="{244A0F7B-A9F0-4A46-B303-D26896A6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2392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70" name="Rectangle 30">
              <a:extLst>
                <a:ext uri="{FF2B5EF4-FFF2-40B4-BE49-F238E27FC236}">
                  <a16:creationId xmlns:a16="http://schemas.microsoft.com/office/drawing/2014/main" id="{BA510FB8-4A22-6E4A-9133-12FFA01F7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" y="3910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0</a:t>
              </a:r>
              <a:endParaRPr lang="it-IT" altLang="it-IT"/>
            </a:p>
          </p:txBody>
        </p:sp>
        <p:sp>
          <p:nvSpPr>
            <p:cNvPr id="35871" name="Line 31">
              <a:extLst>
                <a:ext uri="{FF2B5EF4-FFF2-40B4-BE49-F238E27FC236}">
                  <a16:creationId xmlns:a16="http://schemas.microsoft.com/office/drawing/2014/main" id="{AD315175-F850-E040-BA80-DCAC1D5C45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3" y="3873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72" name="Line 32">
              <a:extLst>
                <a:ext uri="{FF2B5EF4-FFF2-40B4-BE49-F238E27FC236}">
                  <a16:creationId xmlns:a16="http://schemas.microsoft.com/office/drawing/2014/main" id="{B9E9D856-CC8C-FC43-9B39-82906C879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3" y="2392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73" name="Rectangle 33">
              <a:extLst>
                <a:ext uri="{FF2B5EF4-FFF2-40B4-BE49-F238E27FC236}">
                  <a16:creationId xmlns:a16="http://schemas.microsoft.com/office/drawing/2014/main" id="{190E35EE-E509-B64D-9D48-D6643F59A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0" y="3910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5</a:t>
              </a:r>
              <a:endParaRPr lang="it-IT" altLang="it-IT"/>
            </a:p>
          </p:txBody>
        </p:sp>
        <p:sp>
          <p:nvSpPr>
            <p:cNvPr id="35874" name="Line 34">
              <a:extLst>
                <a:ext uri="{FF2B5EF4-FFF2-40B4-BE49-F238E27FC236}">
                  <a16:creationId xmlns:a16="http://schemas.microsoft.com/office/drawing/2014/main" id="{4939642B-5FC5-9746-9921-1AC2AEF63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6" y="3873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75" name="Line 35">
              <a:extLst>
                <a:ext uri="{FF2B5EF4-FFF2-40B4-BE49-F238E27FC236}">
                  <a16:creationId xmlns:a16="http://schemas.microsoft.com/office/drawing/2014/main" id="{F3ADF7CA-8F9E-0842-ABEB-313D2439D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" y="2392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76" name="Rectangle 36">
              <a:extLst>
                <a:ext uri="{FF2B5EF4-FFF2-40B4-BE49-F238E27FC236}">
                  <a16:creationId xmlns:a16="http://schemas.microsoft.com/office/drawing/2014/main" id="{2683E22F-46E0-5B46-BC16-20AB1F73D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4" y="3910"/>
              <a:ext cx="7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10</a:t>
              </a:r>
              <a:endParaRPr lang="it-IT" altLang="it-IT"/>
            </a:p>
          </p:txBody>
        </p:sp>
        <p:sp>
          <p:nvSpPr>
            <p:cNvPr id="35877" name="Line 37">
              <a:extLst>
                <a:ext uri="{FF2B5EF4-FFF2-40B4-BE49-F238E27FC236}">
                  <a16:creationId xmlns:a16="http://schemas.microsoft.com/office/drawing/2014/main" id="{D19C7F36-05A8-5643-9E79-C51EF23547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33" y="3873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78" name="Line 38">
              <a:extLst>
                <a:ext uri="{FF2B5EF4-FFF2-40B4-BE49-F238E27FC236}">
                  <a16:creationId xmlns:a16="http://schemas.microsoft.com/office/drawing/2014/main" id="{64854876-F26A-6845-96C4-313A11711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3" y="2392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79" name="Rectangle 39">
              <a:extLst>
                <a:ext uri="{FF2B5EF4-FFF2-40B4-BE49-F238E27FC236}">
                  <a16:creationId xmlns:a16="http://schemas.microsoft.com/office/drawing/2014/main" id="{6E25CD3C-2FB1-2E44-A178-23A6769DB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1" y="3910"/>
              <a:ext cx="7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15</a:t>
              </a:r>
              <a:endParaRPr lang="it-IT" altLang="it-IT"/>
            </a:p>
          </p:txBody>
        </p:sp>
        <p:sp>
          <p:nvSpPr>
            <p:cNvPr id="35880" name="Line 40">
              <a:extLst>
                <a:ext uri="{FF2B5EF4-FFF2-40B4-BE49-F238E27FC236}">
                  <a16:creationId xmlns:a16="http://schemas.microsoft.com/office/drawing/2014/main" id="{A2CAC28F-C897-6441-90F4-326787D2D3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11" y="3873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81" name="Line 41">
              <a:extLst>
                <a:ext uri="{FF2B5EF4-FFF2-40B4-BE49-F238E27FC236}">
                  <a16:creationId xmlns:a16="http://schemas.microsoft.com/office/drawing/2014/main" id="{705D268A-96CB-0B47-93FF-F3D3D9999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11" y="2392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82" name="Rectangle 42">
              <a:extLst>
                <a:ext uri="{FF2B5EF4-FFF2-40B4-BE49-F238E27FC236}">
                  <a16:creationId xmlns:a16="http://schemas.microsoft.com/office/drawing/2014/main" id="{C0E8584E-4DF7-744A-8699-B433DE969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8" y="3910"/>
              <a:ext cx="7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20</a:t>
              </a:r>
              <a:endParaRPr lang="it-IT" altLang="it-IT"/>
            </a:p>
          </p:txBody>
        </p:sp>
        <p:sp>
          <p:nvSpPr>
            <p:cNvPr id="35883" name="Line 43">
              <a:extLst>
                <a:ext uri="{FF2B5EF4-FFF2-40B4-BE49-F238E27FC236}">
                  <a16:creationId xmlns:a16="http://schemas.microsoft.com/office/drawing/2014/main" id="{A3E7941A-96F1-CB43-8477-C1BABB7CF5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3894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84" name="Line 44">
              <a:extLst>
                <a:ext uri="{FF2B5EF4-FFF2-40B4-BE49-F238E27FC236}">
                  <a16:creationId xmlns:a16="http://schemas.microsoft.com/office/drawing/2014/main" id="{A759C152-67CF-A840-9C43-186CAC2311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2" y="3894"/>
              <a:ext cx="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85" name="Rectangle 45">
              <a:extLst>
                <a:ext uri="{FF2B5EF4-FFF2-40B4-BE49-F238E27FC236}">
                  <a16:creationId xmlns:a16="http://schemas.microsoft.com/office/drawing/2014/main" id="{A6F49947-0617-F54F-B1B1-7D6E896E0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3853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0</a:t>
              </a:r>
              <a:endParaRPr lang="it-IT" altLang="it-IT"/>
            </a:p>
          </p:txBody>
        </p:sp>
        <p:sp>
          <p:nvSpPr>
            <p:cNvPr id="35886" name="Line 46">
              <a:extLst>
                <a:ext uri="{FF2B5EF4-FFF2-40B4-BE49-F238E27FC236}">
                  <a16:creationId xmlns:a16="http://schemas.microsoft.com/office/drawing/2014/main" id="{0F47CEBD-4A5E-8C49-97F6-5F7A158A59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3679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87" name="Line 47">
              <a:extLst>
                <a:ext uri="{FF2B5EF4-FFF2-40B4-BE49-F238E27FC236}">
                  <a16:creationId xmlns:a16="http://schemas.microsoft.com/office/drawing/2014/main" id="{214D79E0-37B1-244C-A1D8-EEF3203A8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2" y="3679"/>
              <a:ext cx="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88" name="Rectangle 48">
              <a:extLst>
                <a:ext uri="{FF2B5EF4-FFF2-40B4-BE49-F238E27FC236}">
                  <a16:creationId xmlns:a16="http://schemas.microsoft.com/office/drawing/2014/main" id="{959E26AA-033A-6647-89B4-923BFB06F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3637"/>
              <a:ext cx="9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0.2</a:t>
              </a:r>
              <a:endParaRPr lang="it-IT" altLang="it-IT"/>
            </a:p>
          </p:txBody>
        </p:sp>
        <p:sp>
          <p:nvSpPr>
            <p:cNvPr id="35889" name="Line 49">
              <a:extLst>
                <a:ext uri="{FF2B5EF4-FFF2-40B4-BE49-F238E27FC236}">
                  <a16:creationId xmlns:a16="http://schemas.microsoft.com/office/drawing/2014/main" id="{FD091258-61F5-944D-8C7E-2273CC814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3464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90" name="Line 50">
              <a:extLst>
                <a:ext uri="{FF2B5EF4-FFF2-40B4-BE49-F238E27FC236}">
                  <a16:creationId xmlns:a16="http://schemas.microsoft.com/office/drawing/2014/main" id="{78AD6FC8-F3D2-D34B-A8DB-20831BB590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2" y="3464"/>
              <a:ext cx="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91" name="Rectangle 51">
              <a:extLst>
                <a:ext uri="{FF2B5EF4-FFF2-40B4-BE49-F238E27FC236}">
                  <a16:creationId xmlns:a16="http://schemas.microsoft.com/office/drawing/2014/main" id="{9AAD9002-EFDD-EF4A-AD69-B8EB9129F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3422"/>
              <a:ext cx="9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0.4</a:t>
              </a:r>
              <a:endParaRPr lang="it-IT" altLang="it-IT"/>
            </a:p>
          </p:txBody>
        </p:sp>
        <p:sp>
          <p:nvSpPr>
            <p:cNvPr id="35892" name="Line 52">
              <a:extLst>
                <a:ext uri="{FF2B5EF4-FFF2-40B4-BE49-F238E27FC236}">
                  <a16:creationId xmlns:a16="http://schemas.microsoft.com/office/drawing/2014/main" id="{D9E981C7-6E74-EA40-A15A-5E83F4786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3249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93" name="Line 53">
              <a:extLst>
                <a:ext uri="{FF2B5EF4-FFF2-40B4-BE49-F238E27FC236}">
                  <a16:creationId xmlns:a16="http://schemas.microsoft.com/office/drawing/2014/main" id="{448DB107-5503-2742-A989-35A0E9295A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2" y="3249"/>
              <a:ext cx="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94" name="Rectangle 54">
              <a:extLst>
                <a:ext uri="{FF2B5EF4-FFF2-40B4-BE49-F238E27FC236}">
                  <a16:creationId xmlns:a16="http://schemas.microsoft.com/office/drawing/2014/main" id="{E3E52BA6-27D7-1347-9301-04715E676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3207"/>
              <a:ext cx="9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0.6</a:t>
              </a:r>
              <a:endParaRPr lang="it-IT" altLang="it-IT"/>
            </a:p>
          </p:txBody>
        </p:sp>
        <p:sp>
          <p:nvSpPr>
            <p:cNvPr id="35895" name="Line 55">
              <a:extLst>
                <a:ext uri="{FF2B5EF4-FFF2-40B4-BE49-F238E27FC236}">
                  <a16:creationId xmlns:a16="http://schemas.microsoft.com/office/drawing/2014/main" id="{0D93C6D3-3A76-354A-8F7C-6E113889B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3038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96" name="Line 56">
              <a:extLst>
                <a:ext uri="{FF2B5EF4-FFF2-40B4-BE49-F238E27FC236}">
                  <a16:creationId xmlns:a16="http://schemas.microsoft.com/office/drawing/2014/main" id="{F23178AA-4CE5-3342-9F89-0230B91E0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2" y="3038"/>
              <a:ext cx="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97" name="Rectangle 57">
              <a:extLst>
                <a:ext uri="{FF2B5EF4-FFF2-40B4-BE49-F238E27FC236}">
                  <a16:creationId xmlns:a16="http://schemas.microsoft.com/office/drawing/2014/main" id="{9272E9A5-0A99-4843-925D-368697284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2996"/>
              <a:ext cx="9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0.8</a:t>
              </a:r>
              <a:endParaRPr lang="it-IT" altLang="it-IT"/>
            </a:p>
          </p:txBody>
        </p:sp>
        <p:sp>
          <p:nvSpPr>
            <p:cNvPr id="35898" name="Line 58">
              <a:extLst>
                <a:ext uri="{FF2B5EF4-FFF2-40B4-BE49-F238E27FC236}">
                  <a16:creationId xmlns:a16="http://schemas.microsoft.com/office/drawing/2014/main" id="{8567D99C-3C9D-1A4B-8A37-586E3F0A2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2823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99" name="Line 59">
              <a:extLst>
                <a:ext uri="{FF2B5EF4-FFF2-40B4-BE49-F238E27FC236}">
                  <a16:creationId xmlns:a16="http://schemas.microsoft.com/office/drawing/2014/main" id="{43114DEE-5839-E949-8521-E36A5D5FB8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2" y="2823"/>
              <a:ext cx="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900" name="Rectangle 60">
              <a:extLst>
                <a:ext uri="{FF2B5EF4-FFF2-40B4-BE49-F238E27FC236}">
                  <a16:creationId xmlns:a16="http://schemas.microsoft.com/office/drawing/2014/main" id="{68CF3290-6A2D-1743-B630-E316FCC41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781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1</a:t>
              </a:r>
              <a:endParaRPr lang="it-IT" altLang="it-IT"/>
            </a:p>
          </p:txBody>
        </p:sp>
        <p:sp>
          <p:nvSpPr>
            <p:cNvPr id="35901" name="Line 61">
              <a:extLst>
                <a:ext uri="{FF2B5EF4-FFF2-40B4-BE49-F238E27FC236}">
                  <a16:creationId xmlns:a16="http://schemas.microsoft.com/office/drawing/2014/main" id="{4E34C588-CFD9-7F47-B379-CF190FEFB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2608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902" name="Line 62">
              <a:extLst>
                <a:ext uri="{FF2B5EF4-FFF2-40B4-BE49-F238E27FC236}">
                  <a16:creationId xmlns:a16="http://schemas.microsoft.com/office/drawing/2014/main" id="{B5F6CEA3-1A17-9D48-8B11-19845297A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2" y="2608"/>
              <a:ext cx="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903" name="Rectangle 63">
              <a:extLst>
                <a:ext uri="{FF2B5EF4-FFF2-40B4-BE49-F238E27FC236}">
                  <a16:creationId xmlns:a16="http://schemas.microsoft.com/office/drawing/2014/main" id="{36063EB2-0937-4A4A-AF75-DB863DA00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2566"/>
              <a:ext cx="9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1.2</a:t>
              </a:r>
              <a:endParaRPr lang="it-IT" altLang="it-IT"/>
            </a:p>
          </p:txBody>
        </p:sp>
        <p:sp>
          <p:nvSpPr>
            <p:cNvPr id="35904" name="Line 64">
              <a:extLst>
                <a:ext uri="{FF2B5EF4-FFF2-40B4-BE49-F238E27FC236}">
                  <a16:creationId xmlns:a16="http://schemas.microsoft.com/office/drawing/2014/main" id="{FCFD36F3-2B91-384D-AD93-C34FD5526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2392"/>
              <a:ext cx="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905" name="Line 65">
              <a:extLst>
                <a:ext uri="{FF2B5EF4-FFF2-40B4-BE49-F238E27FC236}">
                  <a16:creationId xmlns:a16="http://schemas.microsoft.com/office/drawing/2014/main" id="{FF809607-5693-BE42-B932-9DE853E091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2" y="2392"/>
              <a:ext cx="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906" name="Rectangle 66">
              <a:extLst>
                <a:ext uri="{FF2B5EF4-FFF2-40B4-BE49-F238E27FC236}">
                  <a16:creationId xmlns:a16="http://schemas.microsoft.com/office/drawing/2014/main" id="{E91EB99C-3FFC-2E4B-8707-A2DAFA478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2351"/>
              <a:ext cx="9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1.4</a:t>
              </a:r>
              <a:endParaRPr lang="it-IT" altLang="it-IT"/>
            </a:p>
          </p:txBody>
        </p:sp>
        <p:sp>
          <p:nvSpPr>
            <p:cNvPr id="35907" name="Line 67">
              <a:extLst>
                <a:ext uri="{FF2B5EF4-FFF2-40B4-BE49-F238E27FC236}">
                  <a16:creationId xmlns:a16="http://schemas.microsoft.com/office/drawing/2014/main" id="{792B06A8-6BBE-7241-99DB-674E12622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2392"/>
              <a:ext cx="2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908" name="Freeform 68">
              <a:extLst>
                <a:ext uri="{FF2B5EF4-FFF2-40B4-BE49-F238E27FC236}">
                  <a16:creationId xmlns:a16="http://schemas.microsoft.com/office/drawing/2014/main" id="{335326E0-D541-0F46-8688-252C250D9A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2392"/>
              <a:ext cx="2715" cy="1502"/>
            </a:xfrm>
            <a:custGeom>
              <a:avLst/>
              <a:gdLst>
                <a:gd name="T0" fmla="*/ 0 w 469"/>
                <a:gd name="T1" fmla="*/ 363 h 363"/>
                <a:gd name="T2" fmla="*/ 469 w 469"/>
                <a:gd name="T3" fmla="*/ 363 h 363"/>
                <a:gd name="T4" fmla="*/ 469 w 469"/>
                <a:gd name="T5" fmla="*/ 0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9" h="363">
                  <a:moveTo>
                    <a:pt x="0" y="363"/>
                  </a:moveTo>
                  <a:lnTo>
                    <a:pt x="469" y="363"/>
                  </a:lnTo>
                  <a:lnTo>
                    <a:pt x="46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909" name="Line 69">
              <a:extLst>
                <a:ext uri="{FF2B5EF4-FFF2-40B4-BE49-F238E27FC236}">
                  <a16:creationId xmlns:a16="http://schemas.microsoft.com/office/drawing/2014/main" id="{C466670D-91A1-7344-87DC-B0AFC6D2D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6" y="2392"/>
              <a:ext cx="1" cy="15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910" name="Freeform 70">
              <a:extLst>
                <a:ext uri="{FF2B5EF4-FFF2-40B4-BE49-F238E27FC236}">
                  <a16:creationId xmlns:a16="http://schemas.microsoft.com/office/drawing/2014/main" id="{4EEB28FC-FB1C-8B45-B33D-416E0A10A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6" y="2407"/>
              <a:ext cx="2715" cy="1481"/>
            </a:xfrm>
            <a:custGeom>
              <a:avLst/>
              <a:gdLst>
                <a:gd name="T0" fmla="*/ 156 w 2715"/>
                <a:gd name="T1" fmla="*/ 1473 h 1481"/>
                <a:gd name="T2" fmla="*/ 196 w 2715"/>
                <a:gd name="T3" fmla="*/ 1266 h 1481"/>
                <a:gd name="T4" fmla="*/ 237 w 2715"/>
                <a:gd name="T5" fmla="*/ 811 h 1481"/>
                <a:gd name="T6" fmla="*/ 272 w 2715"/>
                <a:gd name="T7" fmla="*/ 306 h 1481"/>
                <a:gd name="T8" fmla="*/ 318 w 2715"/>
                <a:gd name="T9" fmla="*/ 50 h 1481"/>
                <a:gd name="T10" fmla="*/ 358 w 2715"/>
                <a:gd name="T11" fmla="*/ 294 h 1481"/>
                <a:gd name="T12" fmla="*/ 399 w 2715"/>
                <a:gd name="T13" fmla="*/ 724 h 1481"/>
                <a:gd name="T14" fmla="*/ 434 w 2715"/>
                <a:gd name="T15" fmla="*/ 1018 h 1481"/>
                <a:gd name="T16" fmla="*/ 486 w 2715"/>
                <a:gd name="T17" fmla="*/ 865 h 1481"/>
                <a:gd name="T18" fmla="*/ 521 w 2715"/>
                <a:gd name="T19" fmla="*/ 439 h 1481"/>
                <a:gd name="T20" fmla="*/ 561 w 2715"/>
                <a:gd name="T21" fmla="*/ 70 h 1481"/>
                <a:gd name="T22" fmla="*/ 607 w 2715"/>
                <a:gd name="T23" fmla="*/ 91 h 1481"/>
                <a:gd name="T24" fmla="*/ 648 w 2715"/>
                <a:gd name="T25" fmla="*/ 476 h 1481"/>
                <a:gd name="T26" fmla="*/ 683 w 2715"/>
                <a:gd name="T27" fmla="*/ 889 h 1481"/>
                <a:gd name="T28" fmla="*/ 735 w 2715"/>
                <a:gd name="T29" fmla="*/ 989 h 1481"/>
                <a:gd name="T30" fmla="*/ 775 w 2715"/>
                <a:gd name="T31" fmla="*/ 658 h 1481"/>
                <a:gd name="T32" fmla="*/ 810 w 2715"/>
                <a:gd name="T33" fmla="*/ 219 h 1481"/>
                <a:gd name="T34" fmla="*/ 862 w 2715"/>
                <a:gd name="T35" fmla="*/ 8 h 1481"/>
                <a:gd name="T36" fmla="*/ 897 w 2715"/>
                <a:gd name="T37" fmla="*/ 277 h 1481"/>
                <a:gd name="T38" fmla="*/ 937 w 2715"/>
                <a:gd name="T39" fmla="*/ 720 h 1481"/>
                <a:gd name="T40" fmla="*/ 978 w 2715"/>
                <a:gd name="T41" fmla="*/ 1014 h 1481"/>
                <a:gd name="T42" fmla="*/ 1024 w 2715"/>
                <a:gd name="T43" fmla="*/ 840 h 1481"/>
                <a:gd name="T44" fmla="*/ 1065 w 2715"/>
                <a:gd name="T45" fmla="*/ 410 h 1481"/>
                <a:gd name="T46" fmla="*/ 1099 w 2715"/>
                <a:gd name="T47" fmla="*/ 58 h 1481"/>
                <a:gd name="T48" fmla="*/ 1152 w 2715"/>
                <a:gd name="T49" fmla="*/ 108 h 1481"/>
                <a:gd name="T50" fmla="*/ 1186 w 2715"/>
                <a:gd name="T51" fmla="*/ 501 h 1481"/>
                <a:gd name="T52" fmla="*/ 1227 w 2715"/>
                <a:gd name="T53" fmla="*/ 906 h 1481"/>
                <a:gd name="T54" fmla="*/ 1279 w 2715"/>
                <a:gd name="T55" fmla="*/ 976 h 1481"/>
                <a:gd name="T56" fmla="*/ 1314 w 2715"/>
                <a:gd name="T57" fmla="*/ 633 h 1481"/>
                <a:gd name="T58" fmla="*/ 1354 w 2715"/>
                <a:gd name="T59" fmla="*/ 199 h 1481"/>
                <a:gd name="T60" fmla="*/ 1400 w 2715"/>
                <a:gd name="T61" fmla="*/ 13 h 1481"/>
                <a:gd name="T62" fmla="*/ 1441 w 2715"/>
                <a:gd name="T63" fmla="*/ 286 h 1481"/>
                <a:gd name="T64" fmla="*/ 1476 w 2715"/>
                <a:gd name="T65" fmla="*/ 728 h 1481"/>
                <a:gd name="T66" fmla="*/ 1516 w 2715"/>
                <a:gd name="T67" fmla="*/ 1014 h 1481"/>
                <a:gd name="T68" fmla="*/ 1568 w 2715"/>
                <a:gd name="T69" fmla="*/ 832 h 1481"/>
                <a:gd name="T70" fmla="*/ 1603 w 2715"/>
                <a:gd name="T71" fmla="*/ 401 h 1481"/>
                <a:gd name="T72" fmla="*/ 1644 w 2715"/>
                <a:gd name="T73" fmla="*/ 54 h 1481"/>
                <a:gd name="T74" fmla="*/ 1690 w 2715"/>
                <a:gd name="T75" fmla="*/ 124 h 1481"/>
                <a:gd name="T76" fmla="*/ 1730 w 2715"/>
                <a:gd name="T77" fmla="*/ 530 h 1481"/>
                <a:gd name="T78" fmla="*/ 1771 w 2715"/>
                <a:gd name="T79" fmla="*/ 923 h 1481"/>
                <a:gd name="T80" fmla="*/ 1817 w 2715"/>
                <a:gd name="T81" fmla="*/ 964 h 1481"/>
                <a:gd name="T82" fmla="*/ 1858 w 2715"/>
                <a:gd name="T83" fmla="*/ 604 h 1481"/>
                <a:gd name="T84" fmla="*/ 1893 w 2715"/>
                <a:gd name="T85" fmla="*/ 178 h 1481"/>
                <a:gd name="T86" fmla="*/ 1945 w 2715"/>
                <a:gd name="T87" fmla="*/ 21 h 1481"/>
                <a:gd name="T88" fmla="*/ 1979 w 2715"/>
                <a:gd name="T89" fmla="*/ 310 h 1481"/>
                <a:gd name="T90" fmla="*/ 2020 w 2715"/>
                <a:gd name="T91" fmla="*/ 753 h 1481"/>
                <a:gd name="T92" fmla="*/ 2060 w 2715"/>
                <a:gd name="T93" fmla="*/ 1022 h 1481"/>
                <a:gd name="T94" fmla="*/ 2107 w 2715"/>
                <a:gd name="T95" fmla="*/ 811 h 1481"/>
                <a:gd name="T96" fmla="*/ 2147 w 2715"/>
                <a:gd name="T97" fmla="*/ 372 h 1481"/>
                <a:gd name="T98" fmla="*/ 2182 w 2715"/>
                <a:gd name="T99" fmla="*/ 42 h 1481"/>
                <a:gd name="T100" fmla="*/ 2234 w 2715"/>
                <a:gd name="T101" fmla="*/ 133 h 1481"/>
                <a:gd name="T102" fmla="*/ 2269 w 2715"/>
                <a:gd name="T103" fmla="*/ 538 h 1481"/>
                <a:gd name="T104" fmla="*/ 2309 w 2715"/>
                <a:gd name="T105" fmla="*/ 931 h 1481"/>
                <a:gd name="T106" fmla="*/ 2361 w 2715"/>
                <a:gd name="T107" fmla="*/ 960 h 1481"/>
                <a:gd name="T108" fmla="*/ 2396 w 2715"/>
                <a:gd name="T109" fmla="*/ 596 h 1481"/>
                <a:gd name="T110" fmla="*/ 2437 w 2715"/>
                <a:gd name="T111" fmla="*/ 170 h 1481"/>
                <a:gd name="T112" fmla="*/ 2483 w 2715"/>
                <a:gd name="T113" fmla="*/ 29 h 1481"/>
                <a:gd name="T114" fmla="*/ 2524 w 2715"/>
                <a:gd name="T115" fmla="*/ 335 h 1481"/>
                <a:gd name="T116" fmla="*/ 2564 w 2715"/>
                <a:gd name="T117" fmla="*/ 778 h 1481"/>
                <a:gd name="T118" fmla="*/ 2599 w 2715"/>
                <a:gd name="T119" fmla="*/ 1026 h 1481"/>
                <a:gd name="T120" fmla="*/ 2651 w 2715"/>
                <a:gd name="T121" fmla="*/ 803 h 1481"/>
                <a:gd name="T122" fmla="*/ 2686 w 2715"/>
                <a:gd name="T123" fmla="*/ 364 h 14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15" h="1481">
                  <a:moveTo>
                    <a:pt x="0" y="1481"/>
                  </a:moveTo>
                  <a:lnTo>
                    <a:pt x="5" y="1481"/>
                  </a:lnTo>
                  <a:lnTo>
                    <a:pt x="11" y="1481"/>
                  </a:lnTo>
                  <a:lnTo>
                    <a:pt x="17" y="1481"/>
                  </a:lnTo>
                  <a:lnTo>
                    <a:pt x="23" y="1481"/>
                  </a:lnTo>
                  <a:lnTo>
                    <a:pt x="28" y="1481"/>
                  </a:lnTo>
                  <a:lnTo>
                    <a:pt x="34" y="1481"/>
                  </a:lnTo>
                  <a:lnTo>
                    <a:pt x="40" y="1481"/>
                  </a:lnTo>
                  <a:lnTo>
                    <a:pt x="46" y="1481"/>
                  </a:lnTo>
                  <a:lnTo>
                    <a:pt x="52" y="1481"/>
                  </a:lnTo>
                  <a:lnTo>
                    <a:pt x="57" y="1481"/>
                  </a:lnTo>
                  <a:lnTo>
                    <a:pt x="63" y="1481"/>
                  </a:lnTo>
                  <a:lnTo>
                    <a:pt x="69" y="1481"/>
                  </a:lnTo>
                  <a:lnTo>
                    <a:pt x="75" y="1481"/>
                  </a:lnTo>
                  <a:lnTo>
                    <a:pt x="81" y="1481"/>
                  </a:lnTo>
                  <a:lnTo>
                    <a:pt x="86" y="1481"/>
                  </a:lnTo>
                  <a:lnTo>
                    <a:pt x="92" y="1481"/>
                  </a:lnTo>
                  <a:lnTo>
                    <a:pt x="98" y="1481"/>
                  </a:lnTo>
                  <a:lnTo>
                    <a:pt x="104" y="1481"/>
                  </a:lnTo>
                  <a:lnTo>
                    <a:pt x="110" y="1481"/>
                  </a:lnTo>
                  <a:lnTo>
                    <a:pt x="115" y="1481"/>
                  </a:lnTo>
                  <a:lnTo>
                    <a:pt x="121" y="1481"/>
                  </a:lnTo>
                  <a:lnTo>
                    <a:pt x="127" y="1481"/>
                  </a:lnTo>
                  <a:lnTo>
                    <a:pt x="133" y="1481"/>
                  </a:lnTo>
                  <a:lnTo>
                    <a:pt x="138" y="1481"/>
                  </a:lnTo>
                  <a:lnTo>
                    <a:pt x="144" y="1481"/>
                  </a:lnTo>
                  <a:lnTo>
                    <a:pt x="150" y="1477"/>
                  </a:lnTo>
                  <a:lnTo>
                    <a:pt x="156" y="1473"/>
                  </a:lnTo>
                  <a:lnTo>
                    <a:pt x="156" y="1468"/>
                  </a:lnTo>
                  <a:lnTo>
                    <a:pt x="162" y="1464"/>
                  </a:lnTo>
                  <a:lnTo>
                    <a:pt x="162" y="1460"/>
                  </a:lnTo>
                  <a:lnTo>
                    <a:pt x="162" y="1456"/>
                  </a:lnTo>
                  <a:lnTo>
                    <a:pt x="167" y="1452"/>
                  </a:lnTo>
                  <a:lnTo>
                    <a:pt x="167" y="1448"/>
                  </a:lnTo>
                  <a:lnTo>
                    <a:pt x="167" y="1444"/>
                  </a:lnTo>
                  <a:lnTo>
                    <a:pt x="167" y="1435"/>
                  </a:lnTo>
                  <a:lnTo>
                    <a:pt x="173" y="1431"/>
                  </a:lnTo>
                  <a:lnTo>
                    <a:pt x="173" y="1427"/>
                  </a:lnTo>
                  <a:lnTo>
                    <a:pt x="173" y="1419"/>
                  </a:lnTo>
                  <a:lnTo>
                    <a:pt x="173" y="1415"/>
                  </a:lnTo>
                  <a:lnTo>
                    <a:pt x="173" y="1406"/>
                  </a:lnTo>
                  <a:lnTo>
                    <a:pt x="179" y="1402"/>
                  </a:lnTo>
                  <a:lnTo>
                    <a:pt x="179" y="1394"/>
                  </a:lnTo>
                  <a:lnTo>
                    <a:pt x="179" y="1386"/>
                  </a:lnTo>
                  <a:lnTo>
                    <a:pt x="179" y="1377"/>
                  </a:lnTo>
                  <a:lnTo>
                    <a:pt x="185" y="1369"/>
                  </a:lnTo>
                  <a:lnTo>
                    <a:pt x="185" y="1361"/>
                  </a:lnTo>
                  <a:lnTo>
                    <a:pt x="185" y="1353"/>
                  </a:lnTo>
                  <a:lnTo>
                    <a:pt x="185" y="1344"/>
                  </a:lnTo>
                  <a:lnTo>
                    <a:pt x="191" y="1332"/>
                  </a:lnTo>
                  <a:lnTo>
                    <a:pt x="191" y="1324"/>
                  </a:lnTo>
                  <a:lnTo>
                    <a:pt x="191" y="1311"/>
                  </a:lnTo>
                  <a:lnTo>
                    <a:pt x="191" y="1303"/>
                  </a:lnTo>
                  <a:lnTo>
                    <a:pt x="196" y="1291"/>
                  </a:lnTo>
                  <a:lnTo>
                    <a:pt x="196" y="1278"/>
                  </a:lnTo>
                  <a:lnTo>
                    <a:pt x="196" y="1266"/>
                  </a:lnTo>
                  <a:lnTo>
                    <a:pt x="196" y="1253"/>
                  </a:lnTo>
                  <a:lnTo>
                    <a:pt x="196" y="1241"/>
                  </a:lnTo>
                  <a:lnTo>
                    <a:pt x="202" y="1229"/>
                  </a:lnTo>
                  <a:lnTo>
                    <a:pt x="202" y="1216"/>
                  </a:lnTo>
                  <a:lnTo>
                    <a:pt x="202" y="1200"/>
                  </a:lnTo>
                  <a:lnTo>
                    <a:pt x="202" y="1187"/>
                  </a:lnTo>
                  <a:lnTo>
                    <a:pt x="208" y="1171"/>
                  </a:lnTo>
                  <a:lnTo>
                    <a:pt x="208" y="1158"/>
                  </a:lnTo>
                  <a:lnTo>
                    <a:pt x="208" y="1142"/>
                  </a:lnTo>
                  <a:lnTo>
                    <a:pt x="208" y="1125"/>
                  </a:lnTo>
                  <a:lnTo>
                    <a:pt x="214" y="1113"/>
                  </a:lnTo>
                  <a:lnTo>
                    <a:pt x="214" y="1096"/>
                  </a:lnTo>
                  <a:lnTo>
                    <a:pt x="214" y="1080"/>
                  </a:lnTo>
                  <a:lnTo>
                    <a:pt x="214" y="1063"/>
                  </a:lnTo>
                  <a:lnTo>
                    <a:pt x="220" y="1047"/>
                  </a:lnTo>
                  <a:lnTo>
                    <a:pt x="220" y="1030"/>
                  </a:lnTo>
                  <a:lnTo>
                    <a:pt x="220" y="1014"/>
                  </a:lnTo>
                  <a:lnTo>
                    <a:pt x="220" y="993"/>
                  </a:lnTo>
                  <a:lnTo>
                    <a:pt x="220" y="976"/>
                  </a:lnTo>
                  <a:lnTo>
                    <a:pt x="225" y="960"/>
                  </a:lnTo>
                  <a:lnTo>
                    <a:pt x="225" y="939"/>
                  </a:lnTo>
                  <a:lnTo>
                    <a:pt x="225" y="923"/>
                  </a:lnTo>
                  <a:lnTo>
                    <a:pt x="225" y="906"/>
                  </a:lnTo>
                  <a:lnTo>
                    <a:pt x="231" y="885"/>
                  </a:lnTo>
                  <a:lnTo>
                    <a:pt x="231" y="869"/>
                  </a:lnTo>
                  <a:lnTo>
                    <a:pt x="231" y="848"/>
                  </a:lnTo>
                  <a:lnTo>
                    <a:pt x="231" y="827"/>
                  </a:lnTo>
                  <a:lnTo>
                    <a:pt x="237" y="811"/>
                  </a:lnTo>
                  <a:lnTo>
                    <a:pt x="237" y="790"/>
                  </a:lnTo>
                  <a:lnTo>
                    <a:pt x="237" y="774"/>
                  </a:lnTo>
                  <a:lnTo>
                    <a:pt x="237" y="753"/>
                  </a:lnTo>
                  <a:lnTo>
                    <a:pt x="243" y="736"/>
                  </a:lnTo>
                  <a:lnTo>
                    <a:pt x="243" y="716"/>
                  </a:lnTo>
                  <a:lnTo>
                    <a:pt x="243" y="695"/>
                  </a:lnTo>
                  <a:lnTo>
                    <a:pt x="243" y="678"/>
                  </a:lnTo>
                  <a:lnTo>
                    <a:pt x="243" y="658"/>
                  </a:lnTo>
                  <a:lnTo>
                    <a:pt x="248" y="637"/>
                  </a:lnTo>
                  <a:lnTo>
                    <a:pt x="248" y="621"/>
                  </a:lnTo>
                  <a:lnTo>
                    <a:pt x="248" y="600"/>
                  </a:lnTo>
                  <a:lnTo>
                    <a:pt x="248" y="583"/>
                  </a:lnTo>
                  <a:lnTo>
                    <a:pt x="254" y="563"/>
                  </a:lnTo>
                  <a:lnTo>
                    <a:pt x="254" y="546"/>
                  </a:lnTo>
                  <a:lnTo>
                    <a:pt x="254" y="525"/>
                  </a:lnTo>
                  <a:lnTo>
                    <a:pt x="254" y="509"/>
                  </a:lnTo>
                  <a:lnTo>
                    <a:pt x="260" y="492"/>
                  </a:lnTo>
                  <a:lnTo>
                    <a:pt x="260" y="472"/>
                  </a:lnTo>
                  <a:lnTo>
                    <a:pt x="260" y="455"/>
                  </a:lnTo>
                  <a:lnTo>
                    <a:pt x="260" y="439"/>
                  </a:lnTo>
                  <a:lnTo>
                    <a:pt x="260" y="422"/>
                  </a:lnTo>
                  <a:lnTo>
                    <a:pt x="266" y="401"/>
                  </a:lnTo>
                  <a:lnTo>
                    <a:pt x="266" y="385"/>
                  </a:lnTo>
                  <a:lnTo>
                    <a:pt x="266" y="368"/>
                  </a:lnTo>
                  <a:lnTo>
                    <a:pt x="266" y="352"/>
                  </a:lnTo>
                  <a:lnTo>
                    <a:pt x="272" y="339"/>
                  </a:lnTo>
                  <a:lnTo>
                    <a:pt x="272" y="323"/>
                  </a:lnTo>
                  <a:lnTo>
                    <a:pt x="272" y="306"/>
                  </a:lnTo>
                  <a:lnTo>
                    <a:pt x="272" y="294"/>
                  </a:lnTo>
                  <a:lnTo>
                    <a:pt x="277" y="277"/>
                  </a:lnTo>
                  <a:lnTo>
                    <a:pt x="277" y="265"/>
                  </a:lnTo>
                  <a:lnTo>
                    <a:pt x="277" y="248"/>
                  </a:lnTo>
                  <a:lnTo>
                    <a:pt x="277" y="236"/>
                  </a:lnTo>
                  <a:lnTo>
                    <a:pt x="283" y="224"/>
                  </a:lnTo>
                  <a:lnTo>
                    <a:pt x="283" y="211"/>
                  </a:lnTo>
                  <a:lnTo>
                    <a:pt x="283" y="199"/>
                  </a:lnTo>
                  <a:lnTo>
                    <a:pt x="283" y="186"/>
                  </a:lnTo>
                  <a:lnTo>
                    <a:pt x="283" y="174"/>
                  </a:lnTo>
                  <a:lnTo>
                    <a:pt x="289" y="166"/>
                  </a:lnTo>
                  <a:lnTo>
                    <a:pt x="289" y="153"/>
                  </a:lnTo>
                  <a:lnTo>
                    <a:pt x="289" y="145"/>
                  </a:lnTo>
                  <a:lnTo>
                    <a:pt x="289" y="133"/>
                  </a:lnTo>
                  <a:lnTo>
                    <a:pt x="295" y="124"/>
                  </a:lnTo>
                  <a:lnTo>
                    <a:pt x="295" y="116"/>
                  </a:lnTo>
                  <a:lnTo>
                    <a:pt x="295" y="108"/>
                  </a:lnTo>
                  <a:lnTo>
                    <a:pt x="295" y="99"/>
                  </a:lnTo>
                  <a:lnTo>
                    <a:pt x="301" y="95"/>
                  </a:lnTo>
                  <a:lnTo>
                    <a:pt x="301" y="87"/>
                  </a:lnTo>
                  <a:lnTo>
                    <a:pt x="301" y="79"/>
                  </a:lnTo>
                  <a:lnTo>
                    <a:pt x="301" y="75"/>
                  </a:lnTo>
                  <a:lnTo>
                    <a:pt x="306" y="70"/>
                  </a:lnTo>
                  <a:lnTo>
                    <a:pt x="306" y="66"/>
                  </a:lnTo>
                  <a:lnTo>
                    <a:pt x="306" y="62"/>
                  </a:lnTo>
                  <a:lnTo>
                    <a:pt x="306" y="58"/>
                  </a:lnTo>
                  <a:lnTo>
                    <a:pt x="312" y="54"/>
                  </a:lnTo>
                  <a:lnTo>
                    <a:pt x="318" y="50"/>
                  </a:lnTo>
                  <a:lnTo>
                    <a:pt x="324" y="54"/>
                  </a:lnTo>
                  <a:lnTo>
                    <a:pt x="324" y="58"/>
                  </a:lnTo>
                  <a:lnTo>
                    <a:pt x="324" y="62"/>
                  </a:lnTo>
                  <a:lnTo>
                    <a:pt x="330" y="66"/>
                  </a:lnTo>
                  <a:lnTo>
                    <a:pt x="330" y="70"/>
                  </a:lnTo>
                  <a:lnTo>
                    <a:pt x="330" y="75"/>
                  </a:lnTo>
                  <a:lnTo>
                    <a:pt x="330" y="83"/>
                  </a:lnTo>
                  <a:lnTo>
                    <a:pt x="330" y="87"/>
                  </a:lnTo>
                  <a:lnTo>
                    <a:pt x="335" y="95"/>
                  </a:lnTo>
                  <a:lnTo>
                    <a:pt x="335" y="99"/>
                  </a:lnTo>
                  <a:lnTo>
                    <a:pt x="335" y="108"/>
                  </a:lnTo>
                  <a:lnTo>
                    <a:pt x="335" y="116"/>
                  </a:lnTo>
                  <a:lnTo>
                    <a:pt x="341" y="124"/>
                  </a:lnTo>
                  <a:lnTo>
                    <a:pt x="341" y="133"/>
                  </a:lnTo>
                  <a:lnTo>
                    <a:pt x="341" y="141"/>
                  </a:lnTo>
                  <a:lnTo>
                    <a:pt x="341" y="153"/>
                  </a:lnTo>
                  <a:lnTo>
                    <a:pt x="347" y="161"/>
                  </a:lnTo>
                  <a:lnTo>
                    <a:pt x="347" y="170"/>
                  </a:lnTo>
                  <a:lnTo>
                    <a:pt x="347" y="182"/>
                  </a:lnTo>
                  <a:lnTo>
                    <a:pt x="347" y="195"/>
                  </a:lnTo>
                  <a:lnTo>
                    <a:pt x="353" y="207"/>
                  </a:lnTo>
                  <a:lnTo>
                    <a:pt x="353" y="215"/>
                  </a:lnTo>
                  <a:lnTo>
                    <a:pt x="353" y="228"/>
                  </a:lnTo>
                  <a:lnTo>
                    <a:pt x="353" y="240"/>
                  </a:lnTo>
                  <a:lnTo>
                    <a:pt x="353" y="257"/>
                  </a:lnTo>
                  <a:lnTo>
                    <a:pt x="358" y="269"/>
                  </a:lnTo>
                  <a:lnTo>
                    <a:pt x="358" y="281"/>
                  </a:lnTo>
                  <a:lnTo>
                    <a:pt x="358" y="294"/>
                  </a:lnTo>
                  <a:lnTo>
                    <a:pt x="358" y="310"/>
                  </a:lnTo>
                  <a:lnTo>
                    <a:pt x="364" y="323"/>
                  </a:lnTo>
                  <a:lnTo>
                    <a:pt x="364" y="339"/>
                  </a:lnTo>
                  <a:lnTo>
                    <a:pt x="364" y="352"/>
                  </a:lnTo>
                  <a:lnTo>
                    <a:pt x="364" y="368"/>
                  </a:lnTo>
                  <a:lnTo>
                    <a:pt x="370" y="381"/>
                  </a:lnTo>
                  <a:lnTo>
                    <a:pt x="370" y="397"/>
                  </a:lnTo>
                  <a:lnTo>
                    <a:pt x="370" y="414"/>
                  </a:lnTo>
                  <a:lnTo>
                    <a:pt x="370" y="426"/>
                  </a:lnTo>
                  <a:lnTo>
                    <a:pt x="370" y="443"/>
                  </a:lnTo>
                  <a:lnTo>
                    <a:pt x="376" y="459"/>
                  </a:lnTo>
                  <a:lnTo>
                    <a:pt x="376" y="476"/>
                  </a:lnTo>
                  <a:lnTo>
                    <a:pt x="376" y="492"/>
                  </a:lnTo>
                  <a:lnTo>
                    <a:pt x="376" y="505"/>
                  </a:lnTo>
                  <a:lnTo>
                    <a:pt x="382" y="521"/>
                  </a:lnTo>
                  <a:lnTo>
                    <a:pt x="382" y="538"/>
                  </a:lnTo>
                  <a:lnTo>
                    <a:pt x="382" y="554"/>
                  </a:lnTo>
                  <a:lnTo>
                    <a:pt x="382" y="571"/>
                  </a:lnTo>
                  <a:lnTo>
                    <a:pt x="387" y="587"/>
                  </a:lnTo>
                  <a:lnTo>
                    <a:pt x="387" y="604"/>
                  </a:lnTo>
                  <a:lnTo>
                    <a:pt x="387" y="616"/>
                  </a:lnTo>
                  <a:lnTo>
                    <a:pt x="387" y="633"/>
                  </a:lnTo>
                  <a:lnTo>
                    <a:pt x="393" y="650"/>
                  </a:lnTo>
                  <a:lnTo>
                    <a:pt x="393" y="666"/>
                  </a:lnTo>
                  <a:lnTo>
                    <a:pt x="393" y="678"/>
                  </a:lnTo>
                  <a:lnTo>
                    <a:pt x="393" y="695"/>
                  </a:lnTo>
                  <a:lnTo>
                    <a:pt x="393" y="712"/>
                  </a:lnTo>
                  <a:lnTo>
                    <a:pt x="399" y="724"/>
                  </a:lnTo>
                  <a:lnTo>
                    <a:pt x="399" y="741"/>
                  </a:lnTo>
                  <a:lnTo>
                    <a:pt x="399" y="753"/>
                  </a:lnTo>
                  <a:lnTo>
                    <a:pt x="399" y="769"/>
                  </a:lnTo>
                  <a:lnTo>
                    <a:pt x="405" y="782"/>
                  </a:lnTo>
                  <a:lnTo>
                    <a:pt x="405" y="798"/>
                  </a:lnTo>
                  <a:lnTo>
                    <a:pt x="405" y="811"/>
                  </a:lnTo>
                  <a:lnTo>
                    <a:pt x="405" y="823"/>
                  </a:lnTo>
                  <a:lnTo>
                    <a:pt x="411" y="836"/>
                  </a:lnTo>
                  <a:lnTo>
                    <a:pt x="411" y="848"/>
                  </a:lnTo>
                  <a:lnTo>
                    <a:pt x="411" y="860"/>
                  </a:lnTo>
                  <a:lnTo>
                    <a:pt x="411" y="873"/>
                  </a:lnTo>
                  <a:lnTo>
                    <a:pt x="416" y="885"/>
                  </a:lnTo>
                  <a:lnTo>
                    <a:pt x="416" y="898"/>
                  </a:lnTo>
                  <a:lnTo>
                    <a:pt x="416" y="906"/>
                  </a:lnTo>
                  <a:lnTo>
                    <a:pt x="416" y="918"/>
                  </a:lnTo>
                  <a:lnTo>
                    <a:pt x="416" y="927"/>
                  </a:lnTo>
                  <a:lnTo>
                    <a:pt x="422" y="939"/>
                  </a:lnTo>
                  <a:lnTo>
                    <a:pt x="422" y="947"/>
                  </a:lnTo>
                  <a:lnTo>
                    <a:pt x="422" y="956"/>
                  </a:lnTo>
                  <a:lnTo>
                    <a:pt x="422" y="964"/>
                  </a:lnTo>
                  <a:lnTo>
                    <a:pt x="428" y="972"/>
                  </a:lnTo>
                  <a:lnTo>
                    <a:pt x="428" y="980"/>
                  </a:lnTo>
                  <a:lnTo>
                    <a:pt x="428" y="989"/>
                  </a:lnTo>
                  <a:lnTo>
                    <a:pt x="428" y="997"/>
                  </a:lnTo>
                  <a:lnTo>
                    <a:pt x="434" y="1001"/>
                  </a:lnTo>
                  <a:lnTo>
                    <a:pt x="434" y="1005"/>
                  </a:lnTo>
                  <a:lnTo>
                    <a:pt x="434" y="1014"/>
                  </a:lnTo>
                  <a:lnTo>
                    <a:pt x="434" y="1018"/>
                  </a:lnTo>
                  <a:lnTo>
                    <a:pt x="439" y="1022"/>
                  </a:lnTo>
                  <a:lnTo>
                    <a:pt x="439" y="1026"/>
                  </a:lnTo>
                  <a:lnTo>
                    <a:pt x="439" y="1030"/>
                  </a:lnTo>
                  <a:lnTo>
                    <a:pt x="445" y="1034"/>
                  </a:lnTo>
                  <a:lnTo>
                    <a:pt x="451" y="1038"/>
                  </a:lnTo>
                  <a:lnTo>
                    <a:pt x="457" y="1034"/>
                  </a:lnTo>
                  <a:lnTo>
                    <a:pt x="457" y="1030"/>
                  </a:lnTo>
                  <a:lnTo>
                    <a:pt x="457" y="1026"/>
                  </a:lnTo>
                  <a:lnTo>
                    <a:pt x="457" y="1022"/>
                  </a:lnTo>
                  <a:lnTo>
                    <a:pt x="457" y="1018"/>
                  </a:lnTo>
                  <a:lnTo>
                    <a:pt x="463" y="1014"/>
                  </a:lnTo>
                  <a:lnTo>
                    <a:pt x="463" y="1009"/>
                  </a:lnTo>
                  <a:lnTo>
                    <a:pt x="463" y="1001"/>
                  </a:lnTo>
                  <a:lnTo>
                    <a:pt x="463" y="997"/>
                  </a:lnTo>
                  <a:lnTo>
                    <a:pt x="468" y="989"/>
                  </a:lnTo>
                  <a:lnTo>
                    <a:pt x="468" y="985"/>
                  </a:lnTo>
                  <a:lnTo>
                    <a:pt x="468" y="976"/>
                  </a:lnTo>
                  <a:lnTo>
                    <a:pt x="468" y="968"/>
                  </a:lnTo>
                  <a:lnTo>
                    <a:pt x="474" y="960"/>
                  </a:lnTo>
                  <a:lnTo>
                    <a:pt x="474" y="951"/>
                  </a:lnTo>
                  <a:lnTo>
                    <a:pt x="474" y="939"/>
                  </a:lnTo>
                  <a:lnTo>
                    <a:pt x="474" y="931"/>
                  </a:lnTo>
                  <a:lnTo>
                    <a:pt x="480" y="918"/>
                  </a:lnTo>
                  <a:lnTo>
                    <a:pt x="480" y="910"/>
                  </a:lnTo>
                  <a:lnTo>
                    <a:pt x="480" y="898"/>
                  </a:lnTo>
                  <a:lnTo>
                    <a:pt x="480" y="889"/>
                  </a:lnTo>
                  <a:lnTo>
                    <a:pt x="480" y="877"/>
                  </a:lnTo>
                  <a:lnTo>
                    <a:pt x="486" y="865"/>
                  </a:lnTo>
                  <a:lnTo>
                    <a:pt x="486" y="852"/>
                  </a:lnTo>
                  <a:lnTo>
                    <a:pt x="486" y="840"/>
                  </a:lnTo>
                  <a:lnTo>
                    <a:pt x="486" y="827"/>
                  </a:lnTo>
                  <a:lnTo>
                    <a:pt x="492" y="811"/>
                  </a:lnTo>
                  <a:lnTo>
                    <a:pt x="492" y="798"/>
                  </a:lnTo>
                  <a:lnTo>
                    <a:pt x="492" y="786"/>
                  </a:lnTo>
                  <a:lnTo>
                    <a:pt x="492" y="769"/>
                  </a:lnTo>
                  <a:lnTo>
                    <a:pt x="497" y="757"/>
                  </a:lnTo>
                  <a:lnTo>
                    <a:pt x="497" y="741"/>
                  </a:lnTo>
                  <a:lnTo>
                    <a:pt x="497" y="728"/>
                  </a:lnTo>
                  <a:lnTo>
                    <a:pt x="497" y="712"/>
                  </a:lnTo>
                  <a:lnTo>
                    <a:pt x="503" y="695"/>
                  </a:lnTo>
                  <a:lnTo>
                    <a:pt x="503" y="678"/>
                  </a:lnTo>
                  <a:lnTo>
                    <a:pt x="503" y="666"/>
                  </a:lnTo>
                  <a:lnTo>
                    <a:pt x="503" y="650"/>
                  </a:lnTo>
                  <a:lnTo>
                    <a:pt x="503" y="633"/>
                  </a:lnTo>
                  <a:lnTo>
                    <a:pt x="509" y="616"/>
                  </a:lnTo>
                  <a:lnTo>
                    <a:pt x="509" y="600"/>
                  </a:lnTo>
                  <a:lnTo>
                    <a:pt x="509" y="583"/>
                  </a:lnTo>
                  <a:lnTo>
                    <a:pt x="509" y="567"/>
                  </a:lnTo>
                  <a:lnTo>
                    <a:pt x="515" y="550"/>
                  </a:lnTo>
                  <a:lnTo>
                    <a:pt x="515" y="538"/>
                  </a:lnTo>
                  <a:lnTo>
                    <a:pt x="515" y="521"/>
                  </a:lnTo>
                  <a:lnTo>
                    <a:pt x="515" y="505"/>
                  </a:lnTo>
                  <a:lnTo>
                    <a:pt x="521" y="488"/>
                  </a:lnTo>
                  <a:lnTo>
                    <a:pt x="521" y="472"/>
                  </a:lnTo>
                  <a:lnTo>
                    <a:pt x="521" y="455"/>
                  </a:lnTo>
                  <a:lnTo>
                    <a:pt x="521" y="439"/>
                  </a:lnTo>
                  <a:lnTo>
                    <a:pt x="526" y="422"/>
                  </a:lnTo>
                  <a:lnTo>
                    <a:pt x="526" y="406"/>
                  </a:lnTo>
                  <a:lnTo>
                    <a:pt x="526" y="389"/>
                  </a:lnTo>
                  <a:lnTo>
                    <a:pt x="526" y="372"/>
                  </a:lnTo>
                  <a:lnTo>
                    <a:pt x="526" y="360"/>
                  </a:lnTo>
                  <a:lnTo>
                    <a:pt x="532" y="343"/>
                  </a:lnTo>
                  <a:lnTo>
                    <a:pt x="532" y="327"/>
                  </a:lnTo>
                  <a:lnTo>
                    <a:pt x="532" y="315"/>
                  </a:lnTo>
                  <a:lnTo>
                    <a:pt x="532" y="298"/>
                  </a:lnTo>
                  <a:lnTo>
                    <a:pt x="538" y="281"/>
                  </a:lnTo>
                  <a:lnTo>
                    <a:pt x="538" y="269"/>
                  </a:lnTo>
                  <a:lnTo>
                    <a:pt x="538" y="252"/>
                  </a:lnTo>
                  <a:lnTo>
                    <a:pt x="538" y="240"/>
                  </a:lnTo>
                  <a:lnTo>
                    <a:pt x="544" y="228"/>
                  </a:lnTo>
                  <a:lnTo>
                    <a:pt x="544" y="215"/>
                  </a:lnTo>
                  <a:lnTo>
                    <a:pt x="544" y="199"/>
                  </a:lnTo>
                  <a:lnTo>
                    <a:pt x="544" y="186"/>
                  </a:lnTo>
                  <a:lnTo>
                    <a:pt x="549" y="174"/>
                  </a:lnTo>
                  <a:lnTo>
                    <a:pt x="549" y="161"/>
                  </a:lnTo>
                  <a:lnTo>
                    <a:pt x="549" y="153"/>
                  </a:lnTo>
                  <a:lnTo>
                    <a:pt x="549" y="141"/>
                  </a:lnTo>
                  <a:lnTo>
                    <a:pt x="549" y="128"/>
                  </a:lnTo>
                  <a:lnTo>
                    <a:pt x="555" y="120"/>
                  </a:lnTo>
                  <a:lnTo>
                    <a:pt x="555" y="108"/>
                  </a:lnTo>
                  <a:lnTo>
                    <a:pt x="555" y="99"/>
                  </a:lnTo>
                  <a:lnTo>
                    <a:pt x="555" y="91"/>
                  </a:lnTo>
                  <a:lnTo>
                    <a:pt x="561" y="79"/>
                  </a:lnTo>
                  <a:lnTo>
                    <a:pt x="561" y="70"/>
                  </a:lnTo>
                  <a:lnTo>
                    <a:pt x="561" y="62"/>
                  </a:lnTo>
                  <a:lnTo>
                    <a:pt x="561" y="58"/>
                  </a:lnTo>
                  <a:lnTo>
                    <a:pt x="567" y="50"/>
                  </a:lnTo>
                  <a:lnTo>
                    <a:pt x="567" y="42"/>
                  </a:lnTo>
                  <a:lnTo>
                    <a:pt x="567" y="37"/>
                  </a:lnTo>
                  <a:lnTo>
                    <a:pt x="567" y="29"/>
                  </a:lnTo>
                  <a:lnTo>
                    <a:pt x="567" y="25"/>
                  </a:lnTo>
                  <a:lnTo>
                    <a:pt x="573" y="21"/>
                  </a:lnTo>
                  <a:lnTo>
                    <a:pt x="573" y="17"/>
                  </a:lnTo>
                  <a:lnTo>
                    <a:pt x="573" y="13"/>
                  </a:lnTo>
                  <a:lnTo>
                    <a:pt x="578" y="8"/>
                  </a:lnTo>
                  <a:lnTo>
                    <a:pt x="578" y="4"/>
                  </a:lnTo>
                  <a:lnTo>
                    <a:pt x="584" y="0"/>
                  </a:lnTo>
                  <a:lnTo>
                    <a:pt x="590" y="4"/>
                  </a:lnTo>
                  <a:lnTo>
                    <a:pt x="590" y="8"/>
                  </a:lnTo>
                  <a:lnTo>
                    <a:pt x="590" y="13"/>
                  </a:lnTo>
                  <a:lnTo>
                    <a:pt x="596" y="17"/>
                  </a:lnTo>
                  <a:lnTo>
                    <a:pt x="596" y="21"/>
                  </a:lnTo>
                  <a:lnTo>
                    <a:pt x="596" y="29"/>
                  </a:lnTo>
                  <a:lnTo>
                    <a:pt x="596" y="33"/>
                  </a:lnTo>
                  <a:lnTo>
                    <a:pt x="602" y="37"/>
                  </a:lnTo>
                  <a:lnTo>
                    <a:pt x="602" y="46"/>
                  </a:lnTo>
                  <a:lnTo>
                    <a:pt x="602" y="54"/>
                  </a:lnTo>
                  <a:lnTo>
                    <a:pt x="602" y="58"/>
                  </a:lnTo>
                  <a:lnTo>
                    <a:pt x="607" y="66"/>
                  </a:lnTo>
                  <a:lnTo>
                    <a:pt x="607" y="75"/>
                  </a:lnTo>
                  <a:lnTo>
                    <a:pt x="607" y="83"/>
                  </a:lnTo>
                  <a:lnTo>
                    <a:pt x="607" y="91"/>
                  </a:lnTo>
                  <a:lnTo>
                    <a:pt x="613" y="104"/>
                  </a:lnTo>
                  <a:lnTo>
                    <a:pt x="613" y="112"/>
                  </a:lnTo>
                  <a:lnTo>
                    <a:pt x="613" y="124"/>
                  </a:lnTo>
                  <a:lnTo>
                    <a:pt x="613" y="133"/>
                  </a:lnTo>
                  <a:lnTo>
                    <a:pt x="613" y="145"/>
                  </a:lnTo>
                  <a:lnTo>
                    <a:pt x="619" y="157"/>
                  </a:lnTo>
                  <a:lnTo>
                    <a:pt x="619" y="170"/>
                  </a:lnTo>
                  <a:lnTo>
                    <a:pt x="619" y="182"/>
                  </a:lnTo>
                  <a:lnTo>
                    <a:pt x="619" y="195"/>
                  </a:lnTo>
                  <a:lnTo>
                    <a:pt x="625" y="207"/>
                  </a:lnTo>
                  <a:lnTo>
                    <a:pt x="625" y="219"/>
                  </a:lnTo>
                  <a:lnTo>
                    <a:pt x="625" y="232"/>
                  </a:lnTo>
                  <a:lnTo>
                    <a:pt x="625" y="244"/>
                  </a:lnTo>
                  <a:lnTo>
                    <a:pt x="631" y="261"/>
                  </a:lnTo>
                  <a:lnTo>
                    <a:pt x="631" y="273"/>
                  </a:lnTo>
                  <a:lnTo>
                    <a:pt x="631" y="290"/>
                  </a:lnTo>
                  <a:lnTo>
                    <a:pt x="631" y="302"/>
                  </a:lnTo>
                  <a:lnTo>
                    <a:pt x="636" y="319"/>
                  </a:lnTo>
                  <a:lnTo>
                    <a:pt x="636" y="335"/>
                  </a:lnTo>
                  <a:lnTo>
                    <a:pt x="636" y="348"/>
                  </a:lnTo>
                  <a:lnTo>
                    <a:pt x="636" y="364"/>
                  </a:lnTo>
                  <a:lnTo>
                    <a:pt x="636" y="381"/>
                  </a:lnTo>
                  <a:lnTo>
                    <a:pt x="642" y="397"/>
                  </a:lnTo>
                  <a:lnTo>
                    <a:pt x="642" y="414"/>
                  </a:lnTo>
                  <a:lnTo>
                    <a:pt x="642" y="426"/>
                  </a:lnTo>
                  <a:lnTo>
                    <a:pt x="642" y="443"/>
                  </a:lnTo>
                  <a:lnTo>
                    <a:pt x="648" y="459"/>
                  </a:lnTo>
                  <a:lnTo>
                    <a:pt x="648" y="476"/>
                  </a:lnTo>
                  <a:lnTo>
                    <a:pt x="648" y="492"/>
                  </a:lnTo>
                  <a:lnTo>
                    <a:pt x="648" y="509"/>
                  </a:lnTo>
                  <a:lnTo>
                    <a:pt x="654" y="525"/>
                  </a:lnTo>
                  <a:lnTo>
                    <a:pt x="654" y="542"/>
                  </a:lnTo>
                  <a:lnTo>
                    <a:pt x="654" y="559"/>
                  </a:lnTo>
                  <a:lnTo>
                    <a:pt x="654" y="575"/>
                  </a:lnTo>
                  <a:lnTo>
                    <a:pt x="654" y="592"/>
                  </a:lnTo>
                  <a:lnTo>
                    <a:pt x="659" y="608"/>
                  </a:lnTo>
                  <a:lnTo>
                    <a:pt x="659" y="621"/>
                  </a:lnTo>
                  <a:lnTo>
                    <a:pt x="659" y="637"/>
                  </a:lnTo>
                  <a:lnTo>
                    <a:pt x="659" y="654"/>
                  </a:lnTo>
                  <a:lnTo>
                    <a:pt x="665" y="670"/>
                  </a:lnTo>
                  <a:lnTo>
                    <a:pt x="665" y="687"/>
                  </a:lnTo>
                  <a:lnTo>
                    <a:pt x="665" y="699"/>
                  </a:lnTo>
                  <a:lnTo>
                    <a:pt x="665" y="716"/>
                  </a:lnTo>
                  <a:lnTo>
                    <a:pt x="671" y="732"/>
                  </a:lnTo>
                  <a:lnTo>
                    <a:pt x="671" y="745"/>
                  </a:lnTo>
                  <a:lnTo>
                    <a:pt x="671" y="761"/>
                  </a:lnTo>
                  <a:lnTo>
                    <a:pt x="671" y="774"/>
                  </a:lnTo>
                  <a:lnTo>
                    <a:pt x="677" y="790"/>
                  </a:lnTo>
                  <a:lnTo>
                    <a:pt x="677" y="803"/>
                  </a:lnTo>
                  <a:lnTo>
                    <a:pt x="677" y="815"/>
                  </a:lnTo>
                  <a:lnTo>
                    <a:pt x="677" y="827"/>
                  </a:lnTo>
                  <a:lnTo>
                    <a:pt x="677" y="840"/>
                  </a:lnTo>
                  <a:lnTo>
                    <a:pt x="683" y="852"/>
                  </a:lnTo>
                  <a:lnTo>
                    <a:pt x="683" y="865"/>
                  </a:lnTo>
                  <a:lnTo>
                    <a:pt x="683" y="877"/>
                  </a:lnTo>
                  <a:lnTo>
                    <a:pt x="683" y="889"/>
                  </a:lnTo>
                  <a:lnTo>
                    <a:pt x="688" y="902"/>
                  </a:lnTo>
                  <a:lnTo>
                    <a:pt x="688" y="910"/>
                  </a:lnTo>
                  <a:lnTo>
                    <a:pt x="688" y="923"/>
                  </a:lnTo>
                  <a:lnTo>
                    <a:pt x="688" y="931"/>
                  </a:lnTo>
                  <a:lnTo>
                    <a:pt x="694" y="939"/>
                  </a:lnTo>
                  <a:lnTo>
                    <a:pt x="694" y="951"/>
                  </a:lnTo>
                  <a:lnTo>
                    <a:pt x="694" y="960"/>
                  </a:lnTo>
                  <a:lnTo>
                    <a:pt x="694" y="968"/>
                  </a:lnTo>
                  <a:lnTo>
                    <a:pt x="700" y="972"/>
                  </a:lnTo>
                  <a:lnTo>
                    <a:pt x="700" y="980"/>
                  </a:lnTo>
                  <a:lnTo>
                    <a:pt x="700" y="989"/>
                  </a:lnTo>
                  <a:lnTo>
                    <a:pt x="700" y="993"/>
                  </a:lnTo>
                  <a:lnTo>
                    <a:pt x="700" y="1001"/>
                  </a:lnTo>
                  <a:lnTo>
                    <a:pt x="706" y="1005"/>
                  </a:lnTo>
                  <a:lnTo>
                    <a:pt x="706" y="1009"/>
                  </a:lnTo>
                  <a:lnTo>
                    <a:pt x="706" y="1014"/>
                  </a:lnTo>
                  <a:lnTo>
                    <a:pt x="706" y="1018"/>
                  </a:lnTo>
                  <a:lnTo>
                    <a:pt x="712" y="1022"/>
                  </a:lnTo>
                  <a:lnTo>
                    <a:pt x="712" y="1026"/>
                  </a:lnTo>
                  <a:lnTo>
                    <a:pt x="717" y="1030"/>
                  </a:lnTo>
                  <a:lnTo>
                    <a:pt x="723" y="1026"/>
                  </a:lnTo>
                  <a:lnTo>
                    <a:pt x="723" y="1022"/>
                  </a:lnTo>
                  <a:lnTo>
                    <a:pt x="729" y="1018"/>
                  </a:lnTo>
                  <a:lnTo>
                    <a:pt x="729" y="1009"/>
                  </a:lnTo>
                  <a:lnTo>
                    <a:pt x="729" y="1005"/>
                  </a:lnTo>
                  <a:lnTo>
                    <a:pt x="735" y="1001"/>
                  </a:lnTo>
                  <a:lnTo>
                    <a:pt x="735" y="997"/>
                  </a:lnTo>
                  <a:lnTo>
                    <a:pt x="735" y="989"/>
                  </a:lnTo>
                  <a:lnTo>
                    <a:pt x="735" y="985"/>
                  </a:lnTo>
                  <a:lnTo>
                    <a:pt x="741" y="976"/>
                  </a:lnTo>
                  <a:lnTo>
                    <a:pt x="741" y="968"/>
                  </a:lnTo>
                  <a:lnTo>
                    <a:pt x="741" y="960"/>
                  </a:lnTo>
                  <a:lnTo>
                    <a:pt x="741" y="951"/>
                  </a:lnTo>
                  <a:lnTo>
                    <a:pt x="746" y="943"/>
                  </a:lnTo>
                  <a:lnTo>
                    <a:pt x="746" y="931"/>
                  </a:lnTo>
                  <a:lnTo>
                    <a:pt x="746" y="923"/>
                  </a:lnTo>
                  <a:lnTo>
                    <a:pt x="746" y="914"/>
                  </a:lnTo>
                  <a:lnTo>
                    <a:pt x="746" y="902"/>
                  </a:lnTo>
                  <a:lnTo>
                    <a:pt x="752" y="889"/>
                  </a:lnTo>
                  <a:lnTo>
                    <a:pt x="752" y="881"/>
                  </a:lnTo>
                  <a:lnTo>
                    <a:pt x="752" y="869"/>
                  </a:lnTo>
                  <a:lnTo>
                    <a:pt x="752" y="856"/>
                  </a:lnTo>
                  <a:lnTo>
                    <a:pt x="758" y="844"/>
                  </a:lnTo>
                  <a:lnTo>
                    <a:pt x="758" y="832"/>
                  </a:lnTo>
                  <a:lnTo>
                    <a:pt x="758" y="819"/>
                  </a:lnTo>
                  <a:lnTo>
                    <a:pt x="758" y="803"/>
                  </a:lnTo>
                  <a:lnTo>
                    <a:pt x="764" y="790"/>
                  </a:lnTo>
                  <a:lnTo>
                    <a:pt x="764" y="778"/>
                  </a:lnTo>
                  <a:lnTo>
                    <a:pt x="764" y="761"/>
                  </a:lnTo>
                  <a:lnTo>
                    <a:pt x="764" y="749"/>
                  </a:lnTo>
                  <a:lnTo>
                    <a:pt x="764" y="732"/>
                  </a:lnTo>
                  <a:lnTo>
                    <a:pt x="769" y="720"/>
                  </a:lnTo>
                  <a:lnTo>
                    <a:pt x="769" y="703"/>
                  </a:lnTo>
                  <a:lnTo>
                    <a:pt x="769" y="687"/>
                  </a:lnTo>
                  <a:lnTo>
                    <a:pt x="769" y="674"/>
                  </a:lnTo>
                  <a:lnTo>
                    <a:pt x="775" y="658"/>
                  </a:lnTo>
                  <a:lnTo>
                    <a:pt x="775" y="641"/>
                  </a:lnTo>
                  <a:lnTo>
                    <a:pt x="775" y="625"/>
                  </a:lnTo>
                  <a:lnTo>
                    <a:pt x="775" y="608"/>
                  </a:lnTo>
                  <a:lnTo>
                    <a:pt x="781" y="592"/>
                  </a:lnTo>
                  <a:lnTo>
                    <a:pt x="781" y="575"/>
                  </a:lnTo>
                  <a:lnTo>
                    <a:pt x="781" y="563"/>
                  </a:lnTo>
                  <a:lnTo>
                    <a:pt x="781" y="546"/>
                  </a:lnTo>
                  <a:lnTo>
                    <a:pt x="787" y="530"/>
                  </a:lnTo>
                  <a:lnTo>
                    <a:pt x="787" y="513"/>
                  </a:lnTo>
                  <a:lnTo>
                    <a:pt x="787" y="496"/>
                  </a:lnTo>
                  <a:lnTo>
                    <a:pt x="787" y="480"/>
                  </a:lnTo>
                  <a:lnTo>
                    <a:pt x="787" y="463"/>
                  </a:lnTo>
                  <a:lnTo>
                    <a:pt x="793" y="447"/>
                  </a:lnTo>
                  <a:lnTo>
                    <a:pt x="793" y="430"/>
                  </a:lnTo>
                  <a:lnTo>
                    <a:pt x="793" y="414"/>
                  </a:lnTo>
                  <a:lnTo>
                    <a:pt x="793" y="397"/>
                  </a:lnTo>
                  <a:lnTo>
                    <a:pt x="798" y="385"/>
                  </a:lnTo>
                  <a:lnTo>
                    <a:pt x="798" y="368"/>
                  </a:lnTo>
                  <a:lnTo>
                    <a:pt x="798" y="352"/>
                  </a:lnTo>
                  <a:lnTo>
                    <a:pt x="798" y="335"/>
                  </a:lnTo>
                  <a:lnTo>
                    <a:pt x="804" y="323"/>
                  </a:lnTo>
                  <a:lnTo>
                    <a:pt x="804" y="306"/>
                  </a:lnTo>
                  <a:lnTo>
                    <a:pt x="804" y="290"/>
                  </a:lnTo>
                  <a:lnTo>
                    <a:pt x="804" y="277"/>
                  </a:lnTo>
                  <a:lnTo>
                    <a:pt x="810" y="261"/>
                  </a:lnTo>
                  <a:lnTo>
                    <a:pt x="810" y="248"/>
                  </a:lnTo>
                  <a:lnTo>
                    <a:pt x="810" y="236"/>
                  </a:lnTo>
                  <a:lnTo>
                    <a:pt x="810" y="219"/>
                  </a:lnTo>
                  <a:lnTo>
                    <a:pt x="810" y="207"/>
                  </a:lnTo>
                  <a:lnTo>
                    <a:pt x="816" y="195"/>
                  </a:lnTo>
                  <a:lnTo>
                    <a:pt x="816" y="182"/>
                  </a:lnTo>
                  <a:lnTo>
                    <a:pt x="816" y="170"/>
                  </a:lnTo>
                  <a:lnTo>
                    <a:pt x="816" y="157"/>
                  </a:lnTo>
                  <a:lnTo>
                    <a:pt x="822" y="145"/>
                  </a:lnTo>
                  <a:lnTo>
                    <a:pt x="822" y="137"/>
                  </a:lnTo>
                  <a:lnTo>
                    <a:pt x="822" y="124"/>
                  </a:lnTo>
                  <a:lnTo>
                    <a:pt x="822" y="112"/>
                  </a:lnTo>
                  <a:lnTo>
                    <a:pt x="827" y="104"/>
                  </a:lnTo>
                  <a:lnTo>
                    <a:pt x="827" y="95"/>
                  </a:lnTo>
                  <a:lnTo>
                    <a:pt x="827" y="87"/>
                  </a:lnTo>
                  <a:lnTo>
                    <a:pt x="827" y="75"/>
                  </a:lnTo>
                  <a:lnTo>
                    <a:pt x="833" y="66"/>
                  </a:lnTo>
                  <a:lnTo>
                    <a:pt x="833" y="58"/>
                  </a:lnTo>
                  <a:lnTo>
                    <a:pt x="833" y="54"/>
                  </a:lnTo>
                  <a:lnTo>
                    <a:pt x="833" y="46"/>
                  </a:lnTo>
                  <a:lnTo>
                    <a:pt x="833" y="37"/>
                  </a:lnTo>
                  <a:lnTo>
                    <a:pt x="839" y="33"/>
                  </a:lnTo>
                  <a:lnTo>
                    <a:pt x="839" y="29"/>
                  </a:lnTo>
                  <a:lnTo>
                    <a:pt x="839" y="21"/>
                  </a:lnTo>
                  <a:lnTo>
                    <a:pt x="839" y="17"/>
                  </a:lnTo>
                  <a:lnTo>
                    <a:pt x="845" y="13"/>
                  </a:lnTo>
                  <a:lnTo>
                    <a:pt x="845" y="8"/>
                  </a:lnTo>
                  <a:lnTo>
                    <a:pt x="851" y="4"/>
                  </a:lnTo>
                  <a:lnTo>
                    <a:pt x="856" y="0"/>
                  </a:lnTo>
                  <a:lnTo>
                    <a:pt x="856" y="4"/>
                  </a:lnTo>
                  <a:lnTo>
                    <a:pt x="862" y="8"/>
                  </a:lnTo>
                  <a:lnTo>
                    <a:pt x="862" y="13"/>
                  </a:lnTo>
                  <a:lnTo>
                    <a:pt x="862" y="17"/>
                  </a:lnTo>
                  <a:lnTo>
                    <a:pt x="868" y="25"/>
                  </a:lnTo>
                  <a:lnTo>
                    <a:pt x="868" y="29"/>
                  </a:lnTo>
                  <a:lnTo>
                    <a:pt x="868" y="33"/>
                  </a:lnTo>
                  <a:lnTo>
                    <a:pt x="868" y="42"/>
                  </a:lnTo>
                  <a:lnTo>
                    <a:pt x="874" y="46"/>
                  </a:lnTo>
                  <a:lnTo>
                    <a:pt x="874" y="54"/>
                  </a:lnTo>
                  <a:lnTo>
                    <a:pt x="874" y="62"/>
                  </a:lnTo>
                  <a:lnTo>
                    <a:pt x="874" y="70"/>
                  </a:lnTo>
                  <a:lnTo>
                    <a:pt x="874" y="79"/>
                  </a:lnTo>
                  <a:lnTo>
                    <a:pt x="879" y="87"/>
                  </a:lnTo>
                  <a:lnTo>
                    <a:pt x="879" y="95"/>
                  </a:lnTo>
                  <a:lnTo>
                    <a:pt x="879" y="104"/>
                  </a:lnTo>
                  <a:lnTo>
                    <a:pt x="879" y="116"/>
                  </a:lnTo>
                  <a:lnTo>
                    <a:pt x="885" y="124"/>
                  </a:lnTo>
                  <a:lnTo>
                    <a:pt x="885" y="137"/>
                  </a:lnTo>
                  <a:lnTo>
                    <a:pt x="885" y="149"/>
                  </a:lnTo>
                  <a:lnTo>
                    <a:pt x="885" y="157"/>
                  </a:lnTo>
                  <a:lnTo>
                    <a:pt x="891" y="170"/>
                  </a:lnTo>
                  <a:lnTo>
                    <a:pt x="891" y="182"/>
                  </a:lnTo>
                  <a:lnTo>
                    <a:pt x="891" y="195"/>
                  </a:lnTo>
                  <a:lnTo>
                    <a:pt x="891" y="211"/>
                  </a:lnTo>
                  <a:lnTo>
                    <a:pt x="897" y="224"/>
                  </a:lnTo>
                  <a:lnTo>
                    <a:pt x="897" y="236"/>
                  </a:lnTo>
                  <a:lnTo>
                    <a:pt x="897" y="248"/>
                  </a:lnTo>
                  <a:lnTo>
                    <a:pt x="897" y="265"/>
                  </a:lnTo>
                  <a:lnTo>
                    <a:pt x="897" y="277"/>
                  </a:lnTo>
                  <a:lnTo>
                    <a:pt x="903" y="294"/>
                  </a:lnTo>
                  <a:lnTo>
                    <a:pt x="903" y="306"/>
                  </a:lnTo>
                  <a:lnTo>
                    <a:pt x="903" y="323"/>
                  </a:lnTo>
                  <a:lnTo>
                    <a:pt x="903" y="339"/>
                  </a:lnTo>
                  <a:lnTo>
                    <a:pt x="908" y="352"/>
                  </a:lnTo>
                  <a:lnTo>
                    <a:pt x="908" y="368"/>
                  </a:lnTo>
                  <a:lnTo>
                    <a:pt x="908" y="385"/>
                  </a:lnTo>
                  <a:lnTo>
                    <a:pt x="908" y="401"/>
                  </a:lnTo>
                  <a:lnTo>
                    <a:pt x="914" y="418"/>
                  </a:lnTo>
                  <a:lnTo>
                    <a:pt x="914" y="434"/>
                  </a:lnTo>
                  <a:lnTo>
                    <a:pt x="914" y="447"/>
                  </a:lnTo>
                  <a:lnTo>
                    <a:pt x="914" y="463"/>
                  </a:lnTo>
                  <a:lnTo>
                    <a:pt x="920" y="480"/>
                  </a:lnTo>
                  <a:lnTo>
                    <a:pt x="920" y="496"/>
                  </a:lnTo>
                  <a:lnTo>
                    <a:pt x="920" y="513"/>
                  </a:lnTo>
                  <a:lnTo>
                    <a:pt x="920" y="530"/>
                  </a:lnTo>
                  <a:lnTo>
                    <a:pt x="920" y="546"/>
                  </a:lnTo>
                  <a:lnTo>
                    <a:pt x="926" y="563"/>
                  </a:lnTo>
                  <a:lnTo>
                    <a:pt x="926" y="579"/>
                  </a:lnTo>
                  <a:lnTo>
                    <a:pt x="926" y="596"/>
                  </a:lnTo>
                  <a:lnTo>
                    <a:pt x="926" y="612"/>
                  </a:lnTo>
                  <a:lnTo>
                    <a:pt x="932" y="629"/>
                  </a:lnTo>
                  <a:lnTo>
                    <a:pt x="932" y="641"/>
                  </a:lnTo>
                  <a:lnTo>
                    <a:pt x="932" y="658"/>
                  </a:lnTo>
                  <a:lnTo>
                    <a:pt x="932" y="674"/>
                  </a:lnTo>
                  <a:lnTo>
                    <a:pt x="937" y="691"/>
                  </a:lnTo>
                  <a:lnTo>
                    <a:pt x="937" y="703"/>
                  </a:lnTo>
                  <a:lnTo>
                    <a:pt x="937" y="720"/>
                  </a:lnTo>
                  <a:lnTo>
                    <a:pt x="937" y="736"/>
                  </a:lnTo>
                  <a:lnTo>
                    <a:pt x="943" y="749"/>
                  </a:lnTo>
                  <a:lnTo>
                    <a:pt x="943" y="765"/>
                  </a:lnTo>
                  <a:lnTo>
                    <a:pt x="943" y="778"/>
                  </a:lnTo>
                  <a:lnTo>
                    <a:pt x="943" y="794"/>
                  </a:lnTo>
                  <a:lnTo>
                    <a:pt x="943" y="807"/>
                  </a:lnTo>
                  <a:lnTo>
                    <a:pt x="949" y="819"/>
                  </a:lnTo>
                  <a:lnTo>
                    <a:pt x="949" y="832"/>
                  </a:lnTo>
                  <a:lnTo>
                    <a:pt x="949" y="844"/>
                  </a:lnTo>
                  <a:lnTo>
                    <a:pt x="949" y="856"/>
                  </a:lnTo>
                  <a:lnTo>
                    <a:pt x="955" y="869"/>
                  </a:lnTo>
                  <a:lnTo>
                    <a:pt x="955" y="881"/>
                  </a:lnTo>
                  <a:lnTo>
                    <a:pt x="955" y="894"/>
                  </a:lnTo>
                  <a:lnTo>
                    <a:pt x="955" y="902"/>
                  </a:lnTo>
                  <a:lnTo>
                    <a:pt x="961" y="914"/>
                  </a:lnTo>
                  <a:lnTo>
                    <a:pt x="961" y="923"/>
                  </a:lnTo>
                  <a:lnTo>
                    <a:pt x="961" y="935"/>
                  </a:lnTo>
                  <a:lnTo>
                    <a:pt x="961" y="943"/>
                  </a:lnTo>
                  <a:lnTo>
                    <a:pt x="961" y="951"/>
                  </a:lnTo>
                  <a:lnTo>
                    <a:pt x="966" y="960"/>
                  </a:lnTo>
                  <a:lnTo>
                    <a:pt x="966" y="968"/>
                  </a:lnTo>
                  <a:lnTo>
                    <a:pt x="966" y="976"/>
                  </a:lnTo>
                  <a:lnTo>
                    <a:pt x="966" y="985"/>
                  </a:lnTo>
                  <a:lnTo>
                    <a:pt x="972" y="989"/>
                  </a:lnTo>
                  <a:lnTo>
                    <a:pt x="972" y="997"/>
                  </a:lnTo>
                  <a:lnTo>
                    <a:pt x="972" y="1001"/>
                  </a:lnTo>
                  <a:lnTo>
                    <a:pt x="972" y="1005"/>
                  </a:lnTo>
                  <a:lnTo>
                    <a:pt x="978" y="1014"/>
                  </a:lnTo>
                  <a:lnTo>
                    <a:pt x="978" y="1018"/>
                  </a:lnTo>
                  <a:lnTo>
                    <a:pt x="978" y="1022"/>
                  </a:lnTo>
                  <a:lnTo>
                    <a:pt x="984" y="1026"/>
                  </a:lnTo>
                  <a:lnTo>
                    <a:pt x="989" y="1030"/>
                  </a:lnTo>
                  <a:lnTo>
                    <a:pt x="995" y="1026"/>
                  </a:lnTo>
                  <a:lnTo>
                    <a:pt x="995" y="1022"/>
                  </a:lnTo>
                  <a:lnTo>
                    <a:pt x="995" y="1018"/>
                  </a:lnTo>
                  <a:lnTo>
                    <a:pt x="1001" y="1014"/>
                  </a:lnTo>
                  <a:lnTo>
                    <a:pt x="1001" y="1009"/>
                  </a:lnTo>
                  <a:lnTo>
                    <a:pt x="1001" y="1005"/>
                  </a:lnTo>
                  <a:lnTo>
                    <a:pt x="1001" y="1001"/>
                  </a:lnTo>
                  <a:lnTo>
                    <a:pt x="1007" y="993"/>
                  </a:lnTo>
                  <a:lnTo>
                    <a:pt x="1007" y="989"/>
                  </a:lnTo>
                  <a:lnTo>
                    <a:pt x="1007" y="980"/>
                  </a:lnTo>
                  <a:lnTo>
                    <a:pt x="1007" y="972"/>
                  </a:lnTo>
                  <a:lnTo>
                    <a:pt x="1007" y="964"/>
                  </a:lnTo>
                  <a:lnTo>
                    <a:pt x="1013" y="956"/>
                  </a:lnTo>
                  <a:lnTo>
                    <a:pt x="1013" y="947"/>
                  </a:lnTo>
                  <a:lnTo>
                    <a:pt x="1013" y="939"/>
                  </a:lnTo>
                  <a:lnTo>
                    <a:pt x="1013" y="931"/>
                  </a:lnTo>
                  <a:lnTo>
                    <a:pt x="1018" y="918"/>
                  </a:lnTo>
                  <a:lnTo>
                    <a:pt x="1018" y="910"/>
                  </a:lnTo>
                  <a:lnTo>
                    <a:pt x="1018" y="898"/>
                  </a:lnTo>
                  <a:lnTo>
                    <a:pt x="1018" y="889"/>
                  </a:lnTo>
                  <a:lnTo>
                    <a:pt x="1024" y="877"/>
                  </a:lnTo>
                  <a:lnTo>
                    <a:pt x="1024" y="865"/>
                  </a:lnTo>
                  <a:lnTo>
                    <a:pt x="1024" y="852"/>
                  </a:lnTo>
                  <a:lnTo>
                    <a:pt x="1024" y="840"/>
                  </a:lnTo>
                  <a:lnTo>
                    <a:pt x="1030" y="827"/>
                  </a:lnTo>
                  <a:lnTo>
                    <a:pt x="1030" y="815"/>
                  </a:lnTo>
                  <a:lnTo>
                    <a:pt x="1030" y="798"/>
                  </a:lnTo>
                  <a:lnTo>
                    <a:pt x="1030" y="786"/>
                  </a:lnTo>
                  <a:lnTo>
                    <a:pt x="1030" y="774"/>
                  </a:lnTo>
                  <a:lnTo>
                    <a:pt x="1036" y="757"/>
                  </a:lnTo>
                  <a:lnTo>
                    <a:pt x="1036" y="745"/>
                  </a:lnTo>
                  <a:lnTo>
                    <a:pt x="1036" y="728"/>
                  </a:lnTo>
                  <a:lnTo>
                    <a:pt x="1036" y="716"/>
                  </a:lnTo>
                  <a:lnTo>
                    <a:pt x="1042" y="699"/>
                  </a:lnTo>
                  <a:lnTo>
                    <a:pt x="1042" y="683"/>
                  </a:lnTo>
                  <a:lnTo>
                    <a:pt x="1042" y="666"/>
                  </a:lnTo>
                  <a:lnTo>
                    <a:pt x="1042" y="654"/>
                  </a:lnTo>
                  <a:lnTo>
                    <a:pt x="1047" y="637"/>
                  </a:lnTo>
                  <a:lnTo>
                    <a:pt x="1047" y="621"/>
                  </a:lnTo>
                  <a:lnTo>
                    <a:pt x="1047" y="604"/>
                  </a:lnTo>
                  <a:lnTo>
                    <a:pt x="1047" y="587"/>
                  </a:lnTo>
                  <a:lnTo>
                    <a:pt x="1053" y="571"/>
                  </a:lnTo>
                  <a:lnTo>
                    <a:pt x="1053" y="554"/>
                  </a:lnTo>
                  <a:lnTo>
                    <a:pt x="1053" y="538"/>
                  </a:lnTo>
                  <a:lnTo>
                    <a:pt x="1053" y="521"/>
                  </a:lnTo>
                  <a:lnTo>
                    <a:pt x="1053" y="509"/>
                  </a:lnTo>
                  <a:lnTo>
                    <a:pt x="1059" y="492"/>
                  </a:lnTo>
                  <a:lnTo>
                    <a:pt x="1059" y="476"/>
                  </a:lnTo>
                  <a:lnTo>
                    <a:pt x="1059" y="459"/>
                  </a:lnTo>
                  <a:lnTo>
                    <a:pt x="1059" y="443"/>
                  </a:lnTo>
                  <a:lnTo>
                    <a:pt x="1065" y="426"/>
                  </a:lnTo>
                  <a:lnTo>
                    <a:pt x="1065" y="410"/>
                  </a:lnTo>
                  <a:lnTo>
                    <a:pt x="1065" y="393"/>
                  </a:lnTo>
                  <a:lnTo>
                    <a:pt x="1065" y="377"/>
                  </a:lnTo>
                  <a:lnTo>
                    <a:pt x="1070" y="364"/>
                  </a:lnTo>
                  <a:lnTo>
                    <a:pt x="1070" y="348"/>
                  </a:lnTo>
                  <a:lnTo>
                    <a:pt x="1070" y="331"/>
                  </a:lnTo>
                  <a:lnTo>
                    <a:pt x="1070" y="315"/>
                  </a:lnTo>
                  <a:lnTo>
                    <a:pt x="1070" y="302"/>
                  </a:lnTo>
                  <a:lnTo>
                    <a:pt x="1076" y="286"/>
                  </a:lnTo>
                  <a:lnTo>
                    <a:pt x="1076" y="273"/>
                  </a:lnTo>
                  <a:lnTo>
                    <a:pt x="1076" y="257"/>
                  </a:lnTo>
                  <a:lnTo>
                    <a:pt x="1076" y="244"/>
                  </a:lnTo>
                  <a:lnTo>
                    <a:pt x="1082" y="232"/>
                  </a:lnTo>
                  <a:lnTo>
                    <a:pt x="1082" y="215"/>
                  </a:lnTo>
                  <a:lnTo>
                    <a:pt x="1082" y="203"/>
                  </a:lnTo>
                  <a:lnTo>
                    <a:pt x="1082" y="190"/>
                  </a:lnTo>
                  <a:lnTo>
                    <a:pt x="1088" y="178"/>
                  </a:lnTo>
                  <a:lnTo>
                    <a:pt x="1088" y="166"/>
                  </a:lnTo>
                  <a:lnTo>
                    <a:pt x="1088" y="153"/>
                  </a:lnTo>
                  <a:lnTo>
                    <a:pt x="1088" y="141"/>
                  </a:lnTo>
                  <a:lnTo>
                    <a:pt x="1094" y="133"/>
                  </a:lnTo>
                  <a:lnTo>
                    <a:pt x="1094" y="120"/>
                  </a:lnTo>
                  <a:lnTo>
                    <a:pt x="1094" y="112"/>
                  </a:lnTo>
                  <a:lnTo>
                    <a:pt x="1094" y="99"/>
                  </a:lnTo>
                  <a:lnTo>
                    <a:pt x="1094" y="91"/>
                  </a:lnTo>
                  <a:lnTo>
                    <a:pt x="1099" y="83"/>
                  </a:lnTo>
                  <a:lnTo>
                    <a:pt x="1099" y="75"/>
                  </a:lnTo>
                  <a:lnTo>
                    <a:pt x="1099" y="66"/>
                  </a:lnTo>
                  <a:lnTo>
                    <a:pt x="1099" y="58"/>
                  </a:lnTo>
                  <a:lnTo>
                    <a:pt x="1105" y="50"/>
                  </a:lnTo>
                  <a:lnTo>
                    <a:pt x="1105" y="46"/>
                  </a:lnTo>
                  <a:lnTo>
                    <a:pt x="1105" y="37"/>
                  </a:lnTo>
                  <a:lnTo>
                    <a:pt x="1105" y="33"/>
                  </a:lnTo>
                  <a:lnTo>
                    <a:pt x="1111" y="25"/>
                  </a:lnTo>
                  <a:lnTo>
                    <a:pt x="1111" y="21"/>
                  </a:lnTo>
                  <a:lnTo>
                    <a:pt x="1111" y="17"/>
                  </a:lnTo>
                  <a:lnTo>
                    <a:pt x="1111" y="13"/>
                  </a:lnTo>
                  <a:lnTo>
                    <a:pt x="1117" y="8"/>
                  </a:lnTo>
                  <a:lnTo>
                    <a:pt x="1117" y="4"/>
                  </a:lnTo>
                  <a:lnTo>
                    <a:pt x="1123" y="0"/>
                  </a:lnTo>
                  <a:lnTo>
                    <a:pt x="1128" y="4"/>
                  </a:lnTo>
                  <a:lnTo>
                    <a:pt x="1128" y="8"/>
                  </a:lnTo>
                  <a:lnTo>
                    <a:pt x="1134" y="13"/>
                  </a:lnTo>
                  <a:lnTo>
                    <a:pt x="1134" y="17"/>
                  </a:lnTo>
                  <a:lnTo>
                    <a:pt x="1134" y="21"/>
                  </a:lnTo>
                  <a:lnTo>
                    <a:pt x="1134" y="25"/>
                  </a:lnTo>
                  <a:lnTo>
                    <a:pt x="1140" y="29"/>
                  </a:lnTo>
                  <a:lnTo>
                    <a:pt x="1140" y="37"/>
                  </a:lnTo>
                  <a:lnTo>
                    <a:pt x="1140" y="42"/>
                  </a:lnTo>
                  <a:lnTo>
                    <a:pt x="1140" y="50"/>
                  </a:lnTo>
                  <a:lnTo>
                    <a:pt x="1140" y="54"/>
                  </a:lnTo>
                  <a:lnTo>
                    <a:pt x="1146" y="62"/>
                  </a:lnTo>
                  <a:lnTo>
                    <a:pt x="1146" y="70"/>
                  </a:lnTo>
                  <a:lnTo>
                    <a:pt x="1146" y="79"/>
                  </a:lnTo>
                  <a:lnTo>
                    <a:pt x="1146" y="87"/>
                  </a:lnTo>
                  <a:lnTo>
                    <a:pt x="1152" y="99"/>
                  </a:lnTo>
                  <a:lnTo>
                    <a:pt x="1152" y="108"/>
                  </a:lnTo>
                  <a:lnTo>
                    <a:pt x="1152" y="120"/>
                  </a:lnTo>
                  <a:lnTo>
                    <a:pt x="1152" y="128"/>
                  </a:lnTo>
                  <a:lnTo>
                    <a:pt x="1157" y="141"/>
                  </a:lnTo>
                  <a:lnTo>
                    <a:pt x="1157" y="153"/>
                  </a:lnTo>
                  <a:lnTo>
                    <a:pt x="1157" y="161"/>
                  </a:lnTo>
                  <a:lnTo>
                    <a:pt x="1157" y="174"/>
                  </a:lnTo>
                  <a:lnTo>
                    <a:pt x="1157" y="186"/>
                  </a:lnTo>
                  <a:lnTo>
                    <a:pt x="1163" y="199"/>
                  </a:lnTo>
                  <a:lnTo>
                    <a:pt x="1163" y="215"/>
                  </a:lnTo>
                  <a:lnTo>
                    <a:pt x="1163" y="228"/>
                  </a:lnTo>
                  <a:lnTo>
                    <a:pt x="1163" y="240"/>
                  </a:lnTo>
                  <a:lnTo>
                    <a:pt x="1169" y="252"/>
                  </a:lnTo>
                  <a:lnTo>
                    <a:pt x="1169" y="269"/>
                  </a:lnTo>
                  <a:lnTo>
                    <a:pt x="1169" y="281"/>
                  </a:lnTo>
                  <a:lnTo>
                    <a:pt x="1169" y="298"/>
                  </a:lnTo>
                  <a:lnTo>
                    <a:pt x="1175" y="315"/>
                  </a:lnTo>
                  <a:lnTo>
                    <a:pt x="1175" y="327"/>
                  </a:lnTo>
                  <a:lnTo>
                    <a:pt x="1175" y="343"/>
                  </a:lnTo>
                  <a:lnTo>
                    <a:pt x="1175" y="360"/>
                  </a:lnTo>
                  <a:lnTo>
                    <a:pt x="1180" y="372"/>
                  </a:lnTo>
                  <a:lnTo>
                    <a:pt x="1180" y="389"/>
                  </a:lnTo>
                  <a:lnTo>
                    <a:pt x="1180" y="406"/>
                  </a:lnTo>
                  <a:lnTo>
                    <a:pt x="1180" y="422"/>
                  </a:lnTo>
                  <a:lnTo>
                    <a:pt x="1180" y="439"/>
                  </a:lnTo>
                  <a:lnTo>
                    <a:pt x="1186" y="455"/>
                  </a:lnTo>
                  <a:lnTo>
                    <a:pt x="1186" y="472"/>
                  </a:lnTo>
                  <a:lnTo>
                    <a:pt x="1186" y="488"/>
                  </a:lnTo>
                  <a:lnTo>
                    <a:pt x="1186" y="501"/>
                  </a:lnTo>
                  <a:lnTo>
                    <a:pt x="1192" y="517"/>
                  </a:lnTo>
                  <a:lnTo>
                    <a:pt x="1192" y="534"/>
                  </a:lnTo>
                  <a:lnTo>
                    <a:pt x="1192" y="550"/>
                  </a:lnTo>
                  <a:lnTo>
                    <a:pt x="1192" y="567"/>
                  </a:lnTo>
                  <a:lnTo>
                    <a:pt x="1198" y="583"/>
                  </a:lnTo>
                  <a:lnTo>
                    <a:pt x="1198" y="600"/>
                  </a:lnTo>
                  <a:lnTo>
                    <a:pt x="1198" y="616"/>
                  </a:lnTo>
                  <a:lnTo>
                    <a:pt x="1198" y="633"/>
                  </a:lnTo>
                  <a:lnTo>
                    <a:pt x="1204" y="650"/>
                  </a:lnTo>
                  <a:lnTo>
                    <a:pt x="1204" y="662"/>
                  </a:lnTo>
                  <a:lnTo>
                    <a:pt x="1204" y="678"/>
                  </a:lnTo>
                  <a:lnTo>
                    <a:pt x="1204" y="695"/>
                  </a:lnTo>
                  <a:lnTo>
                    <a:pt x="1204" y="712"/>
                  </a:lnTo>
                  <a:lnTo>
                    <a:pt x="1209" y="724"/>
                  </a:lnTo>
                  <a:lnTo>
                    <a:pt x="1209" y="741"/>
                  </a:lnTo>
                  <a:lnTo>
                    <a:pt x="1209" y="753"/>
                  </a:lnTo>
                  <a:lnTo>
                    <a:pt x="1209" y="769"/>
                  </a:lnTo>
                  <a:lnTo>
                    <a:pt x="1215" y="782"/>
                  </a:lnTo>
                  <a:lnTo>
                    <a:pt x="1215" y="798"/>
                  </a:lnTo>
                  <a:lnTo>
                    <a:pt x="1215" y="811"/>
                  </a:lnTo>
                  <a:lnTo>
                    <a:pt x="1215" y="823"/>
                  </a:lnTo>
                  <a:lnTo>
                    <a:pt x="1221" y="836"/>
                  </a:lnTo>
                  <a:lnTo>
                    <a:pt x="1221" y="848"/>
                  </a:lnTo>
                  <a:lnTo>
                    <a:pt x="1221" y="860"/>
                  </a:lnTo>
                  <a:lnTo>
                    <a:pt x="1221" y="873"/>
                  </a:lnTo>
                  <a:lnTo>
                    <a:pt x="1227" y="885"/>
                  </a:lnTo>
                  <a:lnTo>
                    <a:pt x="1227" y="898"/>
                  </a:lnTo>
                  <a:lnTo>
                    <a:pt x="1227" y="906"/>
                  </a:lnTo>
                  <a:lnTo>
                    <a:pt x="1227" y="918"/>
                  </a:lnTo>
                  <a:lnTo>
                    <a:pt x="1227" y="927"/>
                  </a:lnTo>
                  <a:lnTo>
                    <a:pt x="1233" y="935"/>
                  </a:lnTo>
                  <a:lnTo>
                    <a:pt x="1233" y="947"/>
                  </a:lnTo>
                  <a:lnTo>
                    <a:pt x="1233" y="956"/>
                  </a:lnTo>
                  <a:lnTo>
                    <a:pt x="1233" y="964"/>
                  </a:lnTo>
                  <a:lnTo>
                    <a:pt x="1238" y="972"/>
                  </a:lnTo>
                  <a:lnTo>
                    <a:pt x="1238" y="980"/>
                  </a:lnTo>
                  <a:lnTo>
                    <a:pt x="1238" y="985"/>
                  </a:lnTo>
                  <a:lnTo>
                    <a:pt x="1238" y="993"/>
                  </a:lnTo>
                  <a:lnTo>
                    <a:pt x="1244" y="997"/>
                  </a:lnTo>
                  <a:lnTo>
                    <a:pt x="1244" y="1005"/>
                  </a:lnTo>
                  <a:lnTo>
                    <a:pt x="1244" y="1009"/>
                  </a:lnTo>
                  <a:lnTo>
                    <a:pt x="1244" y="1014"/>
                  </a:lnTo>
                  <a:lnTo>
                    <a:pt x="1250" y="1018"/>
                  </a:lnTo>
                  <a:lnTo>
                    <a:pt x="1250" y="1022"/>
                  </a:lnTo>
                  <a:lnTo>
                    <a:pt x="1250" y="1026"/>
                  </a:lnTo>
                  <a:lnTo>
                    <a:pt x="1256" y="1030"/>
                  </a:lnTo>
                  <a:lnTo>
                    <a:pt x="1262" y="1026"/>
                  </a:lnTo>
                  <a:lnTo>
                    <a:pt x="1267" y="1022"/>
                  </a:lnTo>
                  <a:lnTo>
                    <a:pt x="1267" y="1018"/>
                  </a:lnTo>
                  <a:lnTo>
                    <a:pt x="1267" y="1014"/>
                  </a:lnTo>
                  <a:lnTo>
                    <a:pt x="1267" y="1009"/>
                  </a:lnTo>
                  <a:lnTo>
                    <a:pt x="1273" y="1005"/>
                  </a:lnTo>
                  <a:lnTo>
                    <a:pt x="1273" y="997"/>
                  </a:lnTo>
                  <a:lnTo>
                    <a:pt x="1273" y="993"/>
                  </a:lnTo>
                  <a:lnTo>
                    <a:pt x="1273" y="985"/>
                  </a:lnTo>
                  <a:lnTo>
                    <a:pt x="1279" y="976"/>
                  </a:lnTo>
                  <a:lnTo>
                    <a:pt x="1279" y="972"/>
                  </a:lnTo>
                  <a:lnTo>
                    <a:pt x="1279" y="964"/>
                  </a:lnTo>
                  <a:lnTo>
                    <a:pt x="1279" y="956"/>
                  </a:lnTo>
                  <a:lnTo>
                    <a:pt x="1285" y="947"/>
                  </a:lnTo>
                  <a:lnTo>
                    <a:pt x="1285" y="935"/>
                  </a:lnTo>
                  <a:lnTo>
                    <a:pt x="1285" y="927"/>
                  </a:lnTo>
                  <a:lnTo>
                    <a:pt x="1285" y="918"/>
                  </a:lnTo>
                  <a:lnTo>
                    <a:pt x="1290" y="906"/>
                  </a:lnTo>
                  <a:lnTo>
                    <a:pt x="1290" y="894"/>
                  </a:lnTo>
                  <a:lnTo>
                    <a:pt x="1290" y="885"/>
                  </a:lnTo>
                  <a:lnTo>
                    <a:pt x="1290" y="873"/>
                  </a:lnTo>
                  <a:lnTo>
                    <a:pt x="1290" y="860"/>
                  </a:lnTo>
                  <a:lnTo>
                    <a:pt x="1296" y="848"/>
                  </a:lnTo>
                  <a:lnTo>
                    <a:pt x="1296" y="836"/>
                  </a:lnTo>
                  <a:lnTo>
                    <a:pt x="1296" y="823"/>
                  </a:lnTo>
                  <a:lnTo>
                    <a:pt x="1296" y="811"/>
                  </a:lnTo>
                  <a:lnTo>
                    <a:pt x="1302" y="794"/>
                  </a:lnTo>
                  <a:lnTo>
                    <a:pt x="1302" y="782"/>
                  </a:lnTo>
                  <a:lnTo>
                    <a:pt x="1302" y="769"/>
                  </a:lnTo>
                  <a:lnTo>
                    <a:pt x="1302" y="753"/>
                  </a:lnTo>
                  <a:lnTo>
                    <a:pt x="1308" y="741"/>
                  </a:lnTo>
                  <a:lnTo>
                    <a:pt x="1308" y="724"/>
                  </a:lnTo>
                  <a:lnTo>
                    <a:pt x="1308" y="707"/>
                  </a:lnTo>
                  <a:lnTo>
                    <a:pt x="1308" y="695"/>
                  </a:lnTo>
                  <a:lnTo>
                    <a:pt x="1314" y="678"/>
                  </a:lnTo>
                  <a:lnTo>
                    <a:pt x="1314" y="662"/>
                  </a:lnTo>
                  <a:lnTo>
                    <a:pt x="1314" y="645"/>
                  </a:lnTo>
                  <a:lnTo>
                    <a:pt x="1314" y="633"/>
                  </a:lnTo>
                  <a:lnTo>
                    <a:pt x="1314" y="616"/>
                  </a:lnTo>
                  <a:lnTo>
                    <a:pt x="1319" y="600"/>
                  </a:lnTo>
                  <a:lnTo>
                    <a:pt x="1319" y="583"/>
                  </a:lnTo>
                  <a:lnTo>
                    <a:pt x="1319" y="567"/>
                  </a:lnTo>
                  <a:lnTo>
                    <a:pt x="1319" y="550"/>
                  </a:lnTo>
                  <a:lnTo>
                    <a:pt x="1325" y="534"/>
                  </a:lnTo>
                  <a:lnTo>
                    <a:pt x="1325" y="517"/>
                  </a:lnTo>
                  <a:lnTo>
                    <a:pt x="1325" y="501"/>
                  </a:lnTo>
                  <a:lnTo>
                    <a:pt x="1325" y="484"/>
                  </a:lnTo>
                  <a:lnTo>
                    <a:pt x="1331" y="468"/>
                  </a:lnTo>
                  <a:lnTo>
                    <a:pt x="1331" y="451"/>
                  </a:lnTo>
                  <a:lnTo>
                    <a:pt x="1331" y="439"/>
                  </a:lnTo>
                  <a:lnTo>
                    <a:pt x="1331" y="422"/>
                  </a:lnTo>
                  <a:lnTo>
                    <a:pt x="1337" y="406"/>
                  </a:lnTo>
                  <a:lnTo>
                    <a:pt x="1337" y="389"/>
                  </a:lnTo>
                  <a:lnTo>
                    <a:pt x="1337" y="372"/>
                  </a:lnTo>
                  <a:lnTo>
                    <a:pt x="1337" y="356"/>
                  </a:lnTo>
                  <a:lnTo>
                    <a:pt x="1337" y="343"/>
                  </a:lnTo>
                  <a:lnTo>
                    <a:pt x="1343" y="327"/>
                  </a:lnTo>
                  <a:lnTo>
                    <a:pt x="1343" y="310"/>
                  </a:lnTo>
                  <a:lnTo>
                    <a:pt x="1343" y="298"/>
                  </a:lnTo>
                  <a:lnTo>
                    <a:pt x="1343" y="281"/>
                  </a:lnTo>
                  <a:lnTo>
                    <a:pt x="1348" y="269"/>
                  </a:lnTo>
                  <a:lnTo>
                    <a:pt x="1348" y="252"/>
                  </a:lnTo>
                  <a:lnTo>
                    <a:pt x="1348" y="240"/>
                  </a:lnTo>
                  <a:lnTo>
                    <a:pt x="1348" y="228"/>
                  </a:lnTo>
                  <a:lnTo>
                    <a:pt x="1354" y="211"/>
                  </a:lnTo>
                  <a:lnTo>
                    <a:pt x="1354" y="199"/>
                  </a:lnTo>
                  <a:lnTo>
                    <a:pt x="1354" y="186"/>
                  </a:lnTo>
                  <a:lnTo>
                    <a:pt x="1354" y="174"/>
                  </a:lnTo>
                  <a:lnTo>
                    <a:pt x="1360" y="161"/>
                  </a:lnTo>
                  <a:lnTo>
                    <a:pt x="1360" y="149"/>
                  </a:lnTo>
                  <a:lnTo>
                    <a:pt x="1360" y="141"/>
                  </a:lnTo>
                  <a:lnTo>
                    <a:pt x="1360" y="128"/>
                  </a:lnTo>
                  <a:lnTo>
                    <a:pt x="1360" y="116"/>
                  </a:lnTo>
                  <a:lnTo>
                    <a:pt x="1366" y="108"/>
                  </a:lnTo>
                  <a:lnTo>
                    <a:pt x="1366" y="99"/>
                  </a:lnTo>
                  <a:lnTo>
                    <a:pt x="1366" y="87"/>
                  </a:lnTo>
                  <a:lnTo>
                    <a:pt x="1366" y="79"/>
                  </a:lnTo>
                  <a:lnTo>
                    <a:pt x="1372" y="70"/>
                  </a:lnTo>
                  <a:lnTo>
                    <a:pt x="1372" y="62"/>
                  </a:lnTo>
                  <a:lnTo>
                    <a:pt x="1372" y="54"/>
                  </a:lnTo>
                  <a:lnTo>
                    <a:pt x="1372" y="50"/>
                  </a:lnTo>
                  <a:lnTo>
                    <a:pt x="1377" y="42"/>
                  </a:lnTo>
                  <a:lnTo>
                    <a:pt x="1377" y="37"/>
                  </a:lnTo>
                  <a:lnTo>
                    <a:pt x="1377" y="29"/>
                  </a:lnTo>
                  <a:lnTo>
                    <a:pt x="1377" y="25"/>
                  </a:lnTo>
                  <a:lnTo>
                    <a:pt x="1377" y="21"/>
                  </a:lnTo>
                  <a:lnTo>
                    <a:pt x="1383" y="17"/>
                  </a:lnTo>
                  <a:lnTo>
                    <a:pt x="1383" y="13"/>
                  </a:lnTo>
                  <a:lnTo>
                    <a:pt x="1383" y="8"/>
                  </a:lnTo>
                  <a:lnTo>
                    <a:pt x="1389" y="4"/>
                  </a:lnTo>
                  <a:lnTo>
                    <a:pt x="1395" y="0"/>
                  </a:lnTo>
                  <a:lnTo>
                    <a:pt x="1400" y="4"/>
                  </a:lnTo>
                  <a:lnTo>
                    <a:pt x="1400" y="8"/>
                  </a:lnTo>
                  <a:lnTo>
                    <a:pt x="1400" y="13"/>
                  </a:lnTo>
                  <a:lnTo>
                    <a:pt x="1400" y="17"/>
                  </a:lnTo>
                  <a:lnTo>
                    <a:pt x="1406" y="21"/>
                  </a:lnTo>
                  <a:lnTo>
                    <a:pt x="1406" y="25"/>
                  </a:lnTo>
                  <a:lnTo>
                    <a:pt x="1406" y="33"/>
                  </a:lnTo>
                  <a:lnTo>
                    <a:pt x="1406" y="37"/>
                  </a:lnTo>
                  <a:lnTo>
                    <a:pt x="1412" y="46"/>
                  </a:lnTo>
                  <a:lnTo>
                    <a:pt x="1412" y="50"/>
                  </a:lnTo>
                  <a:lnTo>
                    <a:pt x="1412" y="58"/>
                  </a:lnTo>
                  <a:lnTo>
                    <a:pt x="1412" y="66"/>
                  </a:lnTo>
                  <a:lnTo>
                    <a:pt x="1418" y="75"/>
                  </a:lnTo>
                  <a:lnTo>
                    <a:pt x="1418" y="83"/>
                  </a:lnTo>
                  <a:lnTo>
                    <a:pt x="1418" y="91"/>
                  </a:lnTo>
                  <a:lnTo>
                    <a:pt x="1418" y="99"/>
                  </a:lnTo>
                  <a:lnTo>
                    <a:pt x="1424" y="112"/>
                  </a:lnTo>
                  <a:lnTo>
                    <a:pt x="1424" y="120"/>
                  </a:lnTo>
                  <a:lnTo>
                    <a:pt x="1424" y="133"/>
                  </a:lnTo>
                  <a:lnTo>
                    <a:pt x="1424" y="145"/>
                  </a:lnTo>
                  <a:lnTo>
                    <a:pt x="1424" y="153"/>
                  </a:lnTo>
                  <a:lnTo>
                    <a:pt x="1429" y="166"/>
                  </a:lnTo>
                  <a:lnTo>
                    <a:pt x="1429" y="178"/>
                  </a:lnTo>
                  <a:lnTo>
                    <a:pt x="1429" y="190"/>
                  </a:lnTo>
                  <a:lnTo>
                    <a:pt x="1429" y="203"/>
                  </a:lnTo>
                  <a:lnTo>
                    <a:pt x="1435" y="219"/>
                  </a:lnTo>
                  <a:lnTo>
                    <a:pt x="1435" y="232"/>
                  </a:lnTo>
                  <a:lnTo>
                    <a:pt x="1435" y="244"/>
                  </a:lnTo>
                  <a:lnTo>
                    <a:pt x="1435" y="257"/>
                  </a:lnTo>
                  <a:lnTo>
                    <a:pt x="1441" y="273"/>
                  </a:lnTo>
                  <a:lnTo>
                    <a:pt x="1441" y="286"/>
                  </a:lnTo>
                  <a:lnTo>
                    <a:pt x="1441" y="302"/>
                  </a:lnTo>
                  <a:lnTo>
                    <a:pt x="1441" y="319"/>
                  </a:lnTo>
                  <a:lnTo>
                    <a:pt x="1447" y="331"/>
                  </a:lnTo>
                  <a:lnTo>
                    <a:pt x="1447" y="348"/>
                  </a:lnTo>
                  <a:lnTo>
                    <a:pt x="1447" y="364"/>
                  </a:lnTo>
                  <a:lnTo>
                    <a:pt x="1447" y="381"/>
                  </a:lnTo>
                  <a:lnTo>
                    <a:pt x="1447" y="393"/>
                  </a:lnTo>
                  <a:lnTo>
                    <a:pt x="1453" y="410"/>
                  </a:lnTo>
                  <a:lnTo>
                    <a:pt x="1453" y="426"/>
                  </a:lnTo>
                  <a:lnTo>
                    <a:pt x="1453" y="443"/>
                  </a:lnTo>
                  <a:lnTo>
                    <a:pt x="1453" y="459"/>
                  </a:lnTo>
                  <a:lnTo>
                    <a:pt x="1458" y="476"/>
                  </a:lnTo>
                  <a:lnTo>
                    <a:pt x="1458" y="492"/>
                  </a:lnTo>
                  <a:lnTo>
                    <a:pt x="1458" y="509"/>
                  </a:lnTo>
                  <a:lnTo>
                    <a:pt x="1458" y="525"/>
                  </a:lnTo>
                  <a:lnTo>
                    <a:pt x="1464" y="542"/>
                  </a:lnTo>
                  <a:lnTo>
                    <a:pt x="1464" y="559"/>
                  </a:lnTo>
                  <a:lnTo>
                    <a:pt x="1464" y="571"/>
                  </a:lnTo>
                  <a:lnTo>
                    <a:pt x="1464" y="587"/>
                  </a:lnTo>
                  <a:lnTo>
                    <a:pt x="1464" y="604"/>
                  </a:lnTo>
                  <a:lnTo>
                    <a:pt x="1470" y="621"/>
                  </a:lnTo>
                  <a:lnTo>
                    <a:pt x="1470" y="637"/>
                  </a:lnTo>
                  <a:lnTo>
                    <a:pt x="1470" y="654"/>
                  </a:lnTo>
                  <a:lnTo>
                    <a:pt x="1470" y="670"/>
                  </a:lnTo>
                  <a:lnTo>
                    <a:pt x="1476" y="683"/>
                  </a:lnTo>
                  <a:lnTo>
                    <a:pt x="1476" y="699"/>
                  </a:lnTo>
                  <a:lnTo>
                    <a:pt x="1476" y="716"/>
                  </a:lnTo>
                  <a:lnTo>
                    <a:pt x="1476" y="728"/>
                  </a:lnTo>
                  <a:lnTo>
                    <a:pt x="1482" y="745"/>
                  </a:lnTo>
                  <a:lnTo>
                    <a:pt x="1482" y="757"/>
                  </a:lnTo>
                  <a:lnTo>
                    <a:pt x="1482" y="774"/>
                  </a:lnTo>
                  <a:lnTo>
                    <a:pt x="1482" y="786"/>
                  </a:lnTo>
                  <a:lnTo>
                    <a:pt x="1487" y="803"/>
                  </a:lnTo>
                  <a:lnTo>
                    <a:pt x="1487" y="815"/>
                  </a:lnTo>
                  <a:lnTo>
                    <a:pt x="1487" y="827"/>
                  </a:lnTo>
                  <a:lnTo>
                    <a:pt x="1487" y="840"/>
                  </a:lnTo>
                  <a:lnTo>
                    <a:pt x="1487" y="852"/>
                  </a:lnTo>
                  <a:lnTo>
                    <a:pt x="1493" y="865"/>
                  </a:lnTo>
                  <a:lnTo>
                    <a:pt x="1493" y="877"/>
                  </a:lnTo>
                  <a:lnTo>
                    <a:pt x="1493" y="889"/>
                  </a:lnTo>
                  <a:lnTo>
                    <a:pt x="1493" y="898"/>
                  </a:lnTo>
                  <a:lnTo>
                    <a:pt x="1499" y="910"/>
                  </a:lnTo>
                  <a:lnTo>
                    <a:pt x="1499" y="918"/>
                  </a:lnTo>
                  <a:lnTo>
                    <a:pt x="1499" y="931"/>
                  </a:lnTo>
                  <a:lnTo>
                    <a:pt x="1499" y="939"/>
                  </a:lnTo>
                  <a:lnTo>
                    <a:pt x="1505" y="947"/>
                  </a:lnTo>
                  <a:lnTo>
                    <a:pt x="1505" y="956"/>
                  </a:lnTo>
                  <a:lnTo>
                    <a:pt x="1505" y="964"/>
                  </a:lnTo>
                  <a:lnTo>
                    <a:pt x="1505" y="972"/>
                  </a:lnTo>
                  <a:lnTo>
                    <a:pt x="1510" y="980"/>
                  </a:lnTo>
                  <a:lnTo>
                    <a:pt x="1510" y="989"/>
                  </a:lnTo>
                  <a:lnTo>
                    <a:pt x="1510" y="993"/>
                  </a:lnTo>
                  <a:lnTo>
                    <a:pt x="1510" y="1001"/>
                  </a:lnTo>
                  <a:lnTo>
                    <a:pt x="1510" y="1005"/>
                  </a:lnTo>
                  <a:lnTo>
                    <a:pt x="1516" y="1009"/>
                  </a:lnTo>
                  <a:lnTo>
                    <a:pt x="1516" y="1014"/>
                  </a:lnTo>
                  <a:lnTo>
                    <a:pt x="1516" y="1018"/>
                  </a:lnTo>
                  <a:lnTo>
                    <a:pt x="1516" y="1022"/>
                  </a:lnTo>
                  <a:lnTo>
                    <a:pt x="1522" y="1026"/>
                  </a:lnTo>
                  <a:lnTo>
                    <a:pt x="1528" y="1030"/>
                  </a:lnTo>
                  <a:lnTo>
                    <a:pt x="1534" y="1026"/>
                  </a:lnTo>
                  <a:lnTo>
                    <a:pt x="1534" y="1022"/>
                  </a:lnTo>
                  <a:lnTo>
                    <a:pt x="1539" y="1018"/>
                  </a:lnTo>
                  <a:lnTo>
                    <a:pt x="1539" y="1014"/>
                  </a:lnTo>
                  <a:lnTo>
                    <a:pt x="1539" y="1005"/>
                  </a:lnTo>
                  <a:lnTo>
                    <a:pt x="1539" y="1001"/>
                  </a:lnTo>
                  <a:lnTo>
                    <a:pt x="1545" y="997"/>
                  </a:lnTo>
                  <a:lnTo>
                    <a:pt x="1545" y="989"/>
                  </a:lnTo>
                  <a:lnTo>
                    <a:pt x="1545" y="985"/>
                  </a:lnTo>
                  <a:lnTo>
                    <a:pt x="1545" y="976"/>
                  </a:lnTo>
                  <a:lnTo>
                    <a:pt x="1551" y="968"/>
                  </a:lnTo>
                  <a:lnTo>
                    <a:pt x="1551" y="960"/>
                  </a:lnTo>
                  <a:lnTo>
                    <a:pt x="1551" y="951"/>
                  </a:lnTo>
                  <a:lnTo>
                    <a:pt x="1551" y="943"/>
                  </a:lnTo>
                  <a:lnTo>
                    <a:pt x="1557" y="935"/>
                  </a:lnTo>
                  <a:lnTo>
                    <a:pt x="1557" y="923"/>
                  </a:lnTo>
                  <a:lnTo>
                    <a:pt x="1557" y="914"/>
                  </a:lnTo>
                  <a:lnTo>
                    <a:pt x="1557" y="902"/>
                  </a:lnTo>
                  <a:lnTo>
                    <a:pt x="1557" y="894"/>
                  </a:lnTo>
                  <a:lnTo>
                    <a:pt x="1563" y="881"/>
                  </a:lnTo>
                  <a:lnTo>
                    <a:pt x="1563" y="869"/>
                  </a:lnTo>
                  <a:lnTo>
                    <a:pt x="1563" y="856"/>
                  </a:lnTo>
                  <a:lnTo>
                    <a:pt x="1563" y="844"/>
                  </a:lnTo>
                  <a:lnTo>
                    <a:pt x="1568" y="832"/>
                  </a:lnTo>
                  <a:lnTo>
                    <a:pt x="1568" y="819"/>
                  </a:lnTo>
                  <a:lnTo>
                    <a:pt x="1568" y="807"/>
                  </a:lnTo>
                  <a:lnTo>
                    <a:pt x="1568" y="790"/>
                  </a:lnTo>
                  <a:lnTo>
                    <a:pt x="1574" y="778"/>
                  </a:lnTo>
                  <a:lnTo>
                    <a:pt x="1574" y="765"/>
                  </a:lnTo>
                  <a:lnTo>
                    <a:pt x="1574" y="749"/>
                  </a:lnTo>
                  <a:lnTo>
                    <a:pt x="1574" y="736"/>
                  </a:lnTo>
                  <a:lnTo>
                    <a:pt x="1574" y="720"/>
                  </a:lnTo>
                  <a:lnTo>
                    <a:pt x="1580" y="703"/>
                  </a:lnTo>
                  <a:lnTo>
                    <a:pt x="1580" y="691"/>
                  </a:lnTo>
                  <a:lnTo>
                    <a:pt x="1580" y="674"/>
                  </a:lnTo>
                  <a:lnTo>
                    <a:pt x="1580" y="658"/>
                  </a:lnTo>
                  <a:lnTo>
                    <a:pt x="1586" y="641"/>
                  </a:lnTo>
                  <a:lnTo>
                    <a:pt x="1586" y="625"/>
                  </a:lnTo>
                  <a:lnTo>
                    <a:pt x="1586" y="612"/>
                  </a:lnTo>
                  <a:lnTo>
                    <a:pt x="1586" y="596"/>
                  </a:lnTo>
                  <a:lnTo>
                    <a:pt x="1591" y="579"/>
                  </a:lnTo>
                  <a:lnTo>
                    <a:pt x="1591" y="563"/>
                  </a:lnTo>
                  <a:lnTo>
                    <a:pt x="1591" y="546"/>
                  </a:lnTo>
                  <a:lnTo>
                    <a:pt x="1591" y="530"/>
                  </a:lnTo>
                  <a:lnTo>
                    <a:pt x="1597" y="513"/>
                  </a:lnTo>
                  <a:lnTo>
                    <a:pt x="1597" y="496"/>
                  </a:lnTo>
                  <a:lnTo>
                    <a:pt x="1597" y="480"/>
                  </a:lnTo>
                  <a:lnTo>
                    <a:pt x="1597" y="463"/>
                  </a:lnTo>
                  <a:lnTo>
                    <a:pt x="1597" y="447"/>
                  </a:lnTo>
                  <a:lnTo>
                    <a:pt x="1603" y="430"/>
                  </a:lnTo>
                  <a:lnTo>
                    <a:pt x="1603" y="414"/>
                  </a:lnTo>
                  <a:lnTo>
                    <a:pt x="1603" y="401"/>
                  </a:lnTo>
                  <a:lnTo>
                    <a:pt x="1603" y="385"/>
                  </a:lnTo>
                  <a:lnTo>
                    <a:pt x="1609" y="368"/>
                  </a:lnTo>
                  <a:lnTo>
                    <a:pt x="1609" y="352"/>
                  </a:lnTo>
                  <a:lnTo>
                    <a:pt x="1609" y="339"/>
                  </a:lnTo>
                  <a:lnTo>
                    <a:pt x="1609" y="323"/>
                  </a:lnTo>
                  <a:lnTo>
                    <a:pt x="1615" y="306"/>
                  </a:lnTo>
                  <a:lnTo>
                    <a:pt x="1615" y="294"/>
                  </a:lnTo>
                  <a:lnTo>
                    <a:pt x="1615" y="277"/>
                  </a:lnTo>
                  <a:lnTo>
                    <a:pt x="1615" y="265"/>
                  </a:lnTo>
                  <a:lnTo>
                    <a:pt x="1620" y="248"/>
                  </a:lnTo>
                  <a:lnTo>
                    <a:pt x="1620" y="236"/>
                  </a:lnTo>
                  <a:lnTo>
                    <a:pt x="1620" y="224"/>
                  </a:lnTo>
                  <a:lnTo>
                    <a:pt x="1620" y="207"/>
                  </a:lnTo>
                  <a:lnTo>
                    <a:pt x="1620" y="195"/>
                  </a:lnTo>
                  <a:lnTo>
                    <a:pt x="1626" y="182"/>
                  </a:lnTo>
                  <a:lnTo>
                    <a:pt x="1626" y="170"/>
                  </a:lnTo>
                  <a:lnTo>
                    <a:pt x="1626" y="157"/>
                  </a:lnTo>
                  <a:lnTo>
                    <a:pt x="1626" y="149"/>
                  </a:lnTo>
                  <a:lnTo>
                    <a:pt x="1632" y="137"/>
                  </a:lnTo>
                  <a:lnTo>
                    <a:pt x="1632" y="124"/>
                  </a:lnTo>
                  <a:lnTo>
                    <a:pt x="1632" y="116"/>
                  </a:lnTo>
                  <a:lnTo>
                    <a:pt x="1632" y="104"/>
                  </a:lnTo>
                  <a:lnTo>
                    <a:pt x="1638" y="95"/>
                  </a:lnTo>
                  <a:lnTo>
                    <a:pt x="1638" y="87"/>
                  </a:lnTo>
                  <a:lnTo>
                    <a:pt x="1638" y="79"/>
                  </a:lnTo>
                  <a:lnTo>
                    <a:pt x="1638" y="70"/>
                  </a:lnTo>
                  <a:lnTo>
                    <a:pt x="1644" y="62"/>
                  </a:lnTo>
                  <a:lnTo>
                    <a:pt x="1644" y="54"/>
                  </a:lnTo>
                  <a:lnTo>
                    <a:pt x="1644" y="46"/>
                  </a:lnTo>
                  <a:lnTo>
                    <a:pt x="1644" y="42"/>
                  </a:lnTo>
                  <a:lnTo>
                    <a:pt x="1644" y="33"/>
                  </a:lnTo>
                  <a:lnTo>
                    <a:pt x="1649" y="29"/>
                  </a:lnTo>
                  <a:lnTo>
                    <a:pt x="1649" y="25"/>
                  </a:lnTo>
                  <a:lnTo>
                    <a:pt x="1649" y="17"/>
                  </a:lnTo>
                  <a:lnTo>
                    <a:pt x="1655" y="13"/>
                  </a:lnTo>
                  <a:lnTo>
                    <a:pt x="1655" y="8"/>
                  </a:lnTo>
                  <a:lnTo>
                    <a:pt x="1655" y="4"/>
                  </a:lnTo>
                  <a:lnTo>
                    <a:pt x="1661" y="0"/>
                  </a:lnTo>
                  <a:lnTo>
                    <a:pt x="1667" y="4"/>
                  </a:lnTo>
                  <a:lnTo>
                    <a:pt x="1667" y="8"/>
                  </a:lnTo>
                  <a:lnTo>
                    <a:pt x="1673" y="13"/>
                  </a:lnTo>
                  <a:lnTo>
                    <a:pt x="1673" y="17"/>
                  </a:lnTo>
                  <a:lnTo>
                    <a:pt x="1673" y="21"/>
                  </a:lnTo>
                  <a:lnTo>
                    <a:pt x="1678" y="29"/>
                  </a:lnTo>
                  <a:lnTo>
                    <a:pt x="1678" y="33"/>
                  </a:lnTo>
                  <a:lnTo>
                    <a:pt x="1678" y="42"/>
                  </a:lnTo>
                  <a:lnTo>
                    <a:pt x="1678" y="46"/>
                  </a:lnTo>
                  <a:lnTo>
                    <a:pt x="1684" y="54"/>
                  </a:lnTo>
                  <a:lnTo>
                    <a:pt x="1684" y="62"/>
                  </a:lnTo>
                  <a:lnTo>
                    <a:pt x="1684" y="66"/>
                  </a:lnTo>
                  <a:lnTo>
                    <a:pt x="1684" y="75"/>
                  </a:lnTo>
                  <a:lnTo>
                    <a:pt x="1684" y="87"/>
                  </a:lnTo>
                  <a:lnTo>
                    <a:pt x="1690" y="95"/>
                  </a:lnTo>
                  <a:lnTo>
                    <a:pt x="1690" y="104"/>
                  </a:lnTo>
                  <a:lnTo>
                    <a:pt x="1690" y="116"/>
                  </a:lnTo>
                  <a:lnTo>
                    <a:pt x="1690" y="124"/>
                  </a:lnTo>
                  <a:lnTo>
                    <a:pt x="1696" y="137"/>
                  </a:lnTo>
                  <a:lnTo>
                    <a:pt x="1696" y="145"/>
                  </a:lnTo>
                  <a:lnTo>
                    <a:pt x="1696" y="157"/>
                  </a:lnTo>
                  <a:lnTo>
                    <a:pt x="1696" y="170"/>
                  </a:lnTo>
                  <a:lnTo>
                    <a:pt x="1701" y="182"/>
                  </a:lnTo>
                  <a:lnTo>
                    <a:pt x="1701" y="195"/>
                  </a:lnTo>
                  <a:lnTo>
                    <a:pt x="1701" y="207"/>
                  </a:lnTo>
                  <a:lnTo>
                    <a:pt x="1701" y="224"/>
                  </a:lnTo>
                  <a:lnTo>
                    <a:pt x="1707" y="236"/>
                  </a:lnTo>
                  <a:lnTo>
                    <a:pt x="1707" y="248"/>
                  </a:lnTo>
                  <a:lnTo>
                    <a:pt x="1707" y="265"/>
                  </a:lnTo>
                  <a:lnTo>
                    <a:pt x="1707" y="277"/>
                  </a:lnTo>
                  <a:lnTo>
                    <a:pt x="1707" y="294"/>
                  </a:lnTo>
                  <a:lnTo>
                    <a:pt x="1713" y="306"/>
                  </a:lnTo>
                  <a:lnTo>
                    <a:pt x="1713" y="323"/>
                  </a:lnTo>
                  <a:lnTo>
                    <a:pt x="1713" y="335"/>
                  </a:lnTo>
                  <a:lnTo>
                    <a:pt x="1713" y="352"/>
                  </a:lnTo>
                  <a:lnTo>
                    <a:pt x="1719" y="368"/>
                  </a:lnTo>
                  <a:lnTo>
                    <a:pt x="1719" y="385"/>
                  </a:lnTo>
                  <a:lnTo>
                    <a:pt x="1719" y="401"/>
                  </a:lnTo>
                  <a:lnTo>
                    <a:pt x="1719" y="414"/>
                  </a:lnTo>
                  <a:lnTo>
                    <a:pt x="1725" y="430"/>
                  </a:lnTo>
                  <a:lnTo>
                    <a:pt x="1725" y="447"/>
                  </a:lnTo>
                  <a:lnTo>
                    <a:pt x="1725" y="463"/>
                  </a:lnTo>
                  <a:lnTo>
                    <a:pt x="1725" y="480"/>
                  </a:lnTo>
                  <a:lnTo>
                    <a:pt x="1730" y="496"/>
                  </a:lnTo>
                  <a:lnTo>
                    <a:pt x="1730" y="513"/>
                  </a:lnTo>
                  <a:lnTo>
                    <a:pt x="1730" y="530"/>
                  </a:lnTo>
                  <a:lnTo>
                    <a:pt x="1730" y="546"/>
                  </a:lnTo>
                  <a:lnTo>
                    <a:pt x="1730" y="563"/>
                  </a:lnTo>
                  <a:lnTo>
                    <a:pt x="1736" y="579"/>
                  </a:lnTo>
                  <a:lnTo>
                    <a:pt x="1736" y="596"/>
                  </a:lnTo>
                  <a:lnTo>
                    <a:pt x="1736" y="608"/>
                  </a:lnTo>
                  <a:lnTo>
                    <a:pt x="1736" y="625"/>
                  </a:lnTo>
                  <a:lnTo>
                    <a:pt x="1742" y="641"/>
                  </a:lnTo>
                  <a:lnTo>
                    <a:pt x="1742" y="658"/>
                  </a:lnTo>
                  <a:lnTo>
                    <a:pt x="1742" y="674"/>
                  </a:lnTo>
                  <a:lnTo>
                    <a:pt x="1742" y="687"/>
                  </a:lnTo>
                  <a:lnTo>
                    <a:pt x="1748" y="703"/>
                  </a:lnTo>
                  <a:lnTo>
                    <a:pt x="1748" y="720"/>
                  </a:lnTo>
                  <a:lnTo>
                    <a:pt x="1748" y="732"/>
                  </a:lnTo>
                  <a:lnTo>
                    <a:pt x="1748" y="749"/>
                  </a:lnTo>
                  <a:lnTo>
                    <a:pt x="1754" y="761"/>
                  </a:lnTo>
                  <a:lnTo>
                    <a:pt x="1754" y="778"/>
                  </a:lnTo>
                  <a:lnTo>
                    <a:pt x="1754" y="790"/>
                  </a:lnTo>
                  <a:lnTo>
                    <a:pt x="1754" y="807"/>
                  </a:lnTo>
                  <a:lnTo>
                    <a:pt x="1754" y="819"/>
                  </a:lnTo>
                  <a:lnTo>
                    <a:pt x="1759" y="832"/>
                  </a:lnTo>
                  <a:lnTo>
                    <a:pt x="1759" y="844"/>
                  </a:lnTo>
                  <a:lnTo>
                    <a:pt x="1759" y="856"/>
                  </a:lnTo>
                  <a:lnTo>
                    <a:pt x="1759" y="869"/>
                  </a:lnTo>
                  <a:lnTo>
                    <a:pt x="1765" y="881"/>
                  </a:lnTo>
                  <a:lnTo>
                    <a:pt x="1765" y="894"/>
                  </a:lnTo>
                  <a:lnTo>
                    <a:pt x="1765" y="902"/>
                  </a:lnTo>
                  <a:lnTo>
                    <a:pt x="1765" y="914"/>
                  </a:lnTo>
                  <a:lnTo>
                    <a:pt x="1771" y="923"/>
                  </a:lnTo>
                  <a:lnTo>
                    <a:pt x="1771" y="935"/>
                  </a:lnTo>
                  <a:lnTo>
                    <a:pt x="1771" y="943"/>
                  </a:lnTo>
                  <a:lnTo>
                    <a:pt x="1771" y="951"/>
                  </a:lnTo>
                  <a:lnTo>
                    <a:pt x="1771" y="960"/>
                  </a:lnTo>
                  <a:lnTo>
                    <a:pt x="1777" y="968"/>
                  </a:lnTo>
                  <a:lnTo>
                    <a:pt x="1777" y="976"/>
                  </a:lnTo>
                  <a:lnTo>
                    <a:pt x="1777" y="985"/>
                  </a:lnTo>
                  <a:lnTo>
                    <a:pt x="1777" y="989"/>
                  </a:lnTo>
                  <a:lnTo>
                    <a:pt x="1783" y="997"/>
                  </a:lnTo>
                  <a:lnTo>
                    <a:pt x="1783" y="1001"/>
                  </a:lnTo>
                  <a:lnTo>
                    <a:pt x="1783" y="1005"/>
                  </a:lnTo>
                  <a:lnTo>
                    <a:pt x="1783" y="1014"/>
                  </a:lnTo>
                  <a:lnTo>
                    <a:pt x="1788" y="1018"/>
                  </a:lnTo>
                  <a:lnTo>
                    <a:pt x="1788" y="1022"/>
                  </a:lnTo>
                  <a:lnTo>
                    <a:pt x="1794" y="1026"/>
                  </a:lnTo>
                  <a:lnTo>
                    <a:pt x="1800" y="1030"/>
                  </a:lnTo>
                  <a:lnTo>
                    <a:pt x="1806" y="1026"/>
                  </a:lnTo>
                  <a:lnTo>
                    <a:pt x="1806" y="1022"/>
                  </a:lnTo>
                  <a:lnTo>
                    <a:pt x="1806" y="1018"/>
                  </a:lnTo>
                  <a:lnTo>
                    <a:pt x="1806" y="1014"/>
                  </a:lnTo>
                  <a:lnTo>
                    <a:pt x="1811" y="1009"/>
                  </a:lnTo>
                  <a:lnTo>
                    <a:pt x="1811" y="1005"/>
                  </a:lnTo>
                  <a:lnTo>
                    <a:pt x="1811" y="1001"/>
                  </a:lnTo>
                  <a:lnTo>
                    <a:pt x="1811" y="993"/>
                  </a:lnTo>
                  <a:lnTo>
                    <a:pt x="1817" y="989"/>
                  </a:lnTo>
                  <a:lnTo>
                    <a:pt x="1817" y="980"/>
                  </a:lnTo>
                  <a:lnTo>
                    <a:pt x="1817" y="972"/>
                  </a:lnTo>
                  <a:lnTo>
                    <a:pt x="1817" y="964"/>
                  </a:lnTo>
                  <a:lnTo>
                    <a:pt x="1817" y="956"/>
                  </a:lnTo>
                  <a:lnTo>
                    <a:pt x="1823" y="947"/>
                  </a:lnTo>
                  <a:lnTo>
                    <a:pt x="1823" y="939"/>
                  </a:lnTo>
                  <a:lnTo>
                    <a:pt x="1823" y="931"/>
                  </a:lnTo>
                  <a:lnTo>
                    <a:pt x="1823" y="923"/>
                  </a:lnTo>
                  <a:lnTo>
                    <a:pt x="1829" y="910"/>
                  </a:lnTo>
                  <a:lnTo>
                    <a:pt x="1829" y="898"/>
                  </a:lnTo>
                  <a:lnTo>
                    <a:pt x="1829" y="889"/>
                  </a:lnTo>
                  <a:lnTo>
                    <a:pt x="1829" y="877"/>
                  </a:lnTo>
                  <a:lnTo>
                    <a:pt x="1835" y="865"/>
                  </a:lnTo>
                  <a:lnTo>
                    <a:pt x="1835" y="852"/>
                  </a:lnTo>
                  <a:lnTo>
                    <a:pt x="1835" y="840"/>
                  </a:lnTo>
                  <a:lnTo>
                    <a:pt x="1835" y="827"/>
                  </a:lnTo>
                  <a:lnTo>
                    <a:pt x="1840" y="815"/>
                  </a:lnTo>
                  <a:lnTo>
                    <a:pt x="1840" y="803"/>
                  </a:lnTo>
                  <a:lnTo>
                    <a:pt x="1840" y="786"/>
                  </a:lnTo>
                  <a:lnTo>
                    <a:pt x="1840" y="774"/>
                  </a:lnTo>
                  <a:lnTo>
                    <a:pt x="1840" y="757"/>
                  </a:lnTo>
                  <a:lnTo>
                    <a:pt x="1846" y="745"/>
                  </a:lnTo>
                  <a:lnTo>
                    <a:pt x="1846" y="728"/>
                  </a:lnTo>
                  <a:lnTo>
                    <a:pt x="1846" y="716"/>
                  </a:lnTo>
                  <a:lnTo>
                    <a:pt x="1846" y="699"/>
                  </a:lnTo>
                  <a:lnTo>
                    <a:pt x="1852" y="683"/>
                  </a:lnTo>
                  <a:lnTo>
                    <a:pt x="1852" y="670"/>
                  </a:lnTo>
                  <a:lnTo>
                    <a:pt x="1852" y="654"/>
                  </a:lnTo>
                  <a:lnTo>
                    <a:pt x="1852" y="637"/>
                  </a:lnTo>
                  <a:lnTo>
                    <a:pt x="1858" y="621"/>
                  </a:lnTo>
                  <a:lnTo>
                    <a:pt x="1858" y="604"/>
                  </a:lnTo>
                  <a:lnTo>
                    <a:pt x="1858" y="587"/>
                  </a:lnTo>
                  <a:lnTo>
                    <a:pt x="1858" y="575"/>
                  </a:lnTo>
                  <a:lnTo>
                    <a:pt x="1858" y="559"/>
                  </a:lnTo>
                  <a:lnTo>
                    <a:pt x="1864" y="542"/>
                  </a:lnTo>
                  <a:lnTo>
                    <a:pt x="1864" y="525"/>
                  </a:lnTo>
                  <a:lnTo>
                    <a:pt x="1864" y="509"/>
                  </a:lnTo>
                  <a:lnTo>
                    <a:pt x="1864" y="492"/>
                  </a:lnTo>
                  <a:lnTo>
                    <a:pt x="1869" y="476"/>
                  </a:lnTo>
                  <a:lnTo>
                    <a:pt x="1869" y="459"/>
                  </a:lnTo>
                  <a:lnTo>
                    <a:pt x="1869" y="443"/>
                  </a:lnTo>
                  <a:lnTo>
                    <a:pt x="1869" y="426"/>
                  </a:lnTo>
                  <a:lnTo>
                    <a:pt x="1875" y="410"/>
                  </a:lnTo>
                  <a:lnTo>
                    <a:pt x="1875" y="393"/>
                  </a:lnTo>
                  <a:lnTo>
                    <a:pt x="1875" y="381"/>
                  </a:lnTo>
                  <a:lnTo>
                    <a:pt x="1875" y="364"/>
                  </a:lnTo>
                  <a:lnTo>
                    <a:pt x="1881" y="348"/>
                  </a:lnTo>
                  <a:lnTo>
                    <a:pt x="1881" y="331"/>
                  </a:lnTo>
                  <a:lnTo>
                    <a:pt x="1881" y="319"/>
                  </a:lnTo>
                  <a:lnTo>
                    <a:pt x="1881" y="302"/>
                  </a:lnTo>
                  <a:lnTo>
                    <a:pt x="1881" y="290"/>
                  </a:lnTo>
                  <a:lnTo>
                    <a:pt x="1887" y="273"/>
                  </a:lnTo>
                  <a:lnTo>
                    <a:pt x="1887" y="261"/>
                  </a:lnTo>
                  <a:lnTo>
                    <a:pt x="1887" y="244"/>
                  </a:lnTo>
                  <a:lnTo>
                    <a:pt x="1887" y="232"/>
                  </a:lnTo>
                  <a:lnTo>
                    <a:pt x="1893" y="219"/>
                  </a:lnTo>
                  <a:lnTo>
                    <a:pt x="1893" y="203"/>
                  </a:lnTo>
                  <a:lnTo>
                    <a:pt x="1893" y="190"/>
                  </a:lnTo>
                  <a:lnTo>
                    <a:pt x="1893" y="178"/>
                  </a:lnTo>
                  <a:lnTo>
                    <a:pt x="1898" y="166"/>
                  </a:lnTo>
                  <a:lnTo>
                    <a:pt x="1898" y="153"/>
                  </a:lnTo>
                  <a:lnTo>
                    <a:pt x="1898" y="145"/>
                  </a:lnTo>
                  <a:lnTo>
                    <a:pt x="1898" y="133"/>
                  </a:lnTo>
                  <a:lnTo>
                    <a:pt x="1904" y="120"/>
                  </a:lnTo>
                  <a:lnTo>
                    <a:pt x="1904" y="112"/>
                  </a:lnTo>
                  <a:lnTo>
                    <a:pt x="1904" y="104"/>
                  </a:lnTo>
                  <a:lnTo>
                    <a:pt x="1904" y="91"/>
                  </a:lnTo>
                  <a:lnTo>
                    <a:pt x="1904" y="83"/>
                  </a:lnTo>
                  <a:lnTo>
                    <a:pt x="1910" y="75"/>
                  </a:lnTo>
                  <a:lnTo>
                    <a:pt x="1910" y="66"/>
                  </a:lnTo>
                  <a:lnTo>
                    <a:pt x="1910" y="58"/>
                  </a:lnTo>
                  <a:lnTo>
                    <a:pt x="1910" y="50"/>
                  </a:lnTo>
                  <a:lnTo>
                    <a:pt x="1916" y="46"/>
                  </a:lnTo>
                  <a:lnTo>
                    <a:pt x="1916" y="37"/>
                  </a:lnTo>
                  <a:lnTo>
                    <a:pt x="1916" y="33"/>
                  </a:lnTo>
                  <a:lnTo>
                    <a:pt x="1916" y="25"/>
                  </a:lnTo>
                  <a:lnTo>
                    <a:pt x="1921" y="21"/>
                  </a:lnTo>
                  <a:lnTo>
                    <a:pt x="1921" y="17"/>
                  </a:lnTo>
                  <a:lnTo>
                    <a:pt x="1921" y="13"/>
                  </a:lnTo>
                  <a:lnTo>
                    <a:pt x="1927" y="8"/>
                  </a:lnTo>
                  <a:lnTo>
                    <a:pt x="1927" y="4"/>
                  </a:lnTo>
                  <a:lnTo>
                    <a:pt x="1933" y="0"/>
                  </a:lnTo>
                  <a:lnTo>
                    <a:pt x="1939" y="4"/>
                  </a:lnTo>
                  <a:lnTo>
                    <a:pt x="1939" y="8"/>
                  </a:lnTo>
                  <a:lnTo>
                    <a:pt x="1939" y="13"/>
                  </a:lnTo>
                  <a:lnTo>
                    <a:pt x="1945" y="17"/>
                  </a:lnTo>
                  <a:lnTo>
                    <a:pt x="1945" y="21"/>
                  </a:lnTo>
                  <a:lnTo>
                    <a:pt x="1945" y="25"/>
                  </a:lnTo>
                  <a:lnTo>
                    <a:pt x="1945" y="29"/>
                  </a:lnTo>
                  <a:lnTo>
                    <a:pt x="1950" y="33"/>
                  </a:lnTo>
                  <a:lnTo>
                    <a:pt x="1950" y="42"/>
                  </a:lnTo>
                  <a:lnTo>
                    <a:pt x="1950" y="50"/>
                  </a:lnTo>
                  <a:lnTo>
                    <a:pt x="1950" y="54"/>
                  </a:lnTo>
                  <a:lnTo>
                    <a:pt x="1950" y="62"/>
                  </a:lnTo>
                  <a:lnTo>
                    <a:pt x="1956" y="70"/>
                  </a:lnTo>
                  <a:lnTo>
                    <a:pt x="1956" y="79"/>
                  </a:lnTo>
                  <a:lnTo>
                    <a:pt x="1956" y="87"/>
                  </a:lnTo>
                  <a:lnTo>
                    <a:pt x="1956" y="99"/>
                  </a:lnTo>
                  <a:lnTo>
                    <a:pt x="1962" y="108"/>
                  </a:lnTo>
                  <a:lnTo>
                    <a:pt x="1962" y="116"/>
                  </a:lnTo>
                  <a:lnTo>
                    <a:pt x="1962" y="128"/>
                  </a:lnTo>
                  <a:lnTo>
                    <a:pt x="1962" y="141"/>
                  </a:lnTo>
                  <a:lnTo>
                    <a:pt x="1968" y="149"/>
                  </a:lnTo>
                  <a:lnTo>
                    <a:pt x="1968" y="161"/>
                  </a:lnTo>
                  <a:lnTo>
                    <a:pt x="1968" y="174"/>
                  </a:lnTo>
                  <a:lnTo>
                    <a:pt x="1968" y="186"/>
                  </a:lnTo>
                  <a:lnTo>
                    <a:pt x="1968" y="199"/>
                  </a:lnTo>
                  <a:lnTo>
                    <a:pt x="1974" y="211"/>
                  </a:lnTo>
                  <a:lnTo>
                    <a:pt x="1974" y="228"/>
                  </a:lnTo>
                  <a:lnTo>
                    <a:pt x="1974" y="240"/>
                  </a:lnTo>
                  <a:lnTo>
                    <a:pt x="1974" y="252"/>
                  </a:lnTo>
                  <a:lnTo>
                    <a:pt x="1979" y="269"/>
                  </a:lnTo>
                  <a:lnTo>
                    <a:pt x="1979" y="281"/>
                  </a:lnTo>
                  <a:lnTo>
                    <a:pt x="1979" y="298"/>
                  </a:lnTo>
                  <a:lnTo>
                    <a:pt x="1979" y="310"/>
                  </a:lnTo>
                  <a:lnTo>
                    <a:pt x="1985" y="327"/>
                  </a:lnTo>
                  <a:lnTo>
                    <a:pt x="1985" y="343"/>
                  </a:lnTo>
                  <a:lnTo>
                    <a:pt x="1985" y="356"/>
                  </a:lnTo>
                  <a:lnTo>
                    <a:pt x="1985" y="372"/>
                  </a:lnTo>
                  <a:lnTo>
                    <a:pt x="1991" y="389"/>
                  </a:lnTo>
                  <a:lnTo>
                    <a:pt x="1991" y="406"/>
                  </a:lnTo>
                  <a:lnTo>
                    <a:pt x="1991" y="422"/>
                  </a:lnTo>
                  <a:lnTo>
                    <a:pt x="1991" y="434"/>
                  </a:lnTo>
                  <a:lnTo>
                    <a:pt x="1991" y="451"/>
                  </a:lnTo>
                  <a:lnTo>
                    <a:pt x="1997" y="468"/>
                  </a:lnTo>
                  <a:lnTo>
                    <a:pt x="1997" y="484"/>
                  </a:lnTo>
                  <a:lnTo>
                    <a:pt x="1997" y="501"/>
                  </a:lnTo>
                  <a:lnTo>
                    <a:pt x="1997" y="517"/>
                  </a:lnTo>
                  <a:lnTo>
                    <a:pt x="2003" y="534"/>
                  </a:lnTo>
                  <a:lnTo>
                    <a:pt x="2003" y="550"/>
                  </a:lnTo>
                  <a:lnTo>
                    <a:pt x="2003" y="567"/>
                  </a:lnTo>
                  <a:lnTo>
                    <a:pt x="2003" y="583"/>
                  </a:lnTo>
                  <a:lnTo>
                    <a:pt x="2008" y="600"/>
                  </a:lnTo>
                  <a:lnTo>
                    <a:pt x="2008" y="616"/>
                  </a:lnTo>
                  <a:lnTo>
                    <a:pt x="2008" y="629"/>
                  </a:lnTo>
                  <a:lnTo>
                    <a:pt x="2008" y="645"/>
                  </a:lnTo>
                  <a:lnTo>
                    <a:pt x="2014" y="662"/>
                  </a:lnTo>
                  <a:lnTo>
                    <a:pt x="2014" y="678"/>
                  </a:lnTo>
                  <a:lnTo>
                    <a:pt x="2014" y="695"/>
                  </a:lnTo>
                  <a:lnTo>
                    <a:pt x="2014" y="707"/>
                  </a:lnTo>
                  <a:lnTo>
                    <a:pt x="2014" y="724"/>
                  </a:lnTo>
                  <a:lnTo>
                    <a:pt x="2020" y="741"/>
                  </a:lnTo>
                  <a:lnTo>
                    <a:pt x="2020" y="753"/>
                  </a:lnTo>
                  <a:lnTo>
                    <a:pt x="2020" y="769"/>
                  </a:lnTo>
                  <a:lnTo>
                    <a:pt x="2020" y="782"/>
                  </a:lnTo>
                  <a:lnTo>
                    <a:pt x="2026" y="794"/>
                  </a:lnTo>
                  <a:lnTo>
                    <a:pt x="2026" y="811"/>
                  </a:lnTo>
                  <a:lnTo>
                    <a:pt x="2026" y="823"/>
                  </a:lnTo>
                  <a:lnTo>
                    <a:pt x="2026" y="836"/>
                  </a:lnTo>
                  <a:lnTo>
                    <a:pt x="2031" y="848"/>
                  </a:lnTo>
                  <a:lnTo>
                    <a:pt x="2031" y="860"/>
                  </a:lnTo>
                  <a:lnTo>
                    <a:pt x="2031" y="873"/>
                  </a:lnTo>
                  <a:lnTo>
                    <a:pt x="2031" y="885"/>
                  </a:lnTo>
                  <a:lnTo>
                    <a:pt x="2037" y="894"/>
                  </a:lnTo>
                  <a:lnTo>
                    <a:pt x="2037" y="906"/>
                  </a:lnTo>
                  <a:lnTo>
                    <a:pt x="2037" y="918"/>
                  </a:lnTo>
                  <a:lnTo>
                    <a:pt x="2037" y="927"/>
                  </a:lnTo>
                  <a:lnTo>
                    <a:pt x="2037" y="935"/>
                  </a:lnTo>
                  <a:lnTo>
                    <a:pt x="2043" y="947"/>
                  </a:lnTo>
                  <a:lnTo>
                    <a:pt x="2043" y="956"/>
                  </a:lnTo>
                  <a:lnTo>
                    <a:pt x="2043" y="964"/>
                  </a:lnTo>
                  <a:lnTo>
                    <a:pt x="2043" y="972"/>
                  </a:lnTo>
                  <a:lnTo>
                    <a:pt x="2049" y="976"/>
                  </a:lnTo>
                  <a:lnTo>
                    <a:pt x="2049" y="985"/>
                  </a:lnTo>
                  <a:lnTo>
                    <a:pt x="2049" y="993"/>
                  </a:lnTo>
                  <a:lnTo>
                    <a:pt x="2049" y="997"/>
                  </a:lnTo>
                  <a:lnTo>
                    <a:pt x="2055" y="1001"/>
                  </a:lnTo>
                  <a:lnTo>
                    <a:pt x="2055" y="1009"/>
                  </a:lnTo>
                  <a:lnTo>
                    <a:pt x="2055" y="1014"/>
                  </a:lnTo>
                  <a:lnTo>
                    <a:pt x="2055" y="1018"/>
                  </a:lnTo>
                  <a:lnTo>
                    <a:pt x="2060" y="1022"/>
                  </a:lnTo>
                  <a:lnTo>
                    <a:pt x="2060" y="1026"/>
                  </a:lnTo>
                  <a:lnTo>
                    <a:pt x="2066" y="1030"/>
                  </a:lnTo>
                  <a:lnTo>
                    <a:pt x="2072" y="1026"/>
                  </a:lnTo>
                  <a:lnTo>
                    <a:pt x="2078" y="1022"/>
                  </a:lnTo>
                  <a:lnTo>
                    <a:pt x="2078" y="1018"/>
                  </a:lnTo>
                  <a:lnTo>
                    <a:pt x="2078" y="1014"/>
                  </a:lnTo>
                  <a:lnTo>
                    <a:pt x="2078" y="1009"/>
                  </a:lnTo>
                  <a:lnTo>
                    <a:pt x="2078" y="1005"/>
                  </a:lnTo>
                  <a:lnTo>
                    <a:pt x="2084" y="997"/>
                  </a:lnTo>
                  <a:lnTo>
                    <a:pt x="2084" y="993"/>
                  </a:lnTo>
                  <a:lnTo>
                    <a:pt x="2084" y="985"/>
                  </a:lnTo>
                  <a:lnTo>
                    <a:pt x="2084" y="980"/>
                  </a:lnTo>
                  <a:lnTo>
                    <a:pt x="2089" y="972"/>
                  </a:lnTo>
                  <a:lnTo>
                    <a:pt x="2089" y="964"/>
                  </a:lnTo>
                  <a:lnTo>
                    <a:pt x="2089" y="956"/>
                  </a:lnTo>
                  <a:lnTo>
                    <a:pt x="2089" y="947"/>
                  </a:lnTo>
                  <a:lnTo>
                    <a:pt x="2095" y="939"/>
                  </a:lnTo>
                  <a:lnTo>
                    <a:pt x="2095" y="927"/>
                  </a:lnTo>
                  <a:lnTo>
                    <a:pt x="2095" y="918"/>
                  </a:lnTo>
                  <a:lnTo>
                    <a:pt x="2095" y="906"/>
                  </a:lnTo>
                  <a:lnTo>
                    <a:pt x="2101" y="898"/>
                  </a:lnTo>
                  <a:lnTo>
                    <a:pt x="2101" y="885"/>
                  </a:lnTo>
                  <a:lnTo>
                    <a:pt x="2101" y="873"/>
                  </a:lnTo>
                  <a:lnTo>
                    <a:pt x="2101" y="860"/>
                  </a:lnTo>
                  <a:lnTo>
                    <a:pt x="2101" y="848"/>
                  </a:lnTo>
                  <a:lnTo>
                    <a:pt x="2107" y="836"/>
                  </a:lnTo>
                  <a:lnTo>
                    <a:pt x="2107" y="823"/>
                  </a:lnTo>
                  <a:lnTo>
                    <a:pt x="2107" y="811"/>
                  </a:lnTo>
                  <a:lnTo>
                    <a:pt x="2107" y="798"/>
                  </a:lnTo>
                  <a:lnTo>
                    <a:pt x="2113" y="782"/>
                  </a:lnTo>
                  <a:lnTo>
                    <a:pt x="2113" y="769"/>
                  </a:lnTo>
                  <a:lnTo>
                    <a:pt x="2113" y="753"/>
                  </a:lnTo>
                  <a:lnTo>
                    <a:pt x="2113" y="741"/>
                  </a:lnTo>
                  <a:lnTo>
                    <a:pt x="2118" y="724"/>
                  </a:lnTo>
                  <a:lnTo>
                    <a:pt x="2118" y="712"/>
                  </a:lnTo>
                  <a:lnTo>
                    <a:pt x="2118" y="695"/>
                  </a:lnTo>
                  <a:lnTo>
                    <a:pt x="2118" y="678"/>
                  </a:lnTo>
                  <a:lnTo>
                    <a:pt x="2124" y="666"/>
                  </a:lnTo>
                  <a:lnTo>
                    <a:pt x="2124" y="650"/>
                  </a:lnTo>
                  <a:lnTo>
                    <a:pt x="2124" y="633"/>
                  </a:lnTo>
                  <a:lnTo>
                    <a:pt x="2124" y="616"/>
                  </a:lnTo>
                  <a:lnTo>
                    <a:pt x="2124" y="600"/>
                  </a:lnTo>
                  <a:lnTo>
                    <a:pt x="2130" y="583"/>
                  </a:lnTo>
                  <a:lnTo>
                    <a:pt x="2130" y="567"/>
                  </a:lnTo>
                  <a:lnTo>
                    <a:pt x="2130" y="550"/>
                  </a:lnTo>
                  <a:lnTo>
                    <a:pt x="2130" y="534"/>
                  </a:lnTo>
                  <a:lnTo>
                    <a:pt x="2136" y="521"/>
                  </a:lnTo>
                  <a:lnTo>
                    <a:pt x="2136" y="505"/>
                  </a:lnTo>
                  <a:lnTo>
                    <a:pt x="2136" y="488"/>
                  </a:lnTo>
                  <a:lnTo>
                    <a:pt x="2136" y="472"/>
                  </a:lnTo>
                  <a:lnTo>
                    <a:pt x="2141" y="455"/>
                  </a:lnTo>
                  <a:lnTo>
                    <a:pt x="2141" y="439"/>
                  </a:lnTo>
                  <a:lnTo>
                    <a:pt x="2141" y="422"/>
                  </a:lnTo>
                  <a:lnTo>
                    <a:pt x="2141" y="406"/>
                  </a:lnTo>
                  <a:lnTo>
                    <a:pt x="2147" y="389"/>
                  </a:lnTo>
                  <a:lnTo>
                    <a:pt x="2147" y="372"/>
                  </a:lnTo>
                  <a:lnTo>
                    <a:pt x="2147" y="360"/>
                  </a:lnTo>
                  <a:lnTo>
                    <a:pt x="2147" y="343"/>
                  </a:lnTo>
                  <a:lnTo>
                    <a:pt x="2147" y="327"/>
                  </a:lnTo>
                  <a:lnTo>
                    <a:pt x="2153" y="315"/>
                  </a:lnTo>
                  <a:lnTo>
                    <a:pt x="2153" y="298"/>
                  </a:lnTo>
                  <a:lnTo>
                    <a:pt x="2153" y="281"/>
                  </a:lnTo>
                  <a:lnTo>
                    <a:pt x="2153" y="269"/>
                  </a:lnTo>
                  <a:lnTo>
                    <a:pt x="2159" y="257"/>
                  </a:lnTo>
                  <a:lnTo>
                    <a:pt x="2159" y="240"/>
                  </a:lnTo>
                  <a:lnTo>
                    <a:pt x="2159" y="228"/>
                  </a:lnTo>
                  <a:lnTo>
                    <a:pt x="2159" y="215"/>
                  </a:lnTo>
                  <a:lnTo>
                    <a:pt x="2165" y="199"/>
                  </a:lnTo>
                  <a:lnTo>
                    <a:pt x="2165" y="186"/>
                  </a:lnTo>
                  <a:lnTo>
                    <a:pt x="2165" y="174"/>
                  </a:lnTo>
                  <a:lnTo>
                    <a:pt x="2165" y="161"/>
                  </a:lnTo>
                  <a:lnTo>
                    <a:pt x="2165" y="153"/>
                  </a:lnTo>
                  <a:lnTo>
                    <a:pt x="2170" y="141"/>
                  </a:lnTo>
                  <a:lnTo>
                    <a:pt x="2170" y="128"/>
                  </a:lnTo>
                  <a:lnTo>
                    <a:pt x="2170" y="120"/>
                  </a:lnTo>
                  <a:lnTo>
                    <a:pt x="2170" y="108"/>
                  </a:lnTo>
                  <a:lnTo>
                    <a:pt x="2176" y="99"/>
                  </a:lnTo>
                  <a:lnTo>
                    <a:pt x="2176" y="91"/>
                  </a:lnTo>
                  <a:lnTo>
                    <a:pt x="2176" y="79"/>
                  </a:lnTo>
                  <a:lnTo>
                    <a:pt x="2176" y="70"/>
                  </a:lnTo>
                  <a:lnTo>
                    <a:pt x="2182" y="62"/>
                  </a:lnTo>
                  <a:lnTo>
                    <a:pt x="2182" y="54"/>
                  </a:lnTo>
                  <a:lnTo>
                    <a:pt x="2182" y="50"/>
                  </a:lnTo>
                  <a:lnTo>
                    <a:pt x="2182" y="42"/>
                  </a:lnTo>
                  <a:lnTo>
                    <a:pt x="2188" y="37"/>
                  </a:lnTo>
                  <a:lnTo>
                    <a:pt x="2188" y="29"/>
                  </a:lnTo>
                  <a:lnTo>
                    <a:pt x="2188" y="25"/>
                  </a:lnTo>
                  <a:lnTo>
                    <a:pt x="2188" y="21"/>
                  </a:lnTo>
                  <a:lnTo>
                    <a:pt x="2188" y="17"/>
                  </a:lnTo>
                  <a:lnTo>
                    <a:pt x="2194" y="13"/>
                  </a:lnTo>
                  <a:lnTo>
                    <a:pt x="2194" y="8"/>
                  </a:lnTo>
                  <a:lnTo>
                    <a:pt x="2194" y="4"/>
                  </a:lnTo>
                  <a:lnTo>
                    <a:pt x="2199" y="0"/>
                  </a:lnTo>
                  <a:lnTo>
                    <a:pt x="2205" y="4"/>
                  </a:lnTo>
                  <a:lnTo>
                    <a:pt x="2211" y="8"/>
                  </a:lnTo>
                  <a:lnTo>
                    <a:pt x="2211" y="13"/>
                  </a:lnTo>
                  <a:lnTo>
                    <a:pt x="2211" y="17"/>
                  </a:lnTo>
                  <a:lnTo>
                    <a:pt x="2211" y="21"/>
                  </a:lnTo>
                  <a:lnTo>
                    <a:pt x="2217" y="25"/>
                  </a:lnTo>
                  <a:lnTo>
                    <a:pt x="2217" y="33"/>
                  </a:lnTo>
                  <a:lnTo>
                    <a:pt x="2217" y="37"/>
                  </a:lnTo>
                  <a:lnTo>
                    <a:pt x="2217" y="42"/>
                  </a:lnTo>
                  <a:lnTo>
                    <a:pt x="2222" y="50"/>
                  </a:lnTo>
                  <a:lnTo>
                    <a:pt x="2222" y="58"/>
                  </a:lnTo>
                  <a:lnTo>
                    <a:pt x="2222" y="66"/>
                  </a:lnTo>
                  <a:lnTo>
                    <a:pt x="2222" y="75"/>
                  </a:lnTo>
                  <a:lnTo>
                    <a:pt x="2228" y="83"/>
                  </a:lnTo>
                  <a:lnTo>
                    <a:pt x="2228" y="91"/>
                  </a:lnTo>
                  <a:lnTo>
                    <a:pt x="2228" y="99"/>
                  </a:lnTo>
                  <a:lnTo>
                    <a:pt x="2228" y="112"/>
                  </a:lnTo>
                  <a:lnTo>
                    <a:pt x="2234" y="120"/>
                  </a:lnTo>
                  <a:lnTo>
                    <a:pt x="2234" y="133"/>
                  </a:lnTo>
                  <a:lnTo>
                    <a:pt x="2234" y="141"/>
                  </a:lnTo>
                  <a:lnTo>
                    <a:pt x="2234" y="153"/>
                  </a:lnTo>
                  <a:lnTo>
                    <a:pt x="2234" y="166"/>
                  </a:lnTo>
                  <a:lnTo>
                    <a:pt x="2240" y="178"/>
                  </a:lnTo>
                  <a:lnTo>
                    <a:pt x="2240" y="190"/>
                  </a:lnTo>
                  <a:lnTo>
                    <a:pt x="2240" y="203"/>
                  </a:lnTo>
                  <a:lnTo>
                    <a:pt x="2240" y="215"/>
                  </a:lnTo>
                  <a:lnTo>
                    <a:pt x="2246" y="232"/>
                  </a:lnTo>
                  <a:lnTo>
                    <a:pt x="2246" y="244"/>
                  </a:lnTo>
                  <a:lnTo>
                    <a:pt x="2246" y="257"/>
                  </a:lnTo>
                  <a:lnTo>
                    <a:pt x="2246" y="273"/>
                  </a:lnTo>
                  <a:lnTo>
                    <a:pt x="2251" y="286"/>
                  </a:lnTo>
                  <a:lnTo>
                    <a:pt x="2251" y="302"/>
                  </a:lnTo>
                  <a:lnTo>
                    <a:pt x="2251" y="315"/>
                  </a:lnTo>
                  <a:lnTo>
                    <a:pt x="2251" y="331"/>
                  </a:lnTo>
                  <a:lnTo>
                    <a:pt x="2257" y="348"/>
                  </a:lnTo>
                  <a:lnTo>
                    <a:pt x="2257" y="360"/>
                  </a:lnTo>
                  <a:lnTo>
                    <a:pt x="2257" y="377"/>
                  </a:lnTo>
                  <a:lnTo>
                    <a:pt x="2257" y="393"/>
                  </a:lnTo>
                  <a:lnTo>
                    <a:pt x="2257" y="410"/>
                  </a:lnTo>
                  <a:lnTo>
                    <a:pt x="2263" y="426"/>
                  </a:lnTo>
                  <a:lnTo>
                    <a:pt x="2263" y="443"/>
                  </a:lnTo>
                  <a:lnTo>
                    <a:pt x="2263" y="459"/>
                  </a:lnTo>
                  <a:lnTo>
                    <a:pt x="2263" y="476"/>
                  </a:lnTo>
                  <a:lnTo>
                    <a:pt x="2269" y="488"/>
                  </a:lnTo>
                  <a:lnTo>
                    <a:pt x="2269" y="505"/>
                  </a:lnTo>
                  <a:lnTo>
                    <a:pt x="2269" y="521"/>
                  </a:lnTo>
                  <a:lnTo>
                    <a:pt x="2269" y="538"/>
                  </a:lnTo>
                  <a:lnTo>
                    <a:pt x="2275" y="554"/>
                  </a:lnTo>
                  <a:lnTo>
                    <a:pt x="2275" y="571"/>
                  </a:lnTo>
                  <a:lnTo>
                    <a:pt x="2275" y="587"/>
                  </a:lnTo>
                  <a:lnTo>
                    <a:pt x="2275" y="604"/>
                  </a:lnTo>
                  <a:lnTo>
                    <a:pt x="2275" y="621"/>
                  </a:lnTo>
                  <a:lnTo>
                    <a:pt x="2280" y="637"/>
                  </a:lnTo>
                  <a:lnTo>
                    <a:pt x="2280" y="654"/>
                  </a:lnTo>
                  <a:lnTo>
                    <a:pt x="2280" y="666"/>
                  </a:lnTo>
                  <a:lnTo>
                    <a:pt x="2280" y="683"/>
                  </a:lnTo>
                  <a:lnTo>
                    <a:pt x="2286" y="699"/>
                  </a:lnTo>
                  <a:lnTo>
                    <a:pt x="2286" y="712"/>
                  </a:lnTo>
                  <a:lnTo>
                    <a:pt x="2286" y="728"/>
                  </a:lnTo>
                  <a:lnTo>
                    <a:pt x="2286" y="745"/>
                  </a:lnTo>
                  <a:lnTo>
                    <a:pt x="2292" y="757"/>
                  </a:lnTo>
                  <a:lnTo>
                    <a:pt x="2292" y="774"/>
                  </a:lnTo>
                  <a:lnTo>
                    <a:pt x="2292" y="786"/>
                  </a:lnTo>
                  <a:lnTo>
                    <a:pt x="2292" y="798"/>
                  </a:lnTo>
                  <a:lnTo>
                    <a:pt x="2298" y="815"/>
                  </a:lnTo>
                  <a:lnTo>
                    <a:pt x="2298" y="827"/>
                  </a:lnTo>
                  <a:lnTo>
                    <a:pt x="2298" y="840"/>
                  </a:lnTo>
                  <a:lnTo>
                    <a:pt x="2298" y="852"/>
                  </a:lnTo>
                  <a:lnTo>
                    <a:pt x="2298" y="865"/>
                  </a:lnTo>
                  <a:lnTo>
                    <a:pt x="2304" y="877"/>
                  </a:lnTo>
                  <a:lnTo>
                    <a:pt x="2304" y="885"/>
                  </a:lnTo>
                  <a:lnTo>
                    <a:pt x="2304" y="898"/>
                  </a:lnTo>
                  <a:lnTo>
                    <a:pt x="2304" y="910"/>
                  </a:lnTo>
                  <a:lnTo>
                    <a:pt x="2309" y="918"/>
                  </a:lnTo>
                  <a:lnTo>
                    <a:pt x="2309" y="931"/>
                  </a:lnTo>
                  <a:lnTo>
                    <a:pt x="2309" y="939"/>
                  </a:lnTo>
                  <a:lnTo>
                    <a:pt x="2309" y="947"/>
                  </a:lnTo>
                  <a:lnTo>
                    <a:pt x="2315" y="956"/>
                  </a:lnTo>
                  <a:lnTo>
                    <a:pt x="2315" y="964"/>
                  </a:lnTo>
                  <a:lnTo>
                    <a:pt x="2315" y="972"/>
                  </a:lnTo>
                  <a:lnTo>
                    <a:pt x="2315" y="980"/>
                  </a:lnTo>
                  <a:lnTo>
                    <a:pt x="2321" y="989"/>
                  </a:lnTo>
                  <a:lnTo>
                    <a:pt x="2321" y="993"/>
                  </a:lnTo>
                  <a:lnTo>
                    <a:pt x="2321" y="1001"/>
                  </a:lnTo>
                  <a:lnTo>
                    <a:pt x="2321" y="1005"/>
                  </a:lnTo>
                  <a:lnTo>
                    <a:pt x="2321" y="1009"/>
                  </a:lnTo>
                  <a:lnTo>
                    <a:pt x="2327" y="1014"/>
                  </a:lnTo>
                  <a:lnTo>
                    <a:pt x="2327" y="1018"/>
                  </a:lnTo>
                  <a:lnTo>
                    <a:pt x="2327" y="1022"/>
                  </a:lnTo>
                  <a:lnTo>
                    <a:pt x="2332" y="1026"/>
                  </a:lnTo>
                  <a:lnTo>
                    <a:pt x="2338" y="1030"/>
                  </a:lnTo>
                  <a:lnTo>
                    <a:pt x="2344" y="1026"/>
                  </a:lnTo>
                  <a:lnTo>
                    <a:pt x="2344" y="1022"/>
                  </a:lnTo>
                  <a:lnTo>
                    <a:pt x="2344" y="1018"/>
                  </a:lnTo>
                  <a:lnTo>
                    <a:pt x="2350" y="1014"/>
                  </a:lnTo>
                  <a:lnTo>
                    <a:pt x="2350" y="1005"/>
                  </a:lnTo>
                  <a:lnTo>
                    <a:pt x="2350" y="1001"/>
                  </a:lnTo>
                  <a:lnTo>
                    <a:pt x="2350" y="997"/>
                  </a:lnTo>
                  <a:lnTo>
                    <a:pt x="2356" y="989"/>
                  </a:lnTo>
                  <a:lnTo>
                    <a:pt x="2356" y="985"/>
                  </a:lnTo>
                  <a:lnTo>
                    <a:pt x="2356" y="976"/>
                  </a:lnTo>
                  <a:lnTo>
                    <a:pt x="2356" y="968"/>
                  </a:lnTo>
                  <a:lnTo>
                    <a:pt x="2361" y="960"/>
                  </a:lnTo>
                  <a:lnTo>
                    <a:pt x="2361" y="951"/>
                  </a:lnTo>
                  <a:lnTo>
                    <a:pt x="2361" y="943"/>
                  </a:lnTo>
                  <a:lnTo>
                    <a:pt x="2361" y="935"/>
                  </a:lnTo>
                  <a:lnTo>
                    <a:pt x="2361" y="923"/>
                  </a:lnTo>
                  <a:lnTo>
                    <a:pt x="2367" y="914"/>
                  </a:lnTo>
                  <a:lnTo>
                    <a:pt x="2367" y="902"/>
                  </a:lnTo>
                  <a:lnTo>
                    <a:pt x="2367" y="894"/>
                  </a:lnTo>
                  <a:lnTo>
                    <a:pt x="2367" y="881"/>
                  </a:lnTo>
                  <a:lnTo>
                    <a:pt x="2373" y="869"/>
                  </a:lnTo>
                  <a:lnTo>
                    <a:pt x="2373" y="856"/>
                  </a:lnTo>
                  <a:lnTo>
                    <a:pt x="2373" y="844"/>
                  </a:lnTo>
                  <a:lnTo>
                    <a:pt x="2373" y="832"/>
                  </a:lnTo>
                  <a:lnTo>
                    <a:pt x="2379" y="819"/>
                  </a:lnTo>
                  <a:lnTo>
                    <a:pt x="2379" y="807"/>
                  </a:lnTo>
                  <a:lnTo>
                    <a:pt x="2379" y="794"/>
                  </a:lnTo>
                  <a:lnTo>
                    <a:pt x="2379" y="778"/>
                  </a:lnTo>
                  <a:lnTo>
                    <a:pt x="2385" y="765"/>
                  </a:lnTo>
                  <a:lnTo>
                    <a:pt x="2385" y="749"/>
                  </a:lnTo>
                  <a:lnTo>
                    <a:pt x="2385" y="736"/>
                  </a:lnTo>
                  <a:lnTo>
                    <a:pt x="2385" y="720"/>
                  </a:lnTo>
                  <a:lnTo>
                    <a:pt x="2385" y="707"/>
                  </a:lnTo>
                  <a:lnTo>
                    <a:pt x="2390" y="691"/>
                  </a:lnTo>
                  <a:lnTo>
                    <a:pt x="2390" y="674"/>
                  </a:lnTo>
                  <a:lnTo>
                    <a:pt x="2390" y="658"/>
                  </a:lnTo>
                  <a:lnTo>
                    <a:pt x="2390" y="645"/>
                  </a:lnTo>
                  <a:lnTo>
                    <a:pt x="2396" y="629"/>
                  </a:lnTo>
                  <a:lnTo>
                    <a:pt x="2396" y="612"/>
                  </a:lnTo>
                  <a:lnTo>
                    <a:pt x="2396" y="596"/>
                  </a:lnTo>
                  <a:lnTo>
                    <a:pt x="2396" y="579"/>
                  </a:lnTo>
                  <a:lnTo>
                    <a:pt x="2402" y="563"/>
                  </a:lnTo>
                  <a:lnTo>
                    <a:pt x="2402" y="546"/>
                  </a:lnTo>
                  <a:lnTo>
                    <a:pt x="2402" y="530"/>
                  </a:lnTo>
                  <a:lnTo>
                    <a:pt x="2402" y="513"/>
                  </a:lnTo>
                  <a:lnTo>
                    <a:pt x="2408" y="496"/>
                  </a:lnTo>
                  <a:lnTo>
                    <a:pt x="2408" y="480"/>
                  </a:lnTo>
                  <a:lnTo>
                    <a:pt x="2408" y="463"/>
                  </a:lnTo>
                  <a:lnTo>
                    <a:pt x="2408" y="451"/>
                  </a:lnTo>
                  <a:lnTo>
                    <a:pt x="2408" y="434"/>
                  </a:lnTo>
                  <a:lnTo>
                    <a:pt x="2414" y="418"/>
                  </a:lnTo>
                  <a:lnTo>
                    <a:pt x="2414" y="401"/>
                  </a:lnTo>
                  <a:lnTo>
                    <a:pt x="2414" y="385"/>
                  </a:lnTo>
                  <a:lnTo>
                    <a:pt x="2414" y="368"/>
                  </a:lnTo>
                  <a:lnTo>
                    <a:pt x="2419" y="356"/>
                  </a:lnTo>
                  <a:lnTo>
                    <a:pt x="2419" y="339"/>
                  </a:lnTo>
                  <a:lnTo>
                    <a:pt x="2419" y="323"/>
                  </a:lnTo>
                  <a:lnTo>
                    <a:pt x="2419" y="306"/>
                  </a:lnTo>
                  <a:lnTo>
                    <a:pt x="2425" y="294"/>
                  </a:lnTo>
                  <a:lnTo>
                    <a:pt x="2425" y="277"/>
                  </a:lnTo>
                  <a:lnTo>
                    <a:pt x="2425" y="265"/>
                  </a:lnTo>
                  <a:lnTo>
                    <a:pt x="2425" y="248"/>
                  </a:lnTo>
                  <a:lnTo>
                    <a:pt x="2431" y="236"/>
                  </a:lnTo>
                  <a:lnTo>
                    <a:pt x="2431" y="224"/>
                  </a:lnTo>
                  <a:lnTo>
                    <a:pt x="2431" y="211"/>
                  </a:lnTo>
                  <a:lnTo>
                    <a:pt x="2431" y="199"/>
                  </a:lnTo>
                  <a:lnTo>
                    <a:pt x="2431" y="182"/>
                  </a:lnTo>
                  <a:lnTo>
                    <a:pt x="2437" y="170"/>
                  </a:lnTo>
                  <a:lnTo>
                    <a:pt x="2437" y="161"/>
                  </a:lnTo>
                  <a:lnTo>
                    <a:pt x="2437" y="149"/>
                  </a:lnTo>
                  <a:lnTo>
                    <a:pt x="2437" y="137"/>
                  </a:lnTo>
                  <a:lnTo>
                    <a:pt x="2442" y="124"/>
                  </a:lnTo>
                  <a:lnTo>
                    <a:pt x="2442" y="116"/>
                  </a:lnTo>
                  <a:lnTo>
                    <a:pt x="2442" y="104"/>
                  </a:lnTo>
                  <a:lnTo>
                    <a:pt x="2442" y="95"/>
                  </a:lnTo>
                  <a:lnTo>
                    <a:pt x="2448" y="87"/>
                  </a:lnTo>
                  <a:lnTo>
                    <a:pt x="2448" y="79"/>
                  </a:lnTo>
                  <a:lnTo>
                    <a:pt x="2448" y="70"/>
                  </a:lnTo>
                  <a:lnTo>
                    <a:pt x="2448" y="62"/>
                  </a:lnTo>
                  <a:lnTo>
                    <a:pt x="2454" y="54"/>
                  </a:lnTo>
                  <a:lnTo>
                    <a:pt x="2454" y="46"/>
                  </a:lnTo>
                  <a:lnTo>
                    <a:pt x="2454" y="42"/>
                  </a:lnTo>
                  <a:lnTo>
                    <a:pt x="2454" y="33"/>
                  </a:lnTo>
                  <a:lnTo>
                    <a:pt x="2454" y="29"/>
                  </a:lnTo>
                  <a:lnTo>
                    <a:pt x="2460" y="25"/>
                  </a:lnTo>
                  <a:lnTo>
                    <a:pt x="2460" y="17"/>
                  </a:lnTo>
                  <a:lnTo>
                    <a:pt x="2460" y="13"/>
                  </a:lnTo>
                  <a:lnTo>
                    <a:pt x="2466" y="8"/>
                  </a:lnTo>
                  <a:lnTo>
                    <a:pt x="2466" y="4"/>
                  </a:lnTo>
                  <a:lnTo>
                    <a:pt x="2471" y="0"/>
                  </a:lnTo>
                  <a:lnTo>
                    <a:pt x="2477" y="4"/>
                  </a:lnTo>
                  <a:lnTo>
                    <a:pt x="2477" y="8"/>
                  </a:lnTo>
                  <a:lnTo>
                    <a:pt x="2483" y="13"/>
                  </a:lnTo>
                  <a:lnTo>
                    <a:pt x="2483" y="17"/>
                  </a:lnTo>
                  <a:lnTo>
                    <a:pt x="2483" y="21"/>
                  </a:lnTo>
                  <a:lnTo>
                    <a:pt x="2483" y="29"/>
                  </a:lnTo>
                  <a:lnTo>
                    <a:pt x="2489" y="33"/>
                  </a:lnTo>
                  <a:lnTo>
                    <a:pt x="2489" y="37"/>
                  </a:lnTo>
                  <a:lnTo>
                    <a:pt x="2489" y="46"/>
                  </a:lnTo>
                  <a:lnTo>
                    <a:pt x="2489" y="54"/>
                  </a:lnTo>
                  <a:lnTo>
                    <a:pt x="2495" y="58"/>
                  </a:lnTo>
                  <a:lnTo>
                    <a:pt x="2495" y="66"/>
                  </a:lnTo>
                  <a:lnTo>
                    <a:pt x="2495" y="75"/>
                  </a:lnTo>
                  <a:lnTo>
                    <a:pt x="2495" y="83"/>
                  </a:lnTo>
                  <a:lnTo>
                    <a:pt x="2495" y="95"/>
                  </a:lnTo>
                  <a:lnTo>
                    <a:pt x="2500" y="104"/>
                  </a:lnTo>
                  <a:lnTo>
                    <a:pt x="2500" y="112"/>
                  </a:lnTo>
                  <a:lnTo>
                    <a:pt x="2500" y="124"/>
                  </a:lnTo>
                  <a:lnTo>
                    <a:pt x="2500" y="137"/>
                  </a:lnTo>
                  <a:lnTo>
                    <a:pt x="2506" y="145"/>
                  </a:lnTo>
                  <a:lnTo>
                    <a:pt x="2506" y="157"/>
                  </a:lnTo>
                  <a:lnTo>
                    <a:pt x="2506" y="170"/>
                  </a:lnTo>
                  <a:lnTo>
                    <a:pt x="2506" y="182"/>
                  </a:lnTo>
                  <a:lnTo>
                    <a:pt x="2512" y="195"/>
                  </a:lnTo>
                  <a:lnTo>
                    <a:pt x="2512" y="207"/>
                  </a:lnTo>
                  <a:lnTo>
                    <a:pt x="2512" y="219"/>
                  </a:lnTo>
                  <a:lnTo>
                    <a:pt x="2512" y="236"/>
                  </a:lnTo>
                  <a:lnTo>
                    <a:pt x="2518" y="248"/>
                  </a:lnTo>
                  <a:lnTo>
                    <a:pt x="2518" y="261"/>
                  </a:lnTo>
                  <a:lnTo>
                    <a:pt x="2518" y="277"/>
                  </a:lnTo>
                  <a:lnTo>
                    <a:pt x="2518" y="290"/>
                  </a:lnTo>
                  <a:lnTo>
                    <a:pt x="2518" y="306"/>
                  </a:lnTo>
                  <a:lnTo>
                    <a:pt x="2524" y="319"/>
                  </a:lnTo>
                  <a:lnTo>
                    <a:pt x="2524" y="335"/>
                  </a:lnTo>
                  <a:lnTo>
                    <a:pt x="2524" y="352"/>
                  </a:lnTo>
                  <a:lnTo>
                    <a:pt x="2524" y="368"/>
                  </a:lnTo>
                  <a:lnTo>
                    <a:pt x="2529" y="381"/>
                  </a:lnTo>
                  <a:lnTo>
                    <a:pt x="2529" y="397"/>
                  </a:lnTo>
                  <a:lnTo>
                    <a:pt x="2529" y="414"/>
                  </a:lnTo>
                  <a:lnTo>
                    <a:pt x="2529" y="430"/>
                  </a:lnTo>
                  <a:lnTo>
                    <a:pt x="2535" y="447"/>
                  </a:lnTo>
                  <a:lnTo>
                    <a:pt x="2535" y="463"/>
                  </a:lnTo>
                  <a:lnTo>
                    <a:pt x="2535" y="480"/>
                  </a:lnTo>
                  <a:lnTo>
                    <a:pt x="2535" y="496"/>
                  </a:lnTo>
                  <a:lnTo>
                    <a:pt x="2541" y="513"/>
                  </a:lnTo>
                  <a:lnTo>
                    <a:pt x="2541" y="530"/>
                  </a:lnTo>
                  <a:lnTo>
                    <a:pt x="2541" y="542"/>
                  </a:lnTo>
                  <a:lnTo>
                    <a:pt x="2541" y="559"/>
                  </a:lnTo>
                  <a:lnTo>
                    <a:pt x="2541" y="575"/>
                  </a:lnTo>
                  <a:lnTo>
                    <a:pt x="2547" y="592"/>
                  </a:lnTo>
                  <a:lnTo>
                    <a:pt x="2547" y="608"/>
                  </a:lnTo>
                  <a:lnTo>
                    <a:pt x="2547" y="625"/>
                  </a:lnTo>
                  <a:lnTo>
                    <a:pt x="2547" y="641"/>
                  </a:lnTo>
                  <a:lnTo>
                    <a:pt x="2552" y="658"/>
                  </a:lnTo>
                  <a:lnTo>
                    <a:pt x="2552" y="670"/>
                  </a:lnTo>
                  <a:lnTo>
                    <a:pt x="2552" y="687"/>
                  </a:lnTo>
                  <a:lnTo>
                    <a:pt x="2552" y="703"/>
                  </a:lnTo>
                  <a:lnTo>
                    <a:pt x="2558" y="720"/>
                  </a:lnTo>
                  <a:lnTo>
                    <a:pt x="2558" y="732"/>
                  </a:lnTo>
                  <a:lnTo>
                    <a:pt x="2558" y="749"/>
                  </a:lnTo>
                  <a:lnTo>
                    <a:pt x="2558" y="761"/>
                  </a:lnTo>
                  <a:lnTo>
                    <a:pt x="2564" y="778"/>
                  </a:lnTo>
                  <a:lnTo>
                    <a:pt x="2564" y="790"/>
                  </a:lnTo>
                  <a:lnTo>
                    <a:pt x="2564" y="803"/>
                  </a:lnTo>
                  <a:lnTo>
                    <a:pt x="2564" y="819"/>
                  </a:lnTo>
                  <a:lnTo>
                    <a:pt x="2564" y="832"/>
                  </a:lnTo>
                  <a:lnTo>
                    <a:pt x="2570" y="844"/>
                  </a:lnTo>
                  <a:lnTo>
                    <a:pt x="2570" y="856"/>
                  </a:lnTo>
                  <a:lnTo>
                    <a:pt x="2570" y="869"/>
                  </a:lnTo>
                  <a:lnTo>
                    <a:pt x="2570" y="881"/>
                  </a:lnTo>
                  <a:lnTo>
                    <a:pt x="2576" y="889"/>
                  </a:lnTo>
                  <a:lnTo>
                    <a:pt x="2576" y="902"/>
                  </a:lnTo>
                  <a:lnTo>
                    <a:pt x="2576" y="914"/>
                  </a:lnTo>
                  <a:lnTo>
                    <a:pt x="2576" y="923"/>
                  </a:lnTo>
                  <a:lnTo>
                    <a:pt x="2581" y="931"/>
                  </a:lnTo>
                  <a:lnTo>
                    <a:pt x="2581" y="943"/>
                  </a:lnTo>
                  <a:lnTo>
                    <a:pt x="2581" y="951"/>
                  </a:lnTo>
                  <a:lnTo>
                    <a:pt x="2581" y="960"/>
                  </a:lnTo>
                  <a:lnTo>
                    <a:pt x="2581" y="968"/>
                  </a:lnTo>
                  <a:lnTo>
                    <a:pt x="2587" y="976"/>
                  </a:lnTo>
                  <a:lnTo>
                    <a:pt x="2587" y="980"/>
                  </a:lnTo>
                  <a:lnTo>
                    <a:pt x="2587" y="989"/>
                  </a:lnTo>
                  <a:lnTo>
                    <a:pt x="2587" y="997"/>
                  </a:lnTo>
                  <a:lnTo>
                    <a:pt x="2593" y="1001"/>
                  </a:lnTo>
                  <a:lnTo>
                    <a:pt x="2593" y="1005"/>
                  </a:lnTo>
                  <a:lnTo>
                    <a:pt x="2593" y="1009"/>
                  </a:lnTo>
                  <a:lnTo>
                    <a:pt x="2593" y="1014"/>
                  </a:lnTo>
                  <a:lnTo>
                    <a:pt x="2599" y="1018"/>
                  </a:lnTo>
                  <a:lnTo>
                    <a:pt x="2599" y="1022"/>
                  </a:lnTo>
                  <a:lnTo>
                    <a:pt x="2599" y="1026"/>
                  </a:lnTo>
                  <a:lnTo>
                    <a:pt x="2605" y="1030"/>
                  </a:lnTo>
                  <a:lnTo>
                    <a:pt x="2610" y="1026"/>
                  </a:lnTo>
                  <a:lnTo>
                    <a:pt x="2616" y="1022"/>
                  </a:lnTo>
                  <a:lnTo>
                    <a:pt x="2616" y="1018"/>
                  </a:lnTo>
                  <a:lnTo>
                    <a:pt x="2616" y="1014"/>
                  </a:lnTo>
                  <a:lnTo>
                    <a:pt x="2616" y="1009"/>
                  </a:lnTo>
                  <a:lnTo>
                    <a:pt x="2622" y="1005"/>
                  </a:lnTo>
                  <a:lnTo>
                    <a:pt x="2622" y="1001"/>
                  </a:lnTo>
                  <a:lnTo>
                    <a:pt x="2622" y="993"/>
                  </a:lnTo>
                  <a:lnTo>
                    <a:pt x="2622" y="989"/>
                  </a:lnTo>
                  <a:lnTo>
                    <a:pt x="2628" y="980"/>
                  </a:lnTo>
                  <a:lnTo>
                    <a:pt x="2628" y="972"/>
                  </a:lnTo>
                  <a:lnTo>
                    <a:pt x="2628" y="968"/>
                  </a:lnTo>
                  <a:lnTo>
                    <a:pt x="2628" y="960"/>
                  </a:lnTo>
                  <a:lnTo>
                    <a:pt x="2628" y="951"/>
                  </a:lnTo>
                  <a:lnTo>
                    <a:pt x="2634" y="939"/>
                  </a:lnTo>
                  <a:lnTo>
                    <a:pt x="2634" y="931"/>
                  </a:lnTo>
                  <a:lnTo>
                    <a:pt x="2634" y="923"/>
                  </a:lnTo>
                  <a:lnTo>
                    <a:pt x="2634" y="910"/>
                  </a:lnTo>
                  <a:lnTo>
                    <a:pt x="2639" y="902"/>
                  </a:lnTo>
                  <a:lnTo>
                    <a:pt x="2639" y="889"/>
                  </a:lnTo>
                  <a:lnTo>
                    <a:pt x="2639" y="877"/>
                  </a:lnTo>
                  <a:lnTo>
                    <a:pt x="2639" y="865"/>
                  </a:lnTo>
                  <a:lnTo>
                    <a:pt x="2645" y="852"/>
                  </a:lnTo>
                  <a:lnTo>
                    <a:pt x="2645" y="840"/>
                  </a:lnTo>
                  <a:lnTo>
                    <a:pt x="2645" y="827"/>
                  </a:lnTo>
                  <a:lnTo>
                    <a:pt x="2645" y="815"/>
                  </a:lnTo>
                  <a:lnTo>
                    <a:pt x="2651" y="803"/>
                  </a:lnTo>
                  <a:lnTo>
                    <a:pt x="2651" y="790"/>
                  </a:lnTo>
                  <a:lnTo>
                    <a:pt x="2651" y="774"/>
                  </a:lnTo>
                  <a:lnTo>
                    <a:pt x="2651" y="761"/>
                  </a:lnTo>
                  <a:lnTo>
                    <a:pt x="2651" y="745"/>
                  </a:lnTo>
                  <a:lnTo>
                    <a:pt x="2657" y="732"/>
                  </a:lnTo>
                  <a:lnTo>
                    <a:pt x="2657" y="716"/>
                  </a:lnTo>
                  <a:lnTo>
                    <a:pt x="2657" y="699"/>
                  </a:lnTo>
                  <a:lnTo>
                    <a:pt x="2657" y="687"/>
                  </a:lnTo>
                  <a:lnTo>
                    <a:pt x="2662" y="670"/>
                  </a:lnTo>
                  <a:lnTo>
                    <a:pt x="2662" y="654"/>
                  </a:lnTo>
                  <a:lnTo>
                    <a:pt x="2662" y="637"/>
                  </a:lnTo>
                  <a:lnTo>
                    <a:pt x="2662" y="625"/>
                  </a:lnTo>
                  <a:lnTo>
                    <a:pt x="2668" y="608"/>
                  </a:lnTo>
                  <a:lnTo>
                    <a:pt x="2668" y="592"/>
                  </a:lnTo>
                  <a:lnTo>
                    <a:pt x="2668" y="575"/>
                  </a:lnTo>
                  <a:lnTo>
                    <a:pt x="2668" y="559"/>
                  </a:lnTo>
                  <a:lnTo>
                    <a:pt x="2668" y="542"/>
                  </a:lnTo>
                  <a:lnTo>
                    <a:pt x="2674" y="525"/>
                  </a:lnTo>
                  <a:lnTo>
                    <a:pt x="2674" y="509"/>
                  </a:lnTo>
                  <a:lnTo>
                    <a:pt x="2674" y="492"/>
                  </a:lnTo>
                  <a:lnTo>
                    <a:pt x="2674" y="476"/>
                  </a:lnTo>
                  <a:lnTo>
                    <a:pt x="2680" y="459"/>
                  </a:lnTo>
                  <a:lnTo>
                    <a:pt x="2680" y="443"/>
                  </a:lnTo>
                  <a:lnTo>
                    <a:pt x="2680" y="426"/>
                  </a:lnTo>
                  <a:lnTo>
                    <a:pt x="2680" y="414"/>
                  </a:lnTo>
                  <a:lnTo>
                    <a:pt x="2686" y="397"/>
                  </a:lnTo>
                  <a:lnTo>
                    <a:pt x="2686" y="381"/>
                  </a:lnTo>
                  <a:lnTo>
                    <a:pt x="2686" y="364"/>
                  </a:lnTo>
                  <a:lnTo>
                    <a:pt x="2686" y="348"/>
                  </a:lnTo>
                  <a:lnTo>
                    <a:pt x="2691" y="335"/>
                  </a:lnTo>
                  <a:lnTo>
                    <a:pt x="2691" y="319"/>
                  </a:lnTo>
                  <a:lnTo>
                    <a:pt x="2691" y="302"/>
                  </a:lnTo>
                  <a:lnTo>
                    <a:pt x="2691" y="290"/>
                  </a:lnTo>
                  <a:lnTo>
                    <a:pt x="2691" y="273"/>
                  </a:lnTo>
                  <a:lnTo>
                    <a:pt x="2697" y="261"/>
                  </a:lnTo>
                  <a:lnTo>
                    <a:pt x="2697" y="244"/>
                  </a:lnTo>
                  <a:lnTo>
                    <a:pt x="2697" y="232"/>
                  </a:lnTo>
                  <a:lnTo>
                    <a:pt x="2697" y="219"/>
                  </a:lnTo>
                  <a:lnTo>
                    <a:pt x="2703" y="207"/>
                  </a:lnTo>
                  <a:lnTo>
                    <a:pt x="2703" y="195"/>
                  </a:lnTo>
                  <a:lnTo>
                    <a:pt x="2703" y="182"/>
                  </a:lnTo>
                  <a:lnTo>
                    <a:pt x="2703" y="170"/>
                  </a:lnTo>
                  <a:lnTo>
                    <a:pt x="2709" y="157"/>
                  </a:lnTo>
                  <a:lnTo>
                    <a:pt x="2709" y="145"/>
                  </a:lnTo>
                  <a:lnTo>
                    <a:pt x="2709" y="133"/>
                  </a:lnTo>
                  <a:lnTo>
                    <a:pt x="2709" y="124"/>
                  </a:lnTo>
                  <a:lnTo>
                    <a:pt x="2715" y="112"/>
                  </a:lnTo>
                  <a:lnTo>
                    <a:pt x="2715" y="104"/>
                  </a:lnTo>
                  <a:lnTo>
                    <a:pt x="2715" y="91"/>
                  </a:lnTo>
                </a:path>
              </a:pathLst>
            </a:custGeom>
            <a:noFill/>
            <a:ln w="19050">
              <a:solidFill>
                <a:srgbClr val="0033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911" name="Rectangle 71">
              <a:extLst>
                <a:ext uri="{FF2B5EF4-FFF2-40B4-BE49-F238E27FC236}">
                  <a16:creationId xmlns:a16="http://schemas.microsoft.com/office/drawing/2014/main" id="{103DC6FD-08FA-014C-8175-F5180F134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268"/>
              <a:ext cx="58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Kp = 18,  T = 2 sec.</a:t>
              </a:r>
              <a:endParaRPr lang="it-IT" altLang="it-IT"/>
            </a:p>
          </p:txBody>
        </p:sp>
        <p:sp>
          <p:nvSpPr>
            <p:cNvPr id="35912" name="Rectangle 72">
              <a:extLst>
                <a:ext uri="{FF2B5EF4-FFF2-40B4-BE49-F238E27FC236}">
                  <a16:creationId xmlns:a16="http://schemas.microsoft.com/office/drawing/2014/main" id="{55322E32-F63A-AF4E-818D-07FD5D53D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5" y="3997"/>
              <a:ext cx="9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sec</a:t>
              </a:r>
              <a:endParaRPr lang="it-IT" altLang="it-IT"/>
            </a:p>
          </p:txBody>
        </p:sp>
        <p:sp>
          <p:nvSpPr>
            <p:cNvPr id="35913" name="Rectangle 73">
              <a:extLst>
                <a:ext uri="{FF2B5EF4-FFF2-40B4-BE49-F238E27FC236}">
                  <a16:creationId xmlns:a16="http://schemas.microsoft.com/office/drawing/2014/main" id="{EF7E2763-7F21-2842-A307-F0CFBD866D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674" y="3047"/>
              <a:ext cx="17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" pitchFamily="2" charset="0"/>
                </a:rPr>
                <a:t>uscita</a:t>
              </a:r>
              <a:endParaRPr lang="it-IT" altLang="it-IT"/>
            </a:p>
          </p:txBody>
        </p:sp>
      </p:grpSp>
      <p:sp>
        <p:nvSpPr>
          <p:cNvPr id="35843" name="Rectangle 3">
            <a:extLst>
              <a:ext uri="{FF2B5EF4-FFF2-40B4-BE49-F238E27FC236}">
                <a16:creationId xmlns:a16="http://schemas.microsoft.com/office/drawing/2014/main" id="{DB65CC77-8FA8-3C45-9A79-9413B55CBBD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219200" y="847216"/>
            <a:ext cx="4114800" cy="46619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it-IT"/>
              <a:t>Impianto stabile con un polo reale e due poli compl. coniugati</a:t>
            </a:r>
          </a:p>
          <a:p>
            <a:endParaRPr lang="en-US" altLang="it-IT"/>
          </a:p>
          <a:p>
            <a:endParaRPr lang="en-US" altLang="it-IT"/>
          </a:p>
          <a:p>
            <a:r>
              <a:rPr lang="en-US" altLang="it-IT"/>
              <a:t>Portato all’oscillazione fornisce Kp</a:t>
            </a:r>
            <a:r>
              <a:rPr lang="en-US" altLang="it-IT" sz="2000"/>
              <a:t>L</a:t>
            </a:r>
            <a:r>
              <a:rPr lang="en-US" altLang="it-IT"/>
              <a:t>=18 e T</a:t>
            </a:r>
            <a:r>
              <a:rPr lang="en-US" altLang="it-IT" sz="2000"/>
              <a:t>L</a:t>
            </a:r>
            <a:r>
              <a:rPr lang="en-US" altLang="it-IT"/>
              <a:t>=2</a:t>
            </a:r>
          </a:p>
        </p:txBody>
      </p:sp>
    </p:spTree>
    <p:extLst>
      <p:ext uri="{BB962C8B-B14F-4D97-AF65-F5344CB8AC3E}">
        <p14:creationId xmlns:p14="http://schemas.microsoft.com/office/powerpoint/2010/main" val="8195372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2212F092-269D-2647-A623-9DCC1577D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Esempio (continua)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EF104A5-0A8F-AB4C-BB71-A5978CB4D7F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76400" y="851288"/>
            <a:ext cx="3429000" cy="311072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it-IT"/>
              <a:t>Dai diagrammi di Bode si deducono le stesse grandezze: Kp</a:t>
            </a:r>
            <a:r>
              <a:rPr lang="en-US" altLang="it-IT" sz="2000"/>
              <a:t>L</a:t>
            </a:r>
            <a:r>
              <a:rPr lang="en-US" altLang="it-IT"/>
              <a:t>=18.08 e T</a:t>
            </a:r>
            <a:r>
              <a:rPr lang="en-US" altLang="it-IT" sz="2000"/>
              <a:t>L</a:t>
            </a:r>
            <a:r>
              <a:rPr lang="en-US" altLang="it-IT"/>
              <a:t>=1.98</a:t>
            </a:r>
          </a:p>
        </p:txBody>
      </p:sp>
      <p:grpSp>
        <p:nvGrpSpPr>
          <p:cNvPr id="36871" name="Group 7">
            <a:extLst>
              <a:ext uri="{FF2B5EF4-FFF2-40B4-BE49-F238E27FC236}">
                <a16:creationId xmlns:a16="http://schemas.microsoft.com/office/drawing/2014/main" id="{3A61F372-2309-1E40-9BC7-D2BBA51C432C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990600"/>
            <a:ext cx="5410200" cy="5410200"/>
            <a:chOff x="3264" y="672"/>
            <a:chExt cx="2736" cy="2832"/>
          </a:xfrm>
        </p:grpSpPr>
        <p:pic>
          <p:nvPicPr>
            <p:cNvPr id="36869" name="Picture 5">
              <a:extLst>
                <a:ext uri="{FF2B5EF4-FFF2-40B4-BE49-F238E27FC236}">
                  <a16:creationId xmlns:a16="http://schemas.microsoft.com/office/drawing/2014/main" id="{85BCFAAD-B654-F749-8D50-B03D1611C6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72"/>
              <a:ext cx="2736" cy="1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0" name="Picture 6">
              <a:extLst>
                <a:ext uri="{FF2B5EF4-FFF2-40B4-BE49-F238E27FC236}">
                  <a16:creationId xmlns:a16="http://schemas.microsoft.com/office/drawing/2014/main" id="{D989F40B-FA62-E34F-8F60-892E294A8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064"/>
              <a:ext cx="2736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872" name="Line 8">
            <a:extLst>
              <a:ext uri="{FF2B5EF4-FFF2-40B4-BE49-F238E27FC236}">
                <a16:creationId xmlns:a16="http://schemas.microsoft.com/office/drawing/2014/main" id="{DBDA327E-9861-2047-A6E1-F20D3CC9F0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0" y="1219200"/>
            <a:ext cx="0" cy="4876800"/>
          </a:xfrm>
          <a:prstGeom prst="line">
            <a:avLst/>
          </a:prstGeom>
          <a:noFill/>
          <a:ln w="12700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GB"/>
          </a:p>
        </p:txBody>
      </p:sp>
      <p:sp>
        <p:nvSpPr>
          <p:cNvPr id="36873" name="Text Box 9">
            <a:extLst>
              <a:ext uri="{FF2B5EF4-FFF2-40B4-BE49-F238E27FC236}">
                <a16:creationId xmlns:a16="http://schemas.microsoft.com/office/drawing/2014/main" id="{4C91D34B-B08D-5C41-A9C1-DAF41892B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1" y="6246129"/>
            <a:ext cx="917575" cy="279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>
              <a:buFontTx/>
              <a:buNone/>
            </a:pPr>
            <a:r>
              <a:rPr lang="en-US" altLang="it-IT" sz="1200">
                <a:solidFill>
                  <a:srgbClr val="0033CC"/>
                </a:solidFill>
                <a:latin typeface="Symbol" pitchFamily="2" charset="2"/>
              </a:rPr>
              <a:t>w</a:t>
            </a:r>
            <a:r>
              <a:rPr lang="en-US" altLang="it-IT" sz="1200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L</a:t>
            </a:r>
            <a:r>
              <a:rPr lang="en-US" altLang="it-IT" sz="1200">
                <a:solidFill>
                  <a:srgbClr val="0033CC"/>
                </a:solidFill>
              </a:rPr>
              <a:t>=3.165</a:t>
            </a:r>
            <a:endParaRPr lang="en-US" altLang="it-IT" sz="1200"/>
          </a:p>
        </p:txBody>
      </p:sp>
      <p:sp>
        <p:nvSpPr>
          <p:cNvPr id="36874" name="Line 10">
            <a:extLst>
              <a:ext uri="{FF2B5EF4-FFF2-40B4-BE49-F238E27FC236}">
                <a16:creationId xmlns:a16="http://schemas.microsoft.com/office/drawing/2014/main" id="{866A555C-C0D1-D04D-B70B-8E9502F67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057400"/>
            <a:ext cx="4267200" cy="0"/>
          </a:xfrm>
          <a:prstGeom prst="line">
            <a:avLst/>
          </a:prstGeom>
          <a:noFill/>
          <a:ln w="12700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/>
          </a:p>
        </p:txBody>
      </p:sp>
      <p:sp>
        <p:nvSpPr>
          <p:cNvPr id="36875" name="Text Box 11">
            <a:extLst>
              <a:ext uri="{FF2B5EF4-FFF2-40B4-BE49-F238E27FC236}">
                <a16:creationId xmlns:a16="http://schemas.microsoft.com/office/drawing/2014/main" id="{1A523E16-830A-F843-9128-39BF96911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010" y="1915429"/>
            <a:ext cx="895095" cy="279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>
              <a:buFontTx/>
              <a:buNone/>
            </a:pPr>
            <a:r>
              <a:rPr lang="en-US" altLang="it-IT" sz="1200">
                <a:solidFill>
                  <a:srgbClr val="0033CC"/>
                </a:solidFill>
              </a:rPr>
              <a:t>-25.1455</a:t>
            </a:r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4877032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70C91892-2DC8-A74A-AC81-335C9A36CF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Esempio (continua)</a:t>
            </a:r>
          </a:p>
        </p:txBody>
      </p:sp>
      <p:pic>
        <p:nvPicPr>
          <p:cNvPr id="37893" name="Picture 5">
            <a:extLst>
              <a:ext uri="{FF2B5EF4-FFF2-40B4-BE49-F238E27FC236}">
                <a16:creationId xmlns:a16="http://schemas.microsoft.com/office/drawing/2014/main" id="{CE2E6DBB-FBF1-0F40-8CF6-306EA47DF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31" y="915016"/>
            <a:ext cx="3581400" cy="26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6">
            <a:extLst>
              <a:ext uri="{FF2B5EF4-FFF2-40B4-BE49-F238E27FC236}">
                <a16:creationId xmlns:a16="http://schemas.microsoft.com/office/drawing/2014/main" id="{0CDA127F-8EF7-E04B-BDC3-16C751412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31" y="3825546"/>
            <a:ext cx="3581400" cy="259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5" name="Picture 7">
            <a:extLst>
              <a:ext uri="{FF2B5EF4-FFF2-40B4-BE49-F238E27FC236}">
                <a16:creationId xmlns:a16="http://schemas.microsoft.com/office/drawing/2014/main" id="{E107CA72-FA04-A245-B64C-FDD7A2C7F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831" y="929544"/>
            <a:ext cx="3505200" cy="253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6" name="Picture 8">
            <a:extLst>
              <a:ext uri="{FF2B5EF4-FFF2-40B4-BE49-F238E27FC236}">
                <a16:creationId xmlns:a16="http://schemas.microsoft.com/office/drawing/2014/main" id="{A9DD2F35-21DE-7848-B9E2-F2675E535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831" y="3885133"/>
            <a:ext cx="3536950" cy="253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7" name="Text Box 9">
            <a:extLst>
              <a:ext uri="{FF2B5EF4-FFF2-40B4-BE49-F238E27FC236}">
                <a16:creationId xmlns:a16="http://schemas.microsoft.com/office/drawing/2014/main" id="{4192BDDF-1869-6245-B3F2-DBA4C1A05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366" y="1553257"/>
            <a:ext cx="4445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it-IT" sz="2800" b="1">
                <a:solidFill>
                  <a:srgbClr val="CC0066"/>
                </a:solidFill>
              </a:rPr>
              <a:t>P</a:t>
            </a:r>
            <a:endParaRPr lang="en-US" altLang="it-IT"/>
          </a:p>
        </p:txBody>
      </p:sp>
      <p:sp>
        <p:nvSpPr>
          <p:cNvPr id="37899" name="Text Box 11">
            <a:extLst>
              <a:ext uri="{FF2B5EF4-FFF2-40B4-BE49-F238E27FC236}">
                <a16:creationId xmlns:a16="http://schemas.microsoft.com/office/drawing/2014/main" id="{4E22EA34-357D-9943-934E-EC467901D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4024" y="1553257"/>
            <a:ext cx="639763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it-IT" sz="2800" b="1">
                <a:solidFill>
                  <a:srgbClr val="CC0066"/>
                </a:solidFill>
              </a:rPr>
              <a:t>PI</a:t>
            </a:r>
            <a:endParaRPr lang="en-US" altLang="it-IT"/>
          </a:p>
        </p:txBody>
      </p:sp>
      <p:sp>
        <p:nvSpPr>
          <p:cNvPr id="37900" name="Text Box 12">
            <a:extLst>
              <a:ext uri="{FF2B5EF4-FFF2-40B4-BE49-F238E27FC236}">
                <a16:creationId xmlns:a16="http://schemas.microsoft.com/office/drawing/2014/main" id="{942B4604-13A2-5E41-8E3A-4E9F44BE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657" y="4434572"/>
            <a:ext cx="938213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it-IT" sz="2800" b="1" dirty="0">
                <a:solidFill>
                  <a:srgbClr val="CC0066"/>
                </a:solidFill>
              </a:rPr>
              <a:t>PID</a:t>
            </a:r>
            <a:endParaRPr lang="en-US" altLang="it-IT" dirty="0"/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B13A6811-2485-0849-9941-82CB97FAE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918" y="4434572"/>
            <a:ext cx="74295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it-IT" sz="2800" b="1">
                <a:solidFill>
                  <a:srgbClr val="CC0066"/>
                </a:solidFill>
              </a:rPr>
              <a:t>PD</a:t>
            </a:r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5383137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10037E-8462-BA41-A843-5D61765BF0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741" y="299824"/>
            <a:ext cx="10632017" cy="515206"/>
          </a:xfrm>
        </p:spPr>
        <p:txBody>
          <a:bodyPr/>
          <a:lstStyle/>
          <a:p>
            <a:r>
              <a:rPr lang="en-GB" dirty="0"/>
              <a:t>Siemens S7 1200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7BADC64-8399-634C-9E38-30CAA4CC7E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915" y="414339"/>
            <a:ext cx="5382685" cy="3014304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0B29842B-BD13-E540-9980-6B8F4C0BA3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6349" y="821921"/>
            <a:ext cx="3503659" cy="2606722"/>
          </a:xfrm>
          <a:prstGeom prst="rect">
            <a:avLst/>
          </a:prstGeom>
        </p:spPr>
      </p:pic>
      <p:pic>
        <p:nvPicPr>
          <p:cNvPr id="6" name="Elementi multimediali online 5" descr="SIMATIC S7-1200: AT 1 - Semplici movimenti">
            <a:hlinkClick r:id="" action="ppaction://media"/>
            <a:extLst>
              <a:ext uri="{FF2B5EF4-FFF2-40B4-BE49-F238E27FC236}">
                <a16:creationId xmlns:a16="http://schemas.microsoft.com/office/drawing/2014/main" id="{04E6A0C4-228E-EE49-A3F2-DC3B3D6DECD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560915" y="3767497"/>
            <a:ext cx="4641273" cy="2610716"/>
          </a:xfrm>
          <a:prstGeom prst="rect">
            <a:avLst/>
          </a:prstGeom>
        </p:spPr>
      </p:pic>
      <p:pic>
        <p:nvPicPr>
          <p:cNvPr id="8" name="Elementi multimediali online 7" descr="Set-Up a PID Loop in 6 Minutes with the Siemens S7-1200 and TIA Portal">
            <a:hlinkClick r:id="" action="ppaction://media"/>
            <a:extLst>
              <a:ext uri="{FF2B5EF4-FFF2-40B4-BE49-F238E27FC236}">
                <a16:creationId xmlns:a16="http://schemas.microsoft.com/office/drawing/2014/main" id="{98EA9432-513C-854D-AD51-3625E9F05DCE}"/>
              </a:ext>
            </a:extLst>
          </p:cNvPr>
          <p:cNvPicPr>
            <a:picLocks noRot="1" noChangeAspect="1"/>
          </p:cNvPicPr>
          <p:nvPr>
            <a:videoFile r:link="rId2"/>
          </p:nvPr>
        </p:nvPicPr>
        <p:blipFill>
          <a:blip r:embed="rId6"/>
          <a:stretch>
            <a:fillRect/>
          </a:stretch>
        </p:blipFill>
        <p:spPr>
          <a:xfrm>
            <a:off x="7146349" y="3767497"/>
            <a:ext cx="4641273" cy="2610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00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67002343"/>
              </p:ext>
            </p:extLst>
          </p:nvPr>
        </p:nvGraphicFramePr>
        <p:xfrm>
          <a:off x="2532669" y="1404595"/>
          <a:ext cx="8962645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54EB9A0-DE5B-2942-8F38-3BB4E11704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Regolatori Standard</a:t>
            </a:r>
          </a:p>
        </p:txBody>
      </p:sp>
      <p:sp>
        <p:nvSpPr>
          <p:cNvPr id="26650" name="Rectangle 26">
            <a:extLst>
              <a:ext uri="{FF2B5EF4-FFF2-40B4-BE49-F238E27FC236}">
                <a16:creationId xmlns:a16="http://schemas.microsoft.com/office/drawing/2014/main" id="{D30B36AA-7C0D-4A44-BF6D-35764E420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021832"/>
            <a:ext cx="36576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marL="342900" indent="-342900" defTabSz="762000">
              <a:spcBef>
                <a:spcPct val="20000"/>
              </a:spcBef>
              <a:buSzPct val="100000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SzPct val="10000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 dirty="0"/>
              <a:t>Il più completo è il </a:t>
            </a:r>
            <a:r>
              <a:rPr lang="it-IT" altLang="it-IT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ID</a:t>
            </a:r>
          </a:p>
        </p:txBody>
      </p:sp>
      <p:graphicFrame>
        <p:nvGraphicFramePr>
          <p:cNvPr id="26652" name="Object 28">
            <a:extLst>
              <a:ext uri="{FF2B5EF4-FFF2-40B4-BE49-F238E27FC236}">
                <a16:creationId xmlns:a16="http://schemas.microsoft.com/office/drawing/2014/main" id="{D0BE0CB0-34DD-AF47-8C94-E1AEA8C7309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072937"/>
              </p:ext>
            </p:extLst>
          </p:nvPr>
        </p:nvGraphicFramePr>
        <p:xfrm>
          <a:off x="2438400" y="5485678"/>
          <a:ext cx="7391400" cy="991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MathType Equation" r:id="rId3" imgW="118198900" imgH="16090900" progId="Equation">
                  <p:embed/>
                </p:oleObj>
              </mc:Choice>
              <mc:Fallback>
                <p:oleObj name="MathType Equation" r:id="rId3" imgW="118198900" imgH="16090900" progId="Equation">
                  <p:embed/>
                  <p:pic>
                    <p:nvPicPr>
                      <p:cNvPr id="26652" name="Object 28">
                        <a:extLst>
                          <a:ext uri="{FF2B5EF4-FFF2-40B4-BE49-F238E27FC236}">
                            <a16:creationId xmlns:a16="http://schemas.microsoft.com/office/drawing/2014/main" id="{D0BE0CB0-34DD-AF47-8C94-E1AEA8C730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85678"/>
                        <a:ext cx="7391400" cy="991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>
            <a:extLst>
              <a:ext uri="{FF2B5EF4-FFF2-40B4-BE49-F238E27FC236}">
                <a16:creationId xmlns:a16="http://schemas.microsoft.com/office/drawing/2014/main" id="{E232C539-8F14-B243-AFA7-6630E37FB2A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2963724"/>
              </p:ext>
            </p:extLst>
          </p:nvPr>
        </p:nvGraphicFramePr>
        <p:xfrm>
          <a:off x="1924846" y="2145442"/>
          <a:ext cx="2971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5" imgW="33642300" imgH="8191500" progId="Equation.DSMT4">
                  <p:embed/>
                </p:oleObj>
              </mc:Choice>
              <mc:Fallback>
                <p:oleObj name="Equation" r:id="rId5" imgW="33642300" imgH="8191500" progId="Equation.DSMT4">
                  <p:embed/>
                  <p:pic>
                    <p:nvPicPr>
                      <p:cNvPr id="26654" name="Object 30">
                        <a:extLst>
                          <a:ext uri="{FF2B5EF4-FFF2-40B4-BE49-F238E27FC236}">
                            <a16:creationId xmlns:a16="http://schemas.microsoft.com/office/drawing/2014/main" id="{E232C539-8F14-B243-AFA7-6630E37FB2A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46" y="2145442"/>
                        <a:ext cx="2971800" cy="663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>
            <a:extLst>
              <a:ext uri="{FF2B5EF4-FFF2-40B4-BE49-F238E27FC236}">
                <a16:creationId xmlns:a16="http://schemas.microsoft.com/office/drawing/2014/main" id="{63867D8C-6E18-5847-B87F-F9C7ECD247CE}"/>
              </a:ext>
            </a:extLst>
          </p:cNvPr>
          <p:cNvGraphicFramePr>
            <a:graphicFrameLocks/>
          </p:cNvGraphicFramePr>
          <p:nvPr/>
        </p:nvGraphicFramePr>
        <p:xfrm>
          <a:off x="4648200" y="3810001"/>
          <a:ext cx="2362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MathType Equation" r:id="rId7" imgW="25158700" imgH="8191500" progId="Equation">
                  <p:embed/>
                </p:oleObj>
              </mc:Choice>
              <mc:Fallback>
                <p:oleObj name="MathType Equation" r:id="rId7" imgW="25158700" imgH="8191500" progId="Equation">
                  <p:embed/>
                  <p:pic>
                    <p:nvPicPr>
                      <p:cNvPr id="26655" name="Object 31">
                        <a:extLst>
                          <a:ext uri="{FF2B5EF4-FFF2-40B4-BE49-F238E27FC236}">
                            <a16:creationId xmlns:a16="http://schemas.microsoft.com/office/drawing/2014/main" id="{63867D8C-6E18-5847-B87F-F9C7ECD247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1"/>
                        <a:ext cx="2362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Rectangle 32">
            <a:extLst>
              <a:ext uri="{FF2B5EF4-FFF2-40B4-BE49-F238E27FC236}">
                <a16:creationId xmlns:a16="http://schemas.microsoft.com/office/drawing/2014/main" id="{13F6C3AA-ADCA-3B42-B316-1F0A5D231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196642"/>
            <a:ext cx="661621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marL="342900" indent="-342900" defTabSz="762000">
              <a:spcBef>
                <a:spcPct val="20000"/>
              </a:spcBef>
              <a:buSzPct val="100000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SzPct val="10000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/>
              <a:t>Nella regolazione spesso è più importante che</a:t>
            </a:r>
            <a:r>
              <a:rPr lang="it-IT" altLang="it-IT"/>
              <a:t> </a:t>
            </a:r>
          </a:p>
        </p:txBody>
      </p:sp>
      <p:sp>
        <p:nvSpPr>
          <p:cNvPr id="26657" name="Text Box 33">
            <a:extLst>
              <a:ext uri="{FF2B5EF4-FFF2-40B4-BE49-F238E27FC236}">
                <a16:creationId xmlns:a16="http://schemas.microsoft.com/office/drawing/2014/main" id="{6E0E4DF5-39D4-B44A-B028-CB73ED592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4538643"/>
            <a:ext cx="724106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buFontTx/>
              <a:buNone/>
            </a:pPr>
            <a:r>
              <a:rPr lang="it-IT" altLang="it-IT"/>
              <a:t>(o almeno un valore molto piccolo)  piuttosto che K sia noto.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37F5395A-24AA-E742-ACFC-8C748C989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3463" y="1039181"/>
            <a:ext cx="33528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it-IT" altLang="it-IT" sz="2000" dirty="0"/>
              <a:t>U(</a:t>
            </a:r>
            <a:r>
              <a:rPr lang="it-IT" altLang="it-IT" sz="2000" dirty="0" err="1"/>
              <a:t>s</a:t>
            </a:r>
            <a:r>
              <a:rPr lang="it-IT" altLang="it-IT" sz="2000" dirty="0"/>
              <a:t>) = costante = U/</a:t>
            </a:r>
            <a:r>
              <a:rPr lang="it-IT" altLang="it-IT" sz="2000" dirty="0" err="1"/>
              <a:t>s</a:t>
            </a:r>
            <a:endParaRPr lang="it-IT" altLang="it-IT" sz="2000" dirty="0"/>
          </a:p>
        </p:txBody>
      </p:sp>
      <p:grpSp>
        <p:nvGrpSpPr>
          <p:cNvPr id="26662" name="Group 38">
            <a:extLst>
              <a:ext uri="{FF2B5EF4-FFF2-40B4-BE49-F238E27FC236}">
                <a16:creationId xmlns:a16="http://schemas.microsoft.com/office/drawing/2014/main" id="{5A2914D9-8FEA-5A46-B305-5FFA6584CFCD}"/>
              </a:ext>
            </a:extLst>
          </p:cNvPr>
          <p:cNvGrpSpPr>
            <a:grpSpLocks/>
          </p:cNvGrpSpPr>
          <p:nvPr/>
        </p:nvGrpSpPr>
        <p:grpSpPr bwMode="auto">
          <a:xfrm>
            <a:off x="4575176" y="838205"/>
            <a:ext cx="5483225" cy="1752600"/>
            <a:chOff x="1874" y="384"/>
            <a:chExt cx="3454" cy="1104"/>
          </a:xfrm>
        </p:grpSpPr>
        <p:sp>
          <p:nvSpPr>
            <p:cNvPr id="26629" name="Rectangle 5">
              <a:extLst>
                <a:ext uri="{FF2B5EF4-FFF2-40B4-BE49-F238E27FC236}">
                  <a16:creationId xmlns:a16="http://schemas.microsoft.com/office/drawing/2014/main" id="{BAD6C319-AA56-B349-BBE8-8A41344BB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485"/>
              <a:ext cx="142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30" name="Line 6">
              <a:extLst>
                <a:ext uri="{FF2B5EF4-FFF2-40B4-BE49-F238E27FC236}">
                  <a16:creationId xmlns:a16="http://schemas.microsoft.com/office/drawing/2014/main" id="{8AB03771-D907-BE47-800B-35187CC1B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8" y="838"/>
              <a:ext cx="4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31" name="Oval 7">
              <a:extLst>
                <a:ext uri="{FF2B5EF4-FFF2-40B4-BE49-F238E27FC236}">
                  <a16:creationId xmlns:a16="http://schemas.microsoft.com/office/drawing/2014/main" id="{91C730ED-AD61-9A44-BF19-88C36B79C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776"/>
              <a:ext cx="128" cy="10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32" name="Line 8">
              <a:extLst>
                <a:ext uri="{FF2B5EF4-FFF2-40B4-BE49-F238E27FC236}">
                  <a16:creationId xmlns:a16="http://schemas.microsoft.com/office/drawing/2014/main" id="{FD6CA89B-9622-D64C-A5EF-279A828D3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6" y="838"/>
              <a:ext cx="36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33" name="Line 9">
              <a:extLst>
                <a:ext uri="{FF2B5EF4-FFF2-40B4-BE49-F238E27FC236}">
                  <a16:creationId xmlns:a16="http://schemas.microsoft.com/office/drawing/2014/main" id="{0068C976-B2CE-6143-9CCD-2DC6BC5FF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1" y="838"/>
              <a:ext cx="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34" name="Line 10">
              <a:extLst>
                <a:ext uri="{FF2B5EF4-FFF2-40B4-BE49-F238E27FC236}">
                  <a16:creationId xmlns:a16="http://schemas.microsoft.com/office/drawing/2014/main" id="{2BE87C35-244B-BF4B-928C-D9B88AD24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" y="838"/>
              <a:ext cx="5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35" name="Rectangle 11">
              <a:extLst>
                <a:ext uri="{FF2B5EF4-FFF2-40B4-BE49-F238E27FC236}">
                  <a16:creationId xmlns:a16="http://schemas.microsoft.com/office/drawing/2014/main" id="{88D835CE-24B8-FF45-BA98-B292E1555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9" y="467"/>
              <a:ext cx="5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/>
                <a:t>  Y(s)</a:t>
              </a:r>
            </a:p>
          </p:txBody>
        </p:sp>
        <p:sp>
          <p:nvSpPr>
            <p:cNvPr id="26636" name="Line 12">
              <a:extLst>
                <a:ext uri="{FF2B5EF4-FFF2-40B4-BE49-F238E27FC236}">
                  <a16:creationId xmlns:a16="http://schemas.microsoft.com/office/drawing/2014/main" id="{103FB7E3-DFC1-3047-BE8F-E3F4E9E3D2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3" y="849"/>
              <a:ext cx="0" cy="4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37" name="Line 13">
              <a:extLst>
                <a:ext uri="{FF2B5EF4-FFF2-40B4-BE49-F238E27FC236}">
                  <a16:creationId xmlns:a16="http://schemas.microsoft.com/office/drawing/2014/main" id="{03FEADAC-641D-AC48-B8AF-FE2DEDC2B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1296"/>
              <a:ext cx="2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38" name="Line 14">
              <a:extLst>
                <a:ext uri="{FF2B5EF4-FFF2-40B4-BE49-F238E27FC236}">
                  <a16:creationId xmlns:a16="http://schemas.microsoft.com/office/drawing/2014/main" id="{9495EC22-7BB1-D740-96B8-53F37BB57C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17" y="892"/>
              <a:ext cx="3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39" name="Rectangle 15">
              <a:extLst>
                <a:ext uri="{FF2B5EF4-FFF2-40B4-BE49-F238E27FC236}">
                  <a16:creationId xmlns:a16="http://schemas.microsoft.com/office/drawing/2014/main" id="{2ECC6A0F-E3FD-F044-95B2-A8066EF69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5" y="75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/>
                <a:t>-</a:t>
              </a:r>
            </a:p>
          </p:txBody>
        </p:sp>
        <p:sp>
          <p:nvSpPr>
            <p:cNvPr id="26640" name="Oval 16">
              <a:extLst>
                <a:ext uri="{FF2B5EF4-FFF2-40B4-BE49-F238E27FC236}">
                  <a16:creationId xmlns:a16="http://schemas.microsoft.com/office/drawing/2014/main" id="{28C2DA99-5E5E-474D-A83B-118C6B2F4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776"/>
              <a:ext cx="122" cy="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41" name="Line 17">
              <a:extLst>
                <a:ext uri="{FF2B5EF4-FFF2-40B4-BE49-F238E27FC236}">
                  <a16:creationId xmlns:a16="http://schemas.microsoft.com/office/drawing/2014/main" id="{F4ABC3E1-DC9A-CE41-8B4F-AB0631C87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7" y="838"/>
              <a:ext cx="3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42" name="Line 18">
              <a:extLst>
                <a:ext uri="{FF2B5EF4-FFF2-40B4-BE49-F238E27FC236}">
                  <a16:creationId xmlns:a16="http://schemas.microsoft.com/office/drawing/2014/main" id="{497673E6-B16F-8F47-8C76-F51D5B5AEA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3" y="453"/>
              <a:ext cx="0" cy="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43" name="Rectangle 19">
              <a:extLst>
                <a:ext uri="{FF2B5EF4-FFF2-40B4-BE49-F238E27FC236}">
                  <a16:creationId xmlns:a16="http://schemas.microsoft.com/office/drawing/2014/main" id="{54120855-DC6D-274A-8E30-F59F270E1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3" y="652"/>
              <a:ext cx="534" cy="39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44" name="Rectangle 20">
              <a:extLst>
                <a:ext uri="{FF2B5EF4-FFF2-40B4-BE49-F238E27FC236}">
                  <a16:creationId xmlns:a16="http://schemas.microsoft.com/office/drawing/2014/main" id="{04EAFF51-236D-3847-A73E-BCD35F1B4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9" y="720"/>
              <a:ext cx="63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2000" dirty="0"/>
                <a:t>PID(</a:t>
              </a:r>
              <a:r>
                <a:rPr lang="it-IT" altLang="it-IT" sz="2000" dirty="0" err="1"/>
                <a:t>s</a:t>
              </a:r>
              <a:r>
                <a:rPr lang="it-IT" altLang="it-IT" sz="2000" dirty="0"/>
                <a:t>)</a:t>
              </a:r>
            </a:p>
          </p:txBody>
        </p:sp>
        <p:sp>
          <p:nvSpPr>
            <p:cNvPr id="26645" name="Rectangle 21">
              <a:extLst>
                <a:ext uri="{FF2B5EF4-FFF2-40B4-BE49-F238E27FC236}">
                  <a16:creationId xmlns:a16="http://schemas.microsoft.com/office/drawing/2014/main" id="{275FB81A-09E2-8840-B58F-472F40353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3" y="637"/>
              <a:ext cx="534" cy="3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46" name="Rectangle 22">
              <a:extLst>
                <a:ext uri="{FF2B5EF4-FFF2-40B4-BE49-F238E27FC236}">
                  <a16:creationId xmlns:a16="http://schemas.microsoft.com/office/drawing/2014/main" id="{FD649F32-51CE-474F-9ADC-3D64C4FD0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710"/>
              <a:ext cx="55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2000"/>
                <a:t>  P(s)</a:t>
              </a:r>
            </a:p>
          </p:txBody>
        </p:sp>
        <p:sp>
          <p:nvSpPr>
            <p:cNvPr id="26647" name="Rectangle 23">
              <a:extLst>
                <a:ext uri="{FF2B5EF4-FFF2-40B4-BE49-F238E27FC236}">
                  <a16:creationId xmlns:a16="http://schemas.microsoft.com/office/drawing/2014/main" id="{602CE2C5-C555-FF49-9AC2-83D78E6E2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384"/>
              <a:ext cx="391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600"/>
                <a:t>Z(s)</a:t>
              </a:r>
            </a:p>
          </p:txBody>
        </p:sp>
        <p:sp>
          <p:nvSpPr>
            <p:cNvPr id="26648" name="Rectangle 24">
              <a:extLst>
                <a:ext uri="{FF2B5EF4-FFF2-40B4-BE49-F238E27FC236}">
                  <a16:creationId xmlns:a16="http://schemas.microsoft.com/office/drawing/2014/main" id="{02DD7259-5FE1-FC48-B9DD-A88EA1ABF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553"/>
              <a:ext cx="22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600"/>
                <a:t>+</a:t>
              </a:r>
            </a:p>
          </p:txBody>
        </p:sp>
        <p:sp>
          <p:nvSpPr>
            <p:cNvPr id="26659" name="Rectangle 35">
              <a:extLst>
                <a:ext uri="{FF2B5EF4-FFF2-40B4-BE49-F238E27FC236}">
                  <a16:creationId xmlns:a16="http://schemas.microsoft.com/office/drawing/2014/main" id="{B30ACC40-F174-CE46-8462-1EA86E106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093"/>
              <a:ext cx="534" cy="39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60" name="Rectangle 36">
              <a:extLst>
                <a:ext uri="{FF2B5EF4-FFF2-40B4-BE49-F238E27FC236}">
                  <a16:creationId xmlns:a16="http://schemas.microsoft.com/office/drawing/2014/main" id="{FBEB290F-FC0B-594A-82CC-1B4A9142E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3" y="1172"/>
              <a:ext cx="46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2000"/>
                <a:t> 1/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127111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E25AD6C-8DEB-584A-A27A-09EDC5774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Espressioni</a:t>
            </a:r>
            <a:r>
              <a:rPr lang="en-GB" dirty="0"/>
              <a:t> del PID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FA992E2E-4CB8-8843-B247-3B464E33CE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736" y="929545"/>
            <a:ext cx="6596084" cy="3034856"/>
          </a:xfrm>
          <a:prstGeom prst="rect">
            <a:avLst/>
          </a:prstGeom>
        </p:spPr>
      </p:pic>
      <p:graphicFrame>
        <p:nvGraphicFramePr>
          <p:cNvPr id="4" name="Object 28">
            <a:extLst>
              <a:ext uri="{FF2B5EF4-FFF2-40B4-BE49-F238E27FC236}">
                <a16:creationId xmlns:a16="http://schemas.microsoft.com/office/drawing/2014/main" id="{C3433E8A-AB1D-2645-BEE6-98D6C48DAD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457941"/>
              </p:ext>
            </p:extLst>
          </p:nvPr>
        </p:nvGraphicFramePr>
        <p:xfrm>
          <a:off x="5749635" y="1266066"/>
          <a:ext cx="5354123" cy="74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MathType Equation" r:id="rId4" imgW="118198900" imgH="16090900" progId="Equation">
                  <p:embed/>
                </p:oleObj>
              </mc:Choice>
              <mc:Fallback>
                <p:oleObj name="MathType Equation" r:id="rId4" imgW="118198900" imgH="16090900" progId="Equation">
                  <p:embed/>
                  <p:pic>
                    <p:nvPicPr>
                      <p:cNvPr id="26652" name="Object 28">
                        <a:extLst>
                          <a:ext uri="{FF2B5EF4-FFF2-40B4-BE49-F238E27FC236}">
                            <a16:creationId xmlns:a16="http://schemas.microsoft.com/office/drawing/2014/main" id="{D0BE0CB0-34DD-AF47-8C94-E1AEA8C730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35" y="1266066"/>
                        <a:ext cx="5354123" cy="74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12CA84FF-DA37-514F-AED8-C6550B0F34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9068" y="4249716"/>
            <a:ext cx="2861487" cy="1678739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7FBD68D7-2FC1-9F4F-8ED0-254ED79F7DBA}"/>
              </a:ext>
            </a:extLst>
          </p:cNvPr>
          <p:cNvSpPr txBox="1"/>
          <p:nvPr/>
        </p:nvSpPr>
        <p:spPr>
          <a:xfrm>
            <a:off x="3860555" y="4249716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Matlab</a:t>
            </a:r>
            <a:r>
              <a:rPr lang="en-GB" dirty="0"/>
              <a:t>: forma </a:t>
            </a:r>
            <a:r>
              <a:rPr lang="en-GB" dirty="0" err="1"/>
              <a:t>ideale</a:t>
            </a:r>
            <a:endParaRPr lang="en-GB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DD661788-E0B0-9849-8F08-95211CCF41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53397" y="4249715"/>
            <a:ext cx="3077688" cy="1678739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FA52F1A8-7521-7C48-85D6-477AF512D37C}"/>
              </a:ext>
            </a:extLst>
          </p:cNvPr>
          <p:cNvSpPr txBox="1"/>
          <p:nvPr/>
        </p:nvSpPr>
        <p:spPr>
          <a:xfrm>
            <a:off x="5716917" y="5559122"/>
            <a:ext cx="288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Matlab</a:t>
            </a:r>
            <a:r>
              <a:rPr lang="en-GB" dirty="0"/>
              <a:t>: forma </a:t>
            </a:r>
            <a:r>
              <a:rPr lang="en-GB" dirty="0" err="1"/>
              <a:t>parallel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7052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magine 15">
            <a:extLst>
              <a:ext uri="{FF2B5EF4-FFF2-40B4-BE49-F238E27FC236}">
                <a16:creationId xmlns:a16="http://schemas.microsoft.com/office/drawing/2014/main" id="{445194CD-D873-7648-AAA3-6FFEE6BEC7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5664" y="1084613"/>
            <a:ext cx="6464300" cy="496570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BAD294EC-BE6E-D348-BBC6-BD323C79E9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ma per </a:t>
            </a:r>
            <a:r>
              <a:rPr lang="en-GB" dirty="0" err="1"/>
              <a:t>il</a:t>
            </a:r>
            <a:r>
              <a:rPr lang="en-GB" dirty="0"/>
              <a:t> </a:t>
            </a:r>
            <a:r>
              <a:rPr lang="en-GB" dirty="0" err="1"/>
              <a:t>termine</a:t>
            </a:r>
            <a:r>
              <a:rPr lang="en-GB" dirty="0"/>
              <a:t> </a:t>
            </a:r>
            <a:r>
              <a:rPr lang="en-GB" dirty="0" err="1"/>
              <a:t>derivativo</a:t>
            </a:r>
            <a:endParaRPr lang="en-GB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BBA80E05-C16E-5747-B84D-7ECD2705A4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246" y="1023904"/>
            <a:ext cx="4447633" cy="30362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A20E1C1D-6CFE-1B46-9F21-DAD5582F7638}"/>
                  </a:ext>
                </a:extLst>
              </p:cNvPr>
              <p:cNvSpPr txBox="1"/>
              <p:nvPr/>
            </p:nvSpPr>
            <p:spPr>
              <a:xfrm>
                <a:off x="420461" y="3965752"/>
                <a:ext cx="4801418" cy="1411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it-IT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it-IT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3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it-IT" sz="3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it-IT" sz="3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f>
                            <m:fPr>
                              <m:ctrlPr>
                                <a:rPr lang="it-IT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it-IT" sz="32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den>
                      </m:f>
                      <m:r>
                        <a:rPr lang="it-IT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3200" b="0" i="1" smtClean="0">
                              <a:latin typeface="Cambria Math" panose="02040503050406030204" pitchFamily="18" charset="0"/>
                            </a:rPr>
                            <m:t>𝑠𝑁</m:t>
                          </m:r>
                        </m:num>
                        <m:den>
                          <m:r>
                            <a:rPr lang="it-IT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it-IT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it-IT" sz="3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A20E1C1D-6CFE-1B46-9F21-DAD5582F7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461" y="3965752"/>
                <a:ext cx="4801418" cy="1411861"/>
              </a:xfrm>
              <a:prstGeom prst="rect">
                <a:avLst/>
              </a:prstGeom>
              <a:blipFill>
                <a:blip r:embed="rId4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88DD7FF0-6AA0-114C-909E-B58196EF78D6}"/>
                  </a:ext>
                </a:extLst>
              </p:cNvPr>
              <p:cNvSpPr txBox="1"/>
              <p:nvPr/>
            </p:nvSpPr>
            <p:spPr>
              <a:xfrm>
                <a:off x="7298860" y="6166662"/>
                <a:ext cx="9417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1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88DD7FF0-6AA0-114C-909E-B58196EF7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860" y="6166662"/>
                <a:ext cx="941796" cy="276999"/>
              </a:xfrm>
              <a:prstGeom prst="rect">
                <a:avLst/>
              </a:prstGeom>
              <a:blipFill>
                <a:blip r:embed="rId5"/>
                <a:stretch>
                  <a:fillRect l="-2667" r="-2667"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e 9">
            <a:extLst>
              <a:ext uri="{FF2B5EF4-FFF2-40B4-BE49-F238E27FC236}">
                <a16:creationId xmlns:a16="http://schemas.microsoft.com/office/drawing/2014/main" id="{B5A5F5EF-71B3-6942-9B83-4BECF566BD03}"/>
              </a:ext>
            </a:extLst>
          </p:cNvPr>
          <p:cNvSpPr/>
          <p:nvPr/>
        </p:nvSpPr>
        <p:spPr bwMode="auto">
          <a:xfrm>
            <a:off x="8836560" y="5484338"/>
            <a:ext cx="498764" cy="524411"/>
          </a:xfrm>
          <a:prstGeom prst="ellipse">
            <a:avLst/>
          </a:prstGeom>
          <a:noFill/>
          <a:ln>
            <a:headEnd type="none" w="sm" len="sm"/>
            <a:tailEnd type="none" w="sm" len="sm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15" name="Connettore 1 14">
            <a:extLst>
              <a:ext uri="{FF2B5EF4-FFF2-40B4-BE49-F238E27FC236}">
                <a16:creationId xmlns:a16="http://schemas.microsoft.com/office/drawing/2014/main" id="{2FC038BF-639D-074D-9372-C2952F4582A8}"/>
              </a:ext>
            </a:extLst>
          </p:cNvPr>
          <p:cNvCxnSpPr>
            <a:cxnSpLocks/>
          </p:cNvCxnSpPr>
          <p:nvPr/>
        </p:nvCxnSpPr>
        <p:spPr bwMode="auto">
          <a:xfrm>
            <a:off x="9085942" y="1461655"/>
            <a:ext cx="0" cy="3981120"/>
          </a:xfrm>
          <a:prstGeom prst="line">
            <a:avLst/>
          </a:prstGeom>
          <a:ln w="19050">
            <a:prstDash val="dash"/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25144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492F8B7-CB18-394E-8157-FE52C09870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Analisi  delle azioni</a:t>
            </a:r>
          </a:p>
        </p:txBody>
      </p:sp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A71A5A65-14E3-1E40-849D-DBDA89948D86}"/>
              </a:ext>
            </a:extLst>
          </p:cNvPr>
          <p:cNvGraphicFramePr>
            <a:graphicFrameLocks/>
          </p:cNvGraphicFramePr>
          <p:nvPr/>
        </p:nvGraphicFramePr>
        <p:xfrm>
          <a:off x="5486401" y="1295401"/>
          <a:ext cx="37496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MathType Equation" r:id="rId3" imgW="86601300" imgH="14922500" progId="Equation">
                  <p:embed/>
                </p:oleObj>
              </mc:Choice>
              <mc:Fallback>
                <p:oleObj name="MathType Equation" r:id="rId3" imgW="86601300" imgH="14922500" progId="Equation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A71A5A65-14E3-1E40-849D-DBDA89948D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1295401"/>
                        <a:ext cx="37496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8" name="Group 10">
            <a:extLst>
              <a:ext uri="{FF2B5EF4-FFF2-40B4-BE49-F238E27FC236}">
                <a16:creationId xmlns:a16="http://schemas.microsoft.com/office/drawing/2014/main" id="{F3F85C2D-22A0-F14E-B537-4C64AFC47AA0}"/>
              </a:ext>
            </a:extLst>
          </p:cNvPr>
          <p:cNvGrpSpPr>
            <a:grpSpLocks/>
          </p:cNvGrpSpPr>
          <p:nvPr/>
        </p:nvGrpSpPr>
        <p:grpSpPr bwMode="auto">
          <a:xfrm>
            <a:off x="1469188" y="1295403"/>
            <a:ext cx="3641474" cy="455614"/>
            <a:chOff x="208" y="1056"/>
            <a:chExt cx="2126" cy="287"/>
          </a:xfrm>
        </p:grpSpPr>
        <p:sp>
          <p:nvSpPr>
            <p:cNvPr id="27653" name="Rectangle 5">
              <a:extLst>
                <a:ext uri="{FF2B5EF4-FFF2-40B4-BE49-F238E27FC236}">
                  <a16:creationId xmlns:a16="http://schemas.microsoft.com/office/drawing/2014/main" id="{511563FE-B920-3846-B5E9-2E10F19AB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" y="1056"/>
              <a:ext cx="20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2000" dirty="0" err="1"/>
                <a:t>K</a:t>
              </a:r>
              <a:r>
                <a:rPr lang="it-IT" altLang="it-IT" sz="2000" baseline="-25000" dirty="0" err="1"/>
                <a:t>p</a:t>
              </a:r>
              <a:r>
                <a:rPr lang="it-IT" altLang="it-IT" sz="2000" dirty="0"/>
                <a:t>: azione Proporzionale</a:t>
              </a:r>
            </a:p>
          </p:txBody>
        </p:sp>
        <p:sp>
          <p:nvSpPr>
            <p:cNvPr id="27655" name="Rectangle 7">
              <a:extLst>
                <a:ext uri="{FF2B5EF4-FFF2-40B4-BE49-F238E27FC236}">
                  <a16:creationId xmlns:a16="http://schemas.microsoft.com/office/drawing/2014/main" id="{FA7C4462-20A3-A449-BDFA-23C75359E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" y="1066"/>
              <a:ext cx="2080" cy="277"/>
            </a:xfrm>
            <a:prstGeom prst="rect">
              <a:avLst/>
            </a:prstGeom>
            <a:noFill/>
            <a:ln w="508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7656" name="Text Box 8">
            <a:extLst>
              <a:ext uri="{FF2B5EF4-FFF2-40B4-BE49-F238E27FC236}">
                <a16:creationId xmlns:a16="http://schemas.microsoft.com/office/drawing/2014/main" id="{CF9D87AE-4683-B542-A5AC-4494C0F3F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1" y="2133601"/>
            <a:ext cx="722999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it-IT" altLang="it-IT" sz="2000">
                <a:solidFill>
                  <a:srgbClr val="336600"/>
                </a:solidFill>
              </a:rPr>
              <a:t>+</a:t>
            </a:r>
            <a:r>
              <a:rPr lang="it-IT" altLang="it-IT" sz="2000"/>
              <a:t>  Aumenta la banda passante 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336600"/>
                </a:solidFill>
              </a:rPr>
              <a:t>+</a:t>
            </a:r>
            <a:r>
              <a:rPr lang="it-IT" altLang="it-IT" sz="2000"/>
              <a:t>  Riduce l’effetto di variazioni parametriche e disturbi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FF0033"/>
                </a:solidFill>
              </a:rPr>
              <a:t>-  </a:t>
            </a:r>
            <a:r>
              <a:rPr lang="it-IT" altLang="it-IT" sz="2000"/>
              <a:t> Riduce i margini di stabilità</a:t>
            </a:r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05F92664-54A2-F845-A773-D8F3E02A4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6" y="4953000"/>
            <a:ext cx="6772275" cy="1631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it-IT" altLang="it-IT" sz="2000">
                <a:solidFill>
                  <a:srgbClr val="336600"/>
                </a:solidFill>
              </a:rPr>
              <a:t>+ </a:t>
            </a:r>
            <a:r>
              <a:rPr lang="it-IT" altLang="it-IT" sz="2000"/>
              <a:t> Azzera l’effetto di disturbi e variazioni parametriche a</a:t>
            </a:r>
          </a:p>
          <a:p>
            <a:pPr>
              <a:buFontTx/>
              <a:buNone/>
            </a:pPr>
            <a:r>
              <a:rPr lang="it-IT" altLang="it-IT" sz="2000"/>
              <a:t>    valle, sull’uscita a regime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FF0033"/>
                </a:solidFill>
              </a:rPr>
              <a:t>-</a:t>
            </a:r>
            <a:r>
              <a:rPr lang="it-IT" altLang="it-IT" sz="2000"/>
              <a:t>   Riduce la banda passante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FF0033"/>
                </a:solidFill>
              </a:rPr>
              <a:t>- </a:t>
            </a:r>
            <a:r>
              <a:rPr lang="it-IT" altLang="it-IT" sz="2000"/>
              <a:t>  Riduce molto i margini di stabilità</a:t>
            </a:r>
          </a:p>
        </p:txBody>
      </p:sp>
      <p:graphicFrame>
        <p:nvGraphicFramePr>
          <p:cNvPr id="27663" name="Object 15">
            <a:extLst>
              <a:ext uri="{FF2B5EF4-FFF2-40B4-BE49-F238E27FC236}">
                <a16:creationId xmlns:a16="http://schemas.microsoft.com/office/drawing/2014/main" id="{466F33CD-99B4-3F40-8DDC-085818211EAC}"/>
              </a:ext>
            </a:extLst>
          </p:cNvPr>
          <p:cNvGraphicFramePr>
            <a:graphicFrameLocks/>
          </p:cNvGraphicFramePr>
          <p:nvPr/>
        </p:nvGraphicFramePr>
        <p:xfrm>
          <a:off x="4379914" y="3733800"/>
          <a:ext cx="64404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MathType Equation" r:id="rId5" imgW="148628100" imgH="29260800" progId="Equation">
                  <p:embed/>
                </p:oleObj>
              </mc:Choice>
              <mc:Fallback>
                <p:oleObj name="MathType Equation" r:id="rId5" imgW="148628100" imgH="29260800" progId="Equation">
                  <p:embed/>
                  <p:pic>
                    <p:nvPicPr>
                      <p:cNvPr id="27663" name="Object 15">
                        <a:extLst>
                          <a:ext uri="{FF2B5EF4-FFF2-40B4-BE49-F238E27FC236}">
                            <a16:creationId xmlns:a16="http://schemas.microsoft.com/office/drawing/2014/main" id="{466F33CD-99B4-3F40-8DDC-085818211EA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4" y="3733800"/>
                        <a:ext cx="64404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Line 16">
            <a:extLst>
              <a:ext uri="{FF2B5EF4-FFF2-40B4-BE49-F238E27FC236}">
                <a16:creationId xmlns:a16="http://schemas.microsoft.com/office/drawing/2014/main" id="{82DA099D-4031-AA41-865E-AA6A0C9328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429000"/>
            <a:ext cx="8382000" cy="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/>
          </a:p>
        </p:txBody>
      </p:sp>
      <p:grpSp>
        <p:nvGrpSpPr>
          <p:cNvPr id="27666" name="Group 18">
            <a:extLst>
              <a:ext uri="{FF2B5EF4-FFF2-40B4-BE49-F238E27FC236}">
                <a16:creationId xmlns:a16="http://schemas.microsoft.com/office/drawing/2014/main" id="{1D12A2B0-137F-F94A-87EF-20DE4AD67851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810000"/>
            <a:ext cx="3005138" cy="914400"/>
            <a:chOff x="192" y="2496"/>
            <a:chExt cx="1893" cy="576"/>
          </a:xfrm>
        </p:grpSpPr>
        <p:graphicFrame>
          <p:nvGraphicFramePr>
            <p:cNvPr id="27661" name="Object 13">
              <a:extLst>
                <a:ext uri="{FF2B5EF4-FFF2-40B4-BE49-F238E27FC236}">
                  <a16:creationId xmlns:a16="http://schemas.microsoft.com/office/drawing/2014/main" id="{65181E7A-5307-E94D-981C-08E1F817324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8" y="2496"/>
            <a:ext cx="28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6" name="Equation" r:id="rId7" imgW="5562600" imgH="9067800" progId="Equation.DSMT4">
                    <p:embed/>
                  </p:oleObj>
                </mc:Choice>
                <mc:Fallback>
                  <p:oleObj name="Equation" r:id="rId7" imgW="5562600" imgH="9067800" progId="Equation.DSMT4">
                    <p:embed/>
                    <p:pic>
                      <p:nvPicPr>
                        <p:cNvPr id="27661" name="Object 13">
                          <a:extLst>
                            <a:ext uri="{FF2B5EF4-FFF2-40B4-BE49-F238E27FC236}">
                              <a16:creationId xmlns:a16="http://schemas.microsoft.com/office/drawing/2014/main" id="{65181E7A-5307-E94D-981C-08E1F817324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496"/>
                          <a:ext cx="28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Rectangle 14">
              <a:extLst>
                <a:ext uri="{FF2B5EF4-FFF2-40B4-BE49-F238E27FC236}">
                  <a16:creationId xmlns:a16="http://schemas.microsoft.com/office/drawing/2014/main" id="{0DEEF260-912A-824E-80B2-226FF9B46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97"/>
              <a:ext cx="1847" cy="575"/>
            </a:xfrm>
            <a:prstGeom prst="rect">
              <a:avLst/>
            </a:prstGeom>
            <a:noFill/>
            <a:ln w="508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65" name="Text Box 17">
              <a:extLst>
                <a:ext uri="{FF2B5EF4-FFF2-40B4-BE49-F238E27FC236}">
                  <a16:creationId xmlns:a16="http://schemas.microsoft.com/office/drawing/2014/main" id="{2C7DC425-90FA-3841-AF29-D924C27BE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630"/>
              <a:ext cx="155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buFontTx/>
                <a:buNone/>
              </a:pPr>
              <a:r>
                <a:rPr lang="it-IT" altLang="it-IT" sz="2000"/>
                <a:t>: azione Integra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88554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B853FFE-BA4E-2A4C-8051-F67DB5E45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Analisi delle azioni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0DB2848A-7A6A-A345-B166-A508EC2BE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1" y="1676400"/>
            <a:ext cx="6755183" cy="255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it-IT" altLang="it-IT" sz="2000"/>
              <a:t>    “Prevede l’andamento dell’errore”</a:t>
            </a:r>
          </a:p>
          <a:p>
            <a:pPr>
              <a:buFontTx/>
              <a:buNone/>
            </a:pPr>
            <a:r>
              <a:rPr lang="it-IT" altLang="it-IT" sz="2000"/>
              <a:t>+  Migliora i margini di stabilità (m</a:t>
            </a:r>
            <a:r>
              <a:rPr lang="it-IT" altLang="it-IT" sz="2000" baseline="-25000">
                <a:latin typeface="Symbol" pitchFamily="2" charset="2"/>
              </a:rPr>
              <a:t>j</a:t>
            </a:r>
            <a:r>
              <a:rPr lang="it-IT" altLang="it-IT" sz="2000"/>
              <a:t>  + 90°)</a:t>
            </a:r>
          </a:p>
          <a:p>
            <a:pPr>
              <a:buFontTx/>
              <a:buNone/>
            </a:pPr>
            <a:r>
              <a:rPr lang="it-IT" altLang="it-IT" sz="2000"/>
              <a:t>+  Riduce la sovraelongazione e i transitori</a:t>
            </a:r>
          </a:p>
          <a:p>
            <a:pPr>
              <a:buFontTx/>
              <a:buNone/>
            </a:pPr>
            <a:r>
              <a:rPr lang="it-IT" altLang="it-IT" sz="2000"/>
              <a:t>-   Usato da solo (MAI !), azzererebbe il guadagno </a:t>
            </a:r>
          </a:p>
          <a:p>
            <a:pPr>
              <a:buFontTx/>
              <a:buNone/>
            </a:pPr>
            <a:r>
              <a:rPr lang="it-IT" altLang="it-IT" sz="2000"/>
              <a:t>    per  </a:t>
            </a:r>
            <a:r>
              <a:rPr lang="it-IT" altLang="it-IT" sz="2000">
                <a:latin typeface="Symbol" pitchFamily="2" charset="2"/>
              </a:rPr>
              <a:t>w®</a:t>
            </a:r>
            <a:r>
              <a:rPr lang="it-IT" altLang="it-IT" sz="2000"/>
              <a:t>0   (</a:t>
            </a:r>
            <a:r>
              <a:rPr lang="it-IT" altLang="it-IT" sz="2000">
                <a:latin typeface="Symbol" pitchFamily="2" charset="2"/>
              </a:rPr>
              <a:t>º</a:t>
            </a:r>
            <a:r>
              <a:rPr lang="it-IT" altLang="it-IT" sz="2000"/>
              <a:t> anello aperto).</a:t>
            </a:r>
          </a:p>
          <a:p>
            <a:pPr>
              <a:buFontTx/>
              <a:buNone/>
            </a:pPr>
            <a:r>
              <a:rPr lang="it-IT" altLang="it-IT" sz="2000"/>
              <a:t>-   Enfatizza le alte frequenze (rumori ?)</a:t>
            </a:r>
          </a:p>
          <a:p>
            <a:pPr>
              <a:buFontTx/>
              <a:buNone/>
            </a:pPr>
            <a:r>
              <a:rPr lang="it-IT" altLang="it-IT" sz="2000"/>
              <a:t>-   Sollecita gli attuatori.</a:t>
            </a:r>
          </a:p>
          <a:p>
            <a:pPr>
              <a:buFontTx/>
              <a:buNone/>
            </a:pPr>
            <a:r>
              <a:rPr lang="it-IT" altLang="it-IT" sz="2000"/>
              <a:t>-   Non è realizzabile,     approx=</a:t>
            </a:r>
          </a:p>
        </p:txBody>
      </p:sp>
      <p:grpSp>
        <p:nvGrpSpPr>
          <p:cNvPr id="28679" name="Group 7">
            <a:extLst>
              <a:ext uri="{FF2B5EF4-FFF2-40B4-BE49-F238E27FC236}">
                <a16:creationId xmlns:a16="http://schemas.microsoft.com/office/drawing/2014/main" id="{0737936E-00E4-5A49-BECB-D779B9A069FD}"/>
              </a:ext>
            </a:extLst>
          </p:cNvPr>
          <p:cNvGrpSpPr>
            <a:grpSpLocks/>
          </p:cNvGrpSpPr>
          <p:nvPr/>
        </p:nvGrpSpPr>
        <p:grpSpPr bwMode="auto">
          <a:xfrm>
            <a:off x="1400926" y="1066800"/>
            <a:ext cx="3093386" cy="533400"/>
            <a:chOff x="404" y="864"/>
            <a:chExt cx="1752" cy="255"/>
          </a:xfrm>
        </p:grpSpPr>
        <p:sp>
          <p:nvSpPr>
            <p:cNvPr id="28676" name="Rectangle 4">
              <a:extLst>
                <a:ext uri="{FF2B5EF4-FFF2-40B4-BE49-F238E27FC236}">
                  <a16:creationId xmlns:a16="http://schemas.microsoft.com/office/drawing/2014/main" id="{2C3BBB84-4288-CC4E-8522-95A32A252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" y="864"/>
              <a:ext cx="1720" cy="255"/>
            </a:xfrm>
            <a:prstGeom prst="rect">
              <a:avLst/>
            </a:prstGeom>
            <a:noFill/>
            <a:ln w="508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678" name="Text Box 6">
              <a:extLst>
                <a:ext uri="{FF2B5EF4-FFF2-40B4-BE49-F238E27FC236}">
                  <a16:creationId xmlns:a16="http://schemas.microsoft.com/office/drawing/2014/main" id="{9DDA7956-498B-0C4A-9DBF-6CEAF3168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" y="892"/>
              <a:ext cx="17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buFontTx/>
                <a:buNone/>
              </a:pPr>
              <a:r>
                <a:rPr lang="it-IT" altLang="it-IT" sz="2000"/>
                <a:t>K</a:t>
              </a:r>
              <a:r>
                <a:rPr lang="it-IT" altLang="it-IT" sz="2000" baseline="-25000"/>
                <a:t>D</a:t>
              </a:r>
              <a:r>
                <a:rPr lang="it-IT" altLang="it-IT" sz="2000"/>
                <a:t>S: azione Derivativa</a:t>
              </a:r>
              <a:endParaRPr lang="en-US" altLang="it-IT" sz="2000"/>
            </a:p>
          </p:txBody>
        </p:sp>
      </p:grpSp>
      <p:graphicFrame>
        <p:nvGraphicFramePr>
          <p:cNvPr id="28680" name="Object 8">
            <a:extLst>
              <a:ext uri="{FF2B5EF4-FFF2-40B4-BE49-F238E27FC236}">
                <a16:creationId xmlns:a16="http://schemas.microsoft.com/office/drawing/2014/main" id="{A2D4A2A6-6DE9-BB4D-96AF-15C2FB1FE373}"/>
              </a:ext>
            </a:extLst>
          </p:cNvPr>
          <p:cNvGraphicFramePr>
            <a:graphicFrameLocks/>
          </p:cNvGraphicFramePr>
          <p:nvPr/>
        </p:nvGraphicFramePr>
        <p:xfrm>
          <a:off x="6934200" y="3733800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MathType Equation" r:id="rId3" imgW="12877800" imgH="13462000" progId="Equation">
                  <p:embed/>
                </p:oleObj>
              </mc:Choice>
              <mc:Fallback>
                <p:oleObj name="MathType Equation" r:id="rId3" imgW="12877800" imgH="13462000" progId="Equation">
                  <p:embed/>
                  <p:pic>
                    <p:nvPicPr>
                      <p:cNvPr id="28680" name="Object 8">
                        <a:extLst>
                          <a:ext uri="{FF2B5EF4-FFF2-40B4-BE49-F238E27FC236}">
                            <a16:creationId xmlns:a16="http://schemas.microsoft.com/office/drawing/2014/main" id="{A2D4A2A6-6DE9-BB4D-96AF-15C2FB1FE37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733800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Line 9">
            <a:extLst>
              <a:ext uri="{FF2B5EF4-FFF2-40B4-BE49-F238E27FC236}">
                <a16:creationId xmlns:a16="http://schemas.microsoft.com/office/drawing/2014/main" id="{D8CA45F1-85DB-C54D-A856-E84F7D5E0B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495800"/>
            <a:ext cx="8534400" cy="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/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C29F4AFB-F832-9C4A-AB66-2B7A0B793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919643"/>
            <a:ext cx="7696200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>
              <a:buFontTx/>
              <a:buNone/>
            </a:pPr>
            <a:r>
              <a:rPr lang="en-US" altLang="it-IT" b="1" u="sng">
                <a:solidFill>
                  <a:srgbClr val="009900"/>
                </a:solidFill>
              </a:rPr>
              <a:t>In genere si usa un mix di azioni: P, PI, PD, PID  !!</a:t>
            </a:r>
          </a:p>
        </p:txBody>
      </p:sp>
    </p:spTree>
    <p:extLst>
      <p:ext uri="{BB962C8B-B14F-4D97-AF65-F5344CB8AC3E}">
        <p14:creationId xmlns:p14="http://schemas.microsoft.com/office/powerpoint/2010/main" val="31847543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C980582C-FB06-5B44-91C0-19DD0E2533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Regolatore Proporzionale Derivativo</a:t>
            </a:r>
          </a:p>
        </p:txBody>
      </p:sp>
      <p:grpSp>
        <p:nvGrpSpPr>
          <p:cNvPr id="29699" name="Group 3">
            <a:extLst>
              <a:ext uri="{FF2B5EF4-FFF2-40B4-BE49-F238E27FC236}">
                <a16:creationId xmlns:a16="http://schemas.microsoft.com/office/drawing/2014/main" id="{D7700605-CE40-2047-9170-FC66AACED554}"/>
              </a:ext>
            </a:extLst>
          </p:cNvPr>
          <p:cNvGrpSpPr>
            <a:grpSpLocks/>
          </p:cNvGrpSpPr>
          <p:nvPr/>
        </p:nvGrpSpPr>
        <p:grpSpPr bwMode="auto">
          <a:xfrm>
            <a:off x="2588920" y="1849439"/>
            <a:ext cx="5850104" cy="4553247"/>
            <a:chOff x="419" y="911"/>
            <a:chExt cx="3112" cy="2416"/>
          </a:xfrm>
        </p:grpSpPr>
        <p:sp>
          <p:nvSpPr>
            <p:cNvPr id="29700" name="Line 4">
              <a:extLst>
                <a:ext uri="{FF2B5EF4-FFF2-40B4-BE49-F238E27FC236}">
                  <a16:creationId xmlns:a16="http://schemas.microsoft.com/office/drawing/2014/main" id="{A9D00F13-E502-BE46-A339-478CED8770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01" name="Line 5">
              <a:extLst>
                <a:ext uri="{FF2B5EF4-FFF2-40B4-BE49-F238E27FC236}">
                  <a16:creationId xmlns:a16="http://schemas.microsoft.com/office/drawing/2014/main" id="{7AEFF5DB-C4FD-E348-8BD0-B55B45F62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02" name="Line 6">
              <a:extLst>
                <a:ext uri="{FF2B5EF4-FFF2-40B4-BE49-F238E27FC236}">
                  <a16:creationId xmlns:a16="http://schemas.microsoft.com/office/drawing/2014/main" id="{EA5C1A2D-712D-8046-A7B3-A16A458740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03" name="Line 7">
              <a:extLst>
                <a:ext uri="{FF2B5EF4-FFF2-40B4-BE49-F238E27FC236}">
                  <a16:creationId xmlns:a16="http://schemas.microsoft.com/office/drawing/2014/main" id="{86EB946D-2D99-6743-847D-9DD8161D5D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04" name="Line 8">
              <a:extLst>
                <a:ext uri="{FF2B5EF4-FFF2-40B4-BE49-F238E27FC236}">
                  <a16:creationId xmlns:a16="http://schemas.microsoft.com/office/drawing/2014/main" id="{8BC4EBF0-FF56-3042-B141-E4CD1214B9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05" name="Line 9">
              <a:extLst>
                <a:ext uri="{FF2B5EF4-FFF2-40B4-BE49-F238E27FC236}">
                  <a16:creationId xmlns:a16="http://schemas.microsoft.com/office/drawing/2014/main" id="{02143B0B-F9E6-EC4D-A88B-0A2765DE39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06" name="Line 10">
              <a:extLst>
                <a:ext uri="{FF2B5EF4-FFF2-40B4-BE49-F238E27FC236}">
                  <a16:creationId xmlns:a16="http://schemas.microsoft.com/office/drawing/2014/main" id="{DCD73EBD-9551-6B4C-99A9-4D388AF04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07" name="Line 11">
              <a:extLst>
                <a:ext uri="{FF2B5EF4-FFF2-40B4-BE49-F238E27FC236}">
                  <a16:creationId xmlns:a16="http://schemas.microsoft.com/office/drawing/2014/main" id="{8B168BAE-6A58-6046-862B-1A0693F92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852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08" name="Line 12">
              <a:extLst>
                <a:ext uri="{FF2B5EF4-FFF2-40B4-BE49-F238E27FC236}">
                  <a16:creationId xmlns:a16="http://schemas.microsoft.com/office/drawing/2014/main" id="{7C6FE66E-C10F-5648-A19F-974345B81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427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09" name="Line 13">
              <a:extLst>
                <a:ext uri="{FF2B5EF4-FFF2-40B4-BE49-F238E27FC236}">
                  <a16:creationId xmlns:a16="http://schemas.microsoft.com/office/drawing/2014/main" id="{7A790A8F-F133-D642-A00A-3D1BC1596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002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10" name="Freeform 14">
              <a:extLst>
                <a:ext uri="{FF2B5EF4-FFF2-40B4-BE49-F238E27FC236}">
                  <a16:creationId xmlns:a16="http://schemas.microsoft.com/office/drawing/2014/main" id="{41C6C0AB-6165-E64E-A4AE-8D9564BF5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1002"/>
              <a:ext cx="2595" cy="851"/>
            </a:xfrm>
            <a:custGeom>
              <a:avLst/>
              <a:gdLst>
                <a:gd name="T0" fmla="*/ 0 w 2595"/>
                <a:gd name="T1" fmla="*/ 850 h 851"/>
                <a:gd name="T2" fmla="*/ 0 w 2595"/>
                <a:gd name="T3" fmla="*/ 0 h 851"/>
                <a:gd name="T4" fmla="*/ 2594 w 2595"/>
                <a:gd name="T5" fmla="*/ 0 h 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51">
                  <a:moveTo>
                    <a:pt x="0" y="850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11" name="Freeform 15">
              <a:extLst>
                <a:ext uri="{FF2B5EF4-FFF2-40B4-BE49-F238E27FC236}">
                  <a16:creationId xmlns:a16="http://schemas.microsoft.com/office/drawing/2014/main" id="{6DA44AA4-30C5-AE46-9924-981C984EF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1002"/>
              <a:ext cx="2595" cy="851"/>
            </a:xfrm>
            <a:custGeom>
              <a:avLst/>
              <a:gdLst>
                <a:gd name="T0" fmla="*/ 0 w 2595"/>
                <a:gd name="T1" fmla="*/ 850 h 851"/>
                <a:gd name="T2" fmla="*/ 0 w 2595"/>
                <a:gd name="T3" fmla="*/ 0 h 851"/>
                <a:gd name="T4" fmla="*/ 2594 w 2595"/>
                <a:gd name="T5" fmla="*/ 0 h 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51">
                  <a:moveTo>
                    <a:pt x="0" y="850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12" name="Freeform 16">
              <a:extLst>
                <a:ext uri="{FF2B5EF4-FFF2-40B4-BE49-F238E27FC236}">
                  <a16:creationId xmlns:a16="http://schemas.microsoft.com/office/drawing/2014/main" id="{C33D7BEE-374D-3442-A5B4-44D51A3A03EF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1002"/>
              <a:ext cx="2595" cy="851"/>
            </a:xfrm>
            <a:custGeom>
              <a:avLst/>
              <a:gdLst>
                <a:gd name="T0" fmla="*/ 0 w 2595"/>
                <a:gd name="T1" fmla="*/ 850 h 851"/>
                <a:gd name="T2" fmla="*/ 0 w 2595"/>
                <a:gd name="T3" fmla="*/ 0 h 851"/>
                <a:gd name="T4" fmla="*/ 2594 w 2595"/>
                <a:gd name="T5" fmla="*/ 0 h 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51">
                  <a:moveTo>
                    <a:pt x="0" y="850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13" name="Line 17">
              <a:extLst>
                <a:ext uri="{FF2B5EF4-FFF2-40B4-BE49-F238E27FC236}">
                  <a16:creationId xmlns:a16="http://schemas.microsoft.com/office/drawing/2014/main" id="{2EE0DA2C-5172-2B42-9421-F78B0ECF7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852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14" name="Line 18">
              <a:extLst>
                <a:ext uri="{FF2B5EF4-FFF2-40B4-BE49-F238E27FC236}">
                  <a16:creationId xmlns:a16="http://schemas.microsoft.com/office/drawing/2014/main" id="{1638F5D9-A71D-B548-A133-D99F26441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002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15" name="Line 19">
              <a:extLst>
                <a:ext uri="{FF2B5EF4-FFF2-40B4-BE49-F238E27FC236}">
                  <a16:creationId xmlns:a16="http://schemas.microsoft.com/office/drawing/2014/main" id="{DB82FF38-BA7C-EE42-9FD0-B7C74C51B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16" name="Line 20">
              <a:extLst>
                <a:ext uri="{FF2B5EF4-FFF2-40B4-BE49-F238E27FC236}">
                  <a16:creationId xmlns:a16="http://schemas.microsoft.com/office/drawing/2014/main" id="{C37144FA-C670-4247-BAFF-6071F77FBB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17" name="Line 21">
              <a:extLst>
                <a:ext uri="{FF2B5EF4-FFF2-40B4-BE49-F238E27FC236}">
                  <a16:creationId xmlns:a16="http://schemas.microsoft.com/office/drawing/2014/main" id="{34074B19-6EFD-6048-88FC-A7716A1B3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002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18" name="Line 22">
              <a:extLst>
                <a:ext uri="{FF2B5EF4-FFF2-40B4-BE49-F238E27FC236}">
                  <a16:creationId xmlns:a16="http://schemas.microsoft.com/office/drawing/2014/main" id="{7EE47941-EDFC-AB42-A9B3-AB5318F73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1852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19" name="Line 23">
              <a:extLst>
                <a:ext uri="{FF2B5EF4-FFF2-40B4-BE49-F238E27FC236}">
                  <a16:creationId xmlns:a16="http://schemas.microsoft.com/office/drawing/2014/main" id="{5711A490-9878-4D4F-B819-F92B6FAA0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852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20" name="Line 24">
              <a:extLst>
                <a:ext uri="{FF2B5EF4-FFF2-40B4-BE49-F238E27FC236}">
                  <a16:creationId xmlns:a16="http://schemas.microsoft.com/office/drawing/2014/main" id="{1289D6DE-6965-A940-9EEE-8B7A397C66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21" name="Line 25">
              <a:extLst>
                <a:ext uri="{FF2B5EF4-FFF2-40B4-BE49-F238E27FC236}">
                  <a16:creationId xmlns:a16="http://schemas.microsoft.com/office/drawing/2014/main" id="{0388D6FB-6A44-D840-9CEC-E6B5399F1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852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22" name="Line 26">
              <a:extLst>
                <a:ext uri="{FF2B5EF4-FFF2-40B4-BE49-F238E27FC236}">
                  <a16:creationId xmlns:a16="http://schemas.microsoft.com/office/drawing/2014/main" id="{9495E911-00E0-704B-BAC6-FF5275B4E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23" name="Line 27">
              <a:extLst>
                <a:ext uri="{FF2B5EF4-FFF2-40B4-BE49-F238E27FC236}">
                  <a16:creationId xmlns:a16="http://schemas.microsoft.com/office/drawing/2014/main" id="{2DEFB48B-89BC-4A45-AFD5-AEFC44F93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24" name="Line 28">
              <a:extLst>
                <a:ext uri="{FF2B5EF4-FFF2-40B4-BE49-F238E27FC236}">
                  <a16:creationId xmlns:a16="http://schemas.microsoft.com/office/drawing/2014/main" id="{F596F31B-8F38-E04D-A843-D5E268771E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25" name="Line 29">
              <a:extLst>
                <a:ext uri="{FF2B5EF4-FFF2-40B4-BE49-F238E27FC236}">
                  <a16:creationId xmlns:a16="http://schemas.microsoft.com/office/drawing/2014/main" id="{B6904CA9-F24D-1B47-911A-83A71763B9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1828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26" name="Line 30">
              <a:extLst>
                <a:ext uri="{FF2B5EF4-FFF2-40B4-BE49-F238E27FC236}">
                  <a16:creationId xmlns:a16="http://schemas.microsoft.com/office/drawing/2014/main" id="{52435418-8FC1-3F4C-A832-573A4D3FD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00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27" name="Rectangle 31">
              <a:extLst>
                <a:ext uri="{FF2B5EF4-FFF2-40B4-BE49-F238E27FC236}">
                  <a16:creationId xmlns:a16="http://schemas.microsoft.com/office/drawing/2014/main" id="{CA718BFD-7556-7646-87FE-E62140AFC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1881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29728" name="Rectangle 32">
              <a:extLst>
                <a:ext uri="{FF2B5EF4-FFF2-40B4-BE49-F238E27FC236}">
                  <a16:creationId xmlns:a16="http://schemas.microsoft.com/office/drawing/2014/main" id="{73C32A8D-FBBD-EF43-B8F6-0F86E3150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834"/>
              <a:ext cx="159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9729" name="Line 33">
              <a:extLst>
                <a:ext uri="{FF2B5EF4-FFF2-40B4-BE49-F238E27FC236}">
                  <a16:creationId xmlns:a16="http://schemas.microsoft.com/office/drawing/2014/main" id="{4E7B71CD-0FBB-404C-9EC2-DD8FB5DC41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1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0" name="Line 34">
              <a:extLst>
                <a:ext uri="{FF2B5EF4-FFF2-40B4-BE49-F238E27FC236}">
                  <a16:creationId xmlns:a16="http://schemas.microsoft.com/office/drawing/2014/main" id="{3EF9A3A2-E571-1847-8836-1DE99FB1E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1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1" name="Line 35">
              <a:extLst>
                <a:ext uri="{FF2B5EF4-FFF2-40B4-BE49-F238E27FC236}">
                  <a16:creationId xmlns:a16="http://schemas.microsoft.com/office/drawing/2014/main" id="{3B05DB63-64A7-C84E-BAB2-A1D472431E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1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2" name="Line 36">
              <a:extLst>
                <a:ext uri="{FF2B5EF4-FFF2-40B4-BE49-F238E27FC236}">
                  <a16:creationId xmlns:a16="http://schemas.microsoft.com/office/drawing/2014/main" id="{F1BBFBA8-9097-7D4F-97BE-B7A810E68F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3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3" name="Line 37">
              <a:extLst>
                <a:ext uri="{FF2B5EF4-FFF2-40B4-BE49-F238E27FC236}">
                  <a16:creationId xmlns:a16="http://schemas.microsoft.com/office/drawing/2014/main" id="{4187A5CE-DE83-F04C-8E3C-8B667631E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3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4" name="Line 38">
              <a:extLst>
                <a:ext uri="{FF2B5EF4-FFF2-40B4-BE49-F238E27FC236}">
                  <a16:creationId xmlns:a16="http://schemas.microsoft.com/office/drawing/2014/main" id="{5C498B9E-3F0F-4141-A056-E841FBC490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3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5" name="Line 39">
              <a:extLst>
                <a:ext uri="{FF2B5EF4-FFF2-40B4-BE49-F238E27FC236}">
                  <a16:creationId xmlns:a16="http://schemas.microsoft.com/office/drawing/2014/main" id="{744F1AD0-7CED-E94C-BF96-56BBEEB69F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7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6" name="Line 40">
              <a:extLst>
                <a:ext uri="{FF2B5EF4-FFF2-40B4-BE49-F238E27FC236}">
                  <a16:creationId xmlns:a16="http://schemas.microsoft.com/office/drawing/2014/main" id="{CF4F0FE8-E622-D64A-88E0-A22CBDC6C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7" name="Line 41">
              <a:extLst>
                <a:ext uri="{FF2B5EF4-FFF2-40B4-BE49-F238E27FC236}">
                  <a16:creationId xmlns:a16="http://schemas.microsoft.com/office/drawing/2014/main" id="{80358944-B804-9349-8555-7C2923AB5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7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8" name="Line 42">
              <a:extLst>
                <a:ext uri="{FF2B5EF4-FFF2-40B4-BE49-F238E27FC236}">
                  <a16:creationId xmlns:a16="http://schemas.microsoft.com/office/drawing/2014/main" id="{2296EE9F-A0AC-CA4F-AB90-6E3969DE26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9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39" name="Line 43">
              <a:extLst>
                <a:ext uri="{FF2B5EF4-FFF2-40B4-BE49-F238E27FC236}">
                  <a16:creationId xmlns:a16="http://schemas.microsoft.com/office/drawing/2014/main" id="{8790F0EC-CB86-F64F-95E0-A4E0B77C6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9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0" name="Line 44">
              <a:extLst>
                <a:ext uri="{FF2B5EF4-FFF2-40B4-BE49-F238E27FC236}">
                  <a16:creationId xmlns:a16="http://schemas.microsoft.com/office/drawing/2014/main" id="{7E2A3390-759E-9545-AECF-1BEE2FDDBC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1" name="Line 45">
              <a:extLst>
                <a:ext uri="{FF2B5EF4-FFF2-40B4-BE49-F238E27FC236}">
                  <a16:creationId xmlns:a16="http://schemas.microsoft.com/office/drawing/2014/main" id="{19512892-9B40-BD42-8E8E-D4A001031A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5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2" name="Line 46">
              <a:extLst>
                <a:ext uri="{FF2B5EF4-FFF2-40B4-BE49-F238E27FC236}">
                  <a16:creationId xmlns:a16="http://schemas.microsoft.com/office/drawing/2014/main" id="{D50F183B-CF46-B945-8AA3-0C55B2B10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5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3" name="Line 47">
              <a:extLst>
                <a:ext uri="{FF2B5EF4-FFF2-40B4-BE49-F238E27FC236}">
                  <a16:creationId xmlns:a16="http://schemas.microsoft.com/office/drawing/2014/main" id="{4573634A-17B3-9B43-BF80-5098C86DB3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5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4" name="Line 48">
              <a:extLst>
                <a:ext uri="{FF2B5EF4-FFF2-40B4-BE49-F238E27FC236}">
                  <a16:creationId xmlns:a16="http://schemas.microsoft.com/office/drawing/2014/main" id="{CBA29D45-9FFF-F747-9A61-498C456508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5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5" name="Line 49">
              <a:extLst>
                <a:ext uri="{FF2B5EF4-FFF2-40B4-BE49-F238E27FC236}">
                  <a16:creationId xmlns:a16="http://schemas.microsoft.com/office/drawing/2014/main" id="{C3BD9742-E7C4-2A49-A8C2-D425B54523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5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6" name="Line 50">
              <a:extLst>
                <a:ext uri="{FF2B5EF4-FFF2-40B4-BE49-F238E27FC236}">
                  <a16:creationId xmlns:a16="http://schemas.microsoft.com/office/drawing/2014/main" id="{927CB1E6-C73C-CE49-A02C-25C31F8656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5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7" name="Line 51">
              <a:extLst>
                <a:ext uri="{FF2B5EF4-FFF2-40B4-BE49-F238E27FC236}">
                  <a16:creationId xmlns:a16="http://schemas.microsoft.com/office/drawing/2014/main" id="{82FB06F3-2881-5D44-BDBB-CF3F0DC33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9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8" name="Line 52">
              <a:extLst>
                <a:ext uri="{FF2B5EF4-FFF2-40B4-BE49-F238E27FC236}">
                  <a16:creationId xmlns:a16="http://schemas.microsoft.com/office/drawing/2014/main" id="{E971F54B-8699-5D42-B637-9EE8946F7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9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49" name="Line 53">
              <a:extLst>
                <a:ext uri="{FF2B5EF4-FFF2-40B4-BE49-F238E27FC236}">
                  <a16:creationId xmlns:a16="http://schemas.microsoft.com/office/drawing/2014/main" id="{0A3C35D2-FD28-5344-A27B-E4656F8D23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50" name="Line 54">
              <a:extLst>
                <a:ext uri="{FF2B5EF4-FFF2-40B4-BE49-F238E27FC236}">
                  <a16:creationId xmlns:a16="http://schemas.microsoft.com/office/drawing/2014/main" id="{05E04765-A862-EB44-9827-A6943CF70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2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51" name="Line 55">
              <a:extLst>
                <a:ext uri="{FF2B5EF4-FFF2-40B4-BE49-F238E27FC236}">
                  <a16:creationId xmlns:a16="http://schemas.microsoft.com/office/drawing/2014/main" id="{6D16F29B-120F-3C45-9B2B-C8A8152DE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2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52" name="Line 56">
              <a:extLst>
                <a:ext uri="{FF2B5EF4-FFF2-40B4-BE49-F238E27FC236}">
                  <a16:creationId xmlns:a16="http://schemas.microsoft.com/office/drawing/2014/main" id="{A286989D-5BC4-3641-843A-6815B3B97D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2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53" name="Line 57">
              <a:extLst>
                <a:ext uri="{FF2B5EF4-FFF2-40B4-BE49-F238E27FC236}">
                  <a16:creationId xmlns:a16="http://schemas.microsoft.com/office/drawing/2014/main" id="{4CE57E5D-A7ED-5645-AE1B-C1648E17D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54" name="Line 58">
              <a:extLst>
                <a:ext uri="{FF2B5EF4-FFF2-40B4-BE49-F238E27FC236}">
                  <a16:creationId xmlns:a16="http://schemas.microsoft.com/office/drawing/2014/main" id="{2CDEC18A-6F49-ED4B-ACF4-9E6EC190A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55" name="Line 59">
              <a:extLst>
                <a:ext uri="{FF2B5EF4-FFF2-40B4-BE49-F238E27FC236}">
                  <a16:creationId xmlns:a16="http://schemas.microsoft.com/office/drawing/2014/main" id="{E1CCF8B9-2061-0643-9B55-8E5384FFC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56" name="Line 60">
              <a:extLst>
                <a:ext uri="{FF2B5EF4-FFF2-40B4-BE49-F238E27FC236}">
                  <a16:creationId xmlns:a16="http://schemas.microsoft.com/office/drawing/2014/main" id="{D0C782C6-8D79-D945-A0D0-28CFE5FB37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1828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57" name="Line 61">
              <a:extLst>
                <a:ext uri="{FF2B5EF4-FFF2-40B4-BE49-F238E27FC236}">
                  <a16:creationId xmlns:a16="http://schemas.microsoft.com/office/drawing/2014/main" id="{FCB6E61E-4685-C54F-ACBA-BDFFDBD54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100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58" name="Rectangle 62">
              <a:extLst>
                <a:ext uri="{FF2B5EF4-FFF2-40B4-BE49-F238E27FC236}">
                  <a16:creationId xmlns:a16="http://schemas.microsoft.com/office/drawing/2014/main" id="{98AD2198-2030-5B4A-9842-12841891E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1881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29759" name="Rectangle 63">
              <a:extLst>
                <a:ext uri="{FF2B5EF4-FFF2-40B4-BE49-F238E27FC236}">
                  <a16:creationId xmlns:a16="http://schemas.microsoft.com/office/drawing/2014/main" id="{6DD7EB7F-5110-B641-A03D-BDD243DD1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1834"/>
              <a:ext cx="159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29760" name="Line 64">
              <a:extLst>
                <a:ext uri="{FF2B5EF4-FFF2-40B4-BE49-F238E27FC236}">
                  <a16:creationId xmlns:a16="http://schemas.microsoft.com/office/drawing/2014/main" id="{749C1A25-706B-6040-BB65-3665BF907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2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61" name="Line 65">
              <a:extLst>
                <a:ext uri="{FF2B5EF4-FFF2-40B4-BE49-F238E27FC236}">
                  <a16:creationId xmlns:a16="http://schemas.microsoft.com/office/drawing/2014/main" id="{2D16A2FA-7C2E-AC45-8031-D64E83A11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2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62" name="Line 66">
              <a:extLst>
                <a:ext uri="{FF2B5EF4-FFF2-40B4-BE49-F238E27FC236}">
                  <a16:creationId xmlns:a16="http://schemas.microsoft.com/office/drawing/2014/main" id="{384A2454-35B1-934D-8E7B-18F9D30867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2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63" name="Line 67">
              <a:extLst>
                <a:ext uri="{FF2B5EF4-FFF2-40B4-BE49-F238E27FC236}">
                  <a16:creationId xmlns:a16="http://schemas.microsoft.com/office/drawing/2014/main" id="{D3ABA9FE-9C6B-6240-A8A7-538D8D8DC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0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64" name="Line 68">
              <a:extLst>
                <a:ext uri="{FF2B5EF4-FFF2-40B4-BE49-F238E27FC236}">
                  <a16:creationId xmlns:a16="http://schemas.microsoft.com/office/drawing/2014/main" id="{B7385BAE-7443-FC42-83E8-FE5E8A1139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0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65" name="Line 69">
              <a:extLst>
                <a:ext uri="{FF2B5EF4-FFF2-40B4-BE49-F238E27FC236}">
                  <a16:creationId xmlns:a16="http://schemas.microsoft.com/office/drawing/2014/main" id="{87D93D50-42BA-9B47-BC7B-2B0A11DE62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0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66" name="Line 70">
              <a:extLst>
                <a:ext uri="{FF2B5EF4-FFF2-40B4-BE49-F238E27FC236}">
                  <a16:creationId xmlns:a16="http://schemas.microsoft.com/office/drawing/2014/main" id="{0EED1430-E12B-E94F-B7BF-4ABFB7A9B9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67" name="Line 71">
              <a:extLst>
                <a:ext uri="{FF2B5EF4-FFF2-40B4-BE49-F238E27FC236}">
                  <a16:creationId xmlns:a16="http://schemas.microsoft.com/office/drawing/2014/main" id="{91872A5B-D500-7D47-B7B4-CBB88EE7BF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4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68" name="Line 72">
              <a:extLst>
                <a:ext uri="{FF2B5EF4-FFF2-40B4-BE49-F238E27FC236}">
                  <a16:creationId xmlns:a16="http://schemas.microsoft.com/office/drawing/2014/main" id="{D4A9D259-33BC-094C-89A7-9A456CFDF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69" name="Line 73">
              <a:extLst>
                <a:ext uri="{FF2B5EF4-FFF2-40B4-BE49-F238E27FC236}">
                  <a16:creationId xmlns:a16="http://schemas.microsoft.com/office/drawing/2014/main" id="{0698B6DF-A4E6-5448-9BFD-44B3C2F7E0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0" name="Line 74">
              <a:extLst>
                <a:ext uri="{FF2B5EF4-FFF2-40B4-BE49-F238E27FC236}">
                  <a16:creationId xmlns:a16="http://schemas.microsoft.com/office/drawing/2014/main" id="{F2AC3F0A-F8BB-6843-97D9-D1F3FA756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1" name="Line 75">
              <a:extLst>
                <a:ext uri="{FF2B5EF4-FFF2-40B4-BE49-F238E27FC236}">
                  <a16:creationId xmlns:a16="http://schemas.microsoft.com/office/drawing/2014/main" id="{402CDBB4-3E42-7D47-8A37-2160EE9EF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2" name="Line 76">
              <a:extLst>
                <a:ext uri="{FF2B5EF4-FFF2-40B4-BE49-F238E27FC236}">
                  <a16:creationId xmlns:a16="http://schemas.microsoft.com/office/drawing/2014/main" id="{9A456114-9ECF-564B-81FC-0A66065FB2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3" name="Line 77">
              <a:extLst>
                <a:ext uri="{FF2B5EF4-FFF2-40B4-BE49-F238E27FC236}">
                  <a16:creationId xmlns:a16="http://schemas.microsoft.com/office/drawing/2014/main" id="{8F14831A-F8EE-8C4D-8C40-599A5650B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4" name="Line 78">
              <a:extLst>
                <a:ext uri="{FF2B5EF4-FFF2-40B4-BE49-F238E27FC236}">
                  <a16:creationId xmlns:a16="http://schemas.microsoft.com/office/drawing/2014/main" id="{3FE158B3-8A01-FF46-9273-ADDCC4CD8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5" name="Line 79">
              <a:extLst>
                <a:ext uri="{FF2B5EF4-FFF2-40B4-BE49-F238E27FC236}">
                  <a16:creationId xmlns:a16="http://schemas.microsoft.com/office/drawing/2014/main" id="{6DB6238F-DD4D-BD4D-B773-20DFF0EB3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6" name="Line 80">
              <a:extLst>
                <a:ext uri="{FF2B5EF4-FFF2-40B4-BE49-F238E27FC236}">
                  <a16:creationId xmlns:a16="http://schemas.microsoft.com/office/drawing/2014/main" id="{F61E277A-FFE6-6A43-8CEE-90ECD47564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6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7" name="Line 81">
              <a:extLst>
                <a:ext uri="{FF2B5EF4-FFF2-40B4-BE49-F238E27FC236}">
                  <a16:creationId xmlns:a16="http://schemas.microsoft.com/office/drawing/2014/main" id="{BF6AF354-08B8-914B-BFE4-9E5D36747E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8" name="Line 82">
              <a:extLst>
                <a:ext uri="{FF2B5EF4-FFF2-40B4-BE49-F238E27FC236}">
                  <a16:creationId xmlns:a16="http://schemas.microsoft.com/office/drawing/2014/main" id="{D244684C-479C-E04B-A583-EFB1ADBCC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0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79" name="Line 83">
              <a:extLst>
                <a:ext uri="{FF2B5EF4-FFF2-40B4-BE49-F238E27FC236}">
                  <a16:creationId xmlns:a16="http://schemas.microsoft.com/office/drawing/2014/main" id="{32FA78FD-D65B-C243-B34D-0DAFA5E80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0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0" name="Line 84">
              <a:extLst>
                <a:ext uri="{FF2B5EF4-FFF2-40B4-BE49-F238E27FC236}">
                  <a16:creationId xmlns:a16="http://schemas.microsoft.com/office/drawing/2014/main" id="{23D56974-5354-084E-863A-14D52CA318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0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1" name="Line 85">
              <a:extLst>
                <a:ext uri="{FF2B5EF4-FFF2-40B4-BE49-F238E27FC236}">
                  <a16:creationId xmlns:a16="http://schemas.microsoft.com/office/drawing/2014/main" id="{2B146BC6-E80D-0547-8910-394CF7EA4F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4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2" name="Line 86">
              <a:extLst>
                <a:ext uri="{FF2B5EF4-FFF2-40B4-BE49-F238E27FC236}">
                  <a16:creationId xmlns:a16="http://schemas.microsoft.com/office/drawing/2014/main" id="{3B37B830-EBC9-714C-A358-88CB6D318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4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3" name="Line 87">
              <a:extLst>
                <a:ext uri="{FF2B5EF4-FFF2-40B4-BE49-F238E27FC236}">
                  <a16:creationId xmlns:a16="http://schemas.microsoft.com/office/drawing/2014/main" id="{C4A159C0-DABA-D24A-A341-D1F79736E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4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4" name="Line 88">
              <a:extLst>
                <a:ext uri="{FF2B5EF4-FFF2-40B4-BE49-F238E27FC236}">
                  <a16:creationId xmlns:a16="http://schemas.microsoft.com/office/drawing/2014/main" id="{3D726CDB-1DB5-7646-AEC5-E226B136FC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5" name="Line 89">
              <a:extLst>
                <a:ext uri="{FF2B5EF4-FFF2-40B4-BE49-F238E27FC236}">
                  <a16:creationId xmlns:a16="http://schemas.microsoft.com/office/drawing/2014/main" id="{2D168169-EF70-FE47-BBC0-CD866CD6F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6" name="Line 90">
              <a:extLst>
                <a:ext uri="{FF2B5EF4-FFF2-40B4-BE49-F238E27FC236}">
                  <a16:creationId xmlns:a16="http://schemas.microsoft.com/office/drawing/2014/main" id="{E42F11B0-6ACF-F842-B138-ECDD5339CC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7" name="Line 91">
              <a:extLst>
                <a:ext uri="{FF2B5EF4-FFF2-40B4-BE49-F238E27FC236}">
                  <a16:creationId xmlns:a16="http://schemas.microsoft.com/office/drawing/2014/main" id="{BF784E15-3033-6549-AADF-5B9965877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1828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8" name="Line 92">
              <a:extLst>
                <a:ext uri="{FF2B5EF4-FFF2-40B4-BE49-F238E27FC236}">
                  <a16:creationId xmlns:a16="http://schemas.microsoft.com/office/drawing/2014/main" id="{406855B9-5808-3147-AE88-1755663BB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100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89" name="Rectangle 93">
              <a:extLst>
                <a:ext uri="{FF2B5EF4-FFF2-40B4-BE49-F238E27FC236}">
                  <a16:creationId xmlns:a16="http://schemas.microsoft.com/office/drawing/2014/main" id="{ADAE4B46-D63E-EA4A-99D8-DDCFF71C2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" y="1881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29790" name="Rectangle 94">
              <a:extLst>
                <a:ext uri="{FF2B5EF4-FFF2-40B4-BE49-F238E27FC236}">
                  <a16:creationId xmlns:a16="http://schemas.microsoft.com/office/drawing/2014/main" id="{20F636DC-660D-974D-A5CF-48ABBE90D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1834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9791" name="Line 95">
              <a:extLst>
                <a:ext uri="{FF2B5EF4-FFF2-40B4-BE49-F238E27FC236}">
                  <a16:creationId xmlns:a16="http://schemas.microsoft.com/office/drawing/2014/main" id="{8CEF69EE-62DC-C44C-841C-7EE08E9B1A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3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92" name="Line 96">
              <a:extLst>
                <a:ext uri="{FF2B5EF4-FFF2-40B4-BE49-F238E27FC236}">
                  <a16:creationId xmlns:a16="http://schemas.microsoft.com/office/drawing/2014/main" id="{C675644C-6A38-794F-96A3-990DF2277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3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93" name="Line 97">
              <a:extLst>
                <a:ext uri="{FF2B5EF4-FFF2-40B4-BE49-F238E27FC236}">
                  <a16:creationId xmlns:a16="http://schemas.microsoft.com/office/drawing/2014/main" id="{CAFB0907-AAD3-D34A-A38A-E4003EF5DB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3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94" name="Line 98">
              <a:extLst>
                <a:ext uri="{FF2B5EF4-FFF2-40B4-BE49-F238E27FC236}">
                  <a16:creationId xmlns:a16="http://schemas.microsoft.com/office/drawing/2014/main" id="{0C85F75F-0B7F-7342-937A-9FFD70892A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1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95" name="Line 99">
              <a:extLst>
                <a:ext uri="{FF2B5EF4-FFF2-40B4-BE49-F238E27FC236}">
                  <a16:creationId xmlns:a16="http://schemas.microsoft.com/office/drawing/2014/main" id="{4F80873B-328A-2243-A161-333F457FA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1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96" name="Line 100">
              <a:extLst>
                <a:ext uri="{FF2B5EF4-FFF2-40B4-BE49-F238E27FC236}">
                  <a16:creationId xmlns:a16="http://schemas.microsoft.com/office/drawing/2014/main" id="{E6CD8283-0F1F-3F48-BFE2-8428DB860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1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97" name="Line 101">
              <a:extLst>
                <a:ext uri="{FF2B5EF4-FFF2-40B4-BE49-F238E27FC236}">
                  <a16:creationId xmlns:a16="http://schemas.microsoft.com/office/drawing/2014/main" id="{A4AB420B-5E2F-B442-A229-9E45E4A3D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5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98" name="Line 102">
              <a:extLst>
                <a:ext uri="{FF2B5EF4-FFF2-40B4-BE49-F238E27FC236}">
                  <a16:creationId xmlns:a16="http://schemas.microsoft.com/office/drawing/2014/main" id="{612E6F7B-B047-8145-AE62-C7E826F7AE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5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799" name="Line 103">
              <a:extLst>
                <a:ext uri="{FF2B5EF4-FFF2-40B4-BE49-F238E27FC236}">
                  <a16:creationId xmlns:a16="http://schemas.microsoft.com/office/drawing/2014/main" id="{15AF7E95-17A2-D542-8F8D-60149F26D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5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0" name="Line 104">
              <a:extLst>
                <a:ext uri="{FF2B5EF4-FFF2-40B4-BE49-F238E27FC236}">
                  <a16:creationId xmlns:a16="http://schemas.microsoft.com/office/drawing/2014/main" id="{562DB651-DFF3-5A46-8739-AA13B079B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7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1" name="Line 105">
              <a:extLst>
                <a:ext uri="{FF2B5EF4-FFF2-40B4-BE49-F238E27FC236}">
                  <a16:creationId xmlns:a16="http://schemas.microsoft.com/office/drawing/2014/main" id="{2CAFFB86-6234-7046-8AEC-C56B4764C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7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2" name="Line 106">
              <a:extLst>
                <a:ext uri="{FF2B5EF4-FFF2-40B4-BE49-F238E27FC236}">
                  <a16:creationId xmlns:a16="http://schemas.microsoft.com/office/drawing/2014/main" id="{4032DF69-FE28-C445-9AB0-BB7B2C23D9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7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3" name="Line 107">
              <a:extLst>
                <a:ext uri="{FF2B5EF4-FFF2-40B4-BE49-F238E27FC236}">
                  <a16:creationId xmlns:a16="http://schemas.microsoft.com/office/drawing/2014/main" id="{6DE1ABC2-2193-C54B-B83D-55935F6AF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7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4" name="Line 108">
              <a:extLst>
                <a:ext uri="{FF2B5EF4-FFF2-40B4-BE49-F238E27FC236}">
                  <a16:creationId xmlns:a16="http://schemas.microsoft.com/office/drawing/2014/main" id="{48EAB578-2DF8-B04B-B0D5-386AA0DE7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7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5" name="Line 109">
              <a:extLst>
                <a:ext uri="{FF2B5EF4-FFF2-40B4-BE49-F238E27FC236}">
                  <a16:creationId xmlns:a16="http://schemas.microsoft.com/office/drawing/2014/main" id="{9A57811D-B8D7-3940-96B8-09B3776DCD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7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6" name="Line 110">
              <a:extLst>
                <a:ext uri="{FF2B5EF4-FFF2-40B4-BE49-F238E27FC236}">
                  <a16:creationId xmlns:a16="http://schemas.microsoft.com/office/drawing/2014/main" id="{6D2FFAF1-8E70-8E48-8B84-C0995D9E24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7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7" name="Line 111">
              <a:extLst>
                <a:ext uri="{FF2B5EF4-FFF2-40B4-BE49-F238E27FC236}">
                  <a16:creationId xmlns:a16="http://schemas.microsoft.com/office/drawing/2014/main" id="{D79439BF-CEC4-DF47-AF88-B7D3AC88C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7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8" name="Line 112">
              <a:extLst>
                <a:ext uri="{FF2B5EF4-FFF2-40B4-BE49-F238E27FC236}">
                  <a16:creationId xmlns:a16="http://schemas.microsoft.com/office/drawing/2014/main" id="{5F2A313F-158C-5F4C-B56B-527A38FB9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7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09" name="Line 113">
              <a:extLst>
                <a:ext uri="{FF2B5EF4-FFF2-40B4-BE49-F238E27FC236}">
                  <a16:creationId xmlns:a16="http://schemas.microsoft.com/office/drawing/2014/main" id="{B25DEAC1-F575-1E49-9A39-CD55F12D8F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7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0" name="Line 114">
              <a:extLst>
                <a:ext uri="{FF2B5EF4-FFF2-40B4-BE49-F238E27FC236}">
                  <a16:creationId xmlns:a16="http://schemas.microsoft.com/office/drawing/2014/main" id="{6C506C9F-EF0F-5C45-8B90-861DCA7B00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7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1" name="Line 115">
              <a:extLst>
                <a:ext uri="{FF2B5EF4-FFF2-40B4-BE49-F238E27FC236}">
                  <a16:creationId xmlns:a16="http://schemas.microsoft.com/office/drawing/2014/main" id="{C2021FD0-1F7F-F94E-813B-5A681352A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7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2" name="Line 116">
              <a:extLst>
                <a:ext uri="{FF2B5EF4-FFF2-40B4-BE49-F238E27FC236}">
                  <a16:creationId xmlns:a16="http://schemas.microsoft.com/office/drawing/2014/main" id="{AEF6CC62-F2B0-454F-9BC5-997085630D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3" name="Line 117">
              <a:extLst>
                <a:ext uri="{FF2B5EF4-FFF2-40B4-BE49-F238E27FC236}">
                  <a16:creationId xmlns:a16="http://schemas.microsoft.com/office/drawing/2014/main" id="{28639A38-BEB3-BC4C-B1DE-3F0B5F7A7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4" name="Line 118">
              <a:extLst>
                <a:ext uri="{FF2B5EF4-FFF2-40B4-BE49-F238E27FC236}">
                  <a16:creationId xmlns:a16="http://schemas.microsoft.com/office/drawing/2014/main" id="{D366E0BC-C8E8-B54B-975C-D3C29E7BC7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5" name="Line 119">
              <a:extLst>
                <a:ext uri="{FF2B5EF4-FFF2-40B4-BE49-F238E27FC236}">
                  <a16:creationId xmlns:a16="http://schemas.microsoft.com/office/drawing/2014/main" id="{813543AA-E0FB-8F47-948A-20BDC58F3D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6" name="Line 120">
              <a:extLst>
                <a:ext uri="{FF2B5EF4-FFF2-40B4-BE49-F238E27FC236}">
                  <a16:creationId xmlns:a16="http://schemas.microsoft.com/office/drawing/2014/main" id="{F29EFF9D-A69C-A74C-8AE0-23B4D0C6D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9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7" name="Line 121">
              <a:extLst>
                <a:ext uri="{FF2B5EF4-FFF2-40B4-BE49-F238E27FC236}">
                  <a16:creationId xmlns:a16="http://schemas.microsoft.com/office/drawing/2014/main" id="{887C99D8-5D8D-DD4B-AF9F-98C09614F2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8" name="Line 122">
              <a:extLst>
                <a:ext uri="{FF2B5EF4-FFF2-40B4-BE49-F238E27FC236}">
                  <a16:creationId xmlns:a16="http://schemas.microsoft.com/office/drawing/2014/main" id="{15D1F3CE-23AD-4143-88AC-6EE015BDF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1828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19" name="Line 123">
              <a:extLst>
                <a:ext uri="{FF2B5EF4-FFF2-40B4-BE49-F238E27FC236}">
                  <a16:creationId xmlns:a16="http://schemas.microsoft.com/office/drawing/2014/main" id="{0BE4D5DC-6E41-2346-B2E8-B19952C0B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9" y="100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20" name="Rectangle 124">
              <a:extLst>
                <a:ext uri="{FF2B5EF4-FFF2-40B4-BE49-F238E27FC236}">
                  <a16:creationId xmlns:a16="http://schemas.microsoft.com/office/drawing/2014/main" id="{3E80D11A-B306-6B4F-93EE-4C99B49AE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3" y="1881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29821" name="Rectangle 125">
              <a:extLst>
                <a:ext uri="{FF2B5EF4-FFF2-40B4-BE49-F238E27FC236}">
                  <a16:creationId xmlns:a16="http://schemas.microsoft.com/office/drawing/2014/main" id="{289C313D-9326-DE49-9D66-83FC4B286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834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9822" name="Line 126">
              <a:extLst>
                <a:ext uri="{FF2B5EF4-FFF2-40B4-BE49-F238E27FC236}">
                  <a16:creationId xmlns:a16="http://schemas.microsoft.com/office/drawing/2014/main" id="{FFE5C15C-E627-204D-BE43-45E129FF04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5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23" name="Line 127">
              <a:extLst>
                <a:ext uri="{FF2B5EF4-FFF2-40B4-BE49-F238E27FC236}">
                  <a16:creationId xmlns:a16="http://schemas.microsoft.com/office/drawing/2014/main" id="{6D73B19A-1E68-C548-9544-870AEEB7F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5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24" name="Line 128">
              <a:extLst>
                <a:ext uri="{FF2B5EF4-FFF2-40B4-BE49-F238E27FC236}">
                  <a16:creationId xmlns:a16="http://schemas.microsoft.com/office/drawing/2014/main" id="{20745D89-F08E-8641-8FDD-240AB05830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5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25" name="Line 129">
              <a:extLst>
                <a:ext uri="{FF2B5EF4-FFF2-40B4-BE49-F238E27FC236}">
                  <a16:creationId xmlns:a16="http://schemas.microsoft.com/office/drawing/2014/main" id="{BEA7758B-5425-E043-8255-952AB4F834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3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26" name="Line 130">
              <a:extLst>
                <a:ext uri="{FF2B5EF4-FFF2-40B4-BE49-F238E27FC236}">
                  <a16:creationId xmlns:a16="http://schemas.microsoft.com/office/drawing/2014/main" id="{3854070D-34F5-934C-95EB-1D40F11D1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27" name="Line 131">
              <a:extLst>
                <a:ext uri="{FF2B5EF4-FFF2-40B4-BE49-F238E27FC236}">
                  <a16:creationId xmlns:a16="http://schemas.microsoft.com/office/drawing/2014/main" id="{B617C35F-17E7-994C-AF82-757BC82335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3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28" name="Line 132">
              <a:extLst>
                <a:ext uri="{FF2B5EF4-FFF2-40B4-BE49-F238E27FC236}">
                  <a16:creationId xmlns:a16="http://schemas.microsoft.com/office/drawing/2014/main" id="{99DEFAEA-46EC-6D46-9DF2-B90E83B4D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6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29" name="Line 133">
              <a:extLst>
                <a:ext uri="{FF2B5EF4-FFF2-40B4-BE49-F238E27FC236}">
                  <a16:creationId xmlns:a16="http://schemas.microsoft.com/office/drawing/2014/main" id="{9090D162-0D72-7149-B77A-A37A1961E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0" name="Line 134">
              <a:extLst>
                <a:ext uri="{FF2B5EF4-FFF2-40B4-BE49-F238E27FC236}">
                  <a16:creationId xmlns:a16="http://schemas.microsoft.com/office/drawing/2014/main" id="{805F0F2F-BCF5-444B-9135-E47B76408C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6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1" name="Line 135">
              <a:extLst>
                <a:ext uri="{FF2B5EF4-FFF2-40B4-BE49-F238E27FC236}">
                  <a16:creationId xmlns:a16="http://schemas.microsoft.com/office/drawing/2014/main" id="{AC5CF2C0-48DC-914F-AA1C-BEA247C5CB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2" name="Line 136">
              <a:extLst>
                <a:ext uri="{FF2B5EF4-FFF2-40B4-BE49-F238E27FC236}">
                  <a16:creationId xmlns:a16="http://schemas.microsoft.com/office/drawing/2014/main" id="{11B86FD4-7AAA-7D48-A2F5-B5723AD46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3" name="Line 137">
              <a:extLst>
                <a:ext uri="{FF2B5EF4-FFF2-40B4-BE49-F238E27FC236}">
                  <a16:creationId xmlns:a16="http://schemas.microsoft.com/office/drawing/2014/main" id="{16116412-8843-5C45-AE67-9866070817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4" name="Line 138">
              <a:extLst>
                <a:ext uri="{FF2B5EF4-FFF2-40B4-BE49-F238E27FC236}">
                  <a16:creationId xmlns:a16="http://schemas.microsoft.com/office/drawing/2014/main" id="{C3F72B54-4614-BF47-859F-9895F5989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4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5" name="Line 139">
              <a:extLst>
                <a:ext uri="{FF2B5EF4-FFF2-40B4-BE49-F238E27FC236}">
                  <a16:creationId xmlns:a16="http://schemas.microsoft.com/office/drawing/2014/main" id="{8261902A-9FC3-0E4D-AF56-38E89E8AD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4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6" name="Line 140">
              <a:extLst>
                <a:ext uri="{FF2B5EF4-FFF2-40B4-BE49-F238E27FC236}">
                  <a16:creationId xmlns:a16="http://schemas.microsoft.com/office/drawing/2014/main" id="{1D8CD042-ECD8-0A4C-8C73-F9AAA7296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4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7" name="Line 141">
              <a:extLst>
                <a:ext uri="{FF2B5EF4-FFF2-40B4-BE49-F238E27FC236}">
                  <a16:creationId xmlns:a16="http://schemas.microsoft.com/office/drawing/2014/main" id="{4A37F496-4681-634A-A745-05CF4E7FDE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8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8" name="Line 142">
              <a:extLst>
                <a:ext uri="{FF2B5EF4-FFF2-40B4-BE49-F238E27FC236}">
                  <a16:creationId xmlns:a16="http://schemas.microsoft.com/office/drawing/2014/main" id="{C98BBF33-B0BE-7040-9211-928E32F16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8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39" name="Line 143">
              <a:extLst>
                <a:ext uri="{FF2B5EF4-FFF2-40B4-BE49-F238E27FC236}">
                  <a16:creationId xmlns:a16="http://schemas.microsoft.com/office/drawing/2014/main" id="{F2332629-4DC8-D74F-9100-89A41B6C5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8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0" name="Line 144">
              <a:extLst>
                <a:ext uri="{FF2B5EF4-FFF2-40B4-BE49-F238E27FC236}">
                  <a16:creationId xmlns:a16="http://schemas.microsoft.com/office/drawing/2014/main" id="{4DC03DD7-043D-A54C-B6EC-6E756B4E9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1" name="Line 145">
              <a:extLst>
                <a:ext uri="{FF2B5EF4-FFF2-40B4-BE49-F238E27FC236}">
                  <a16:creationId xmlns:a16="http://schemas.microsoft.com/office/drawing/2014/main" id="{408791EF-94BD-BF46-B14B-669EA7DD7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8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2" name="Line 146">
              <a:extLst>
                <a:ext uri="{FF2B5EF4-FFF2-40B4-BE49-F238E27FC236}">
                  <a16:creationId xmlns:a16="http://schemas.microsoft.com/office/drawing/2014/main" id="{3D8D7ED5-F715-0349-8A7A-6A97E53E47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3" name="Line 147">
              <a:extLst>
                <a:ext uri="{FF2B5EF4-FFF2-40B4-BE49-F238E27FC236}">
                  <a16:creationId xmlns:a16="http://schemas.microsoft.com/office/drawing/2014/main" id="{8DE828BF-BF4B-EF48-9ACA-6F6A4E4370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6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4" name="Line 148">
              <a:extLst>
                <a:ext uri="{FF2B5EF4-FFF2-40B4-BE49-F238E27FC236}">
                  <a16:creationId xmlns:a16="http://schemas.microsoft.com/office/drawing/2014/main" id="{39991B5B-144A-EF40-8469-4AA00FC5AA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6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5" name="Line 149">
              <a:extLst>
                <a:ext uri="{FF2B5EF4-FFF2-40B4-BE49-F238E27FC236}">
                  <a16:creationId xmlns:a16="http://schemas.microsoft.com/office/drawing/2014/main" id="{BF5DA01B-F7B9-0A43-8880-49B65D7F4B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6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6" name="Line 150">
              <a:extLst>
                <a:ext uri="{FF2B5EF4-FFF2-40B4-BE49-F238E27FC236}">
                  <a16:creationId xmlns:a16="http://schemas.microsoft.com/office/drawing/2014/main" id="{0E5B1D42-11F3-AF44-9AD7-7379DF232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7" name="Line 151">
              <a:extLst>
                <a:ext uri="{FF2B5EF4-FFF2-40B4-BE49-F238E27FC236}">
                  <a16:creationId xmlns:a16="http://schemas.microsoft.com/office/drawing/2014/main" id="{07B39F67-E2E1-B842-B649-713839BCC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0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8" name="Line 152">
              <a:extLst>
                <a:ext uri="{FF2B5EF4-FFF2-40B4-BE49-F238E27FC236}">
                  <a16:creationId xmlns:a16="http://schemas.microsoft.com/office/drawing/2014/main" id="{418B93F5-9EE4-A548-8056-B9EC83A514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49" name="Line 153">
              <a:extLst>
                <a:ext uri="{FF2B5EF4-FFF2-40B4-BE49-F238E27FC236}">
                  <a16:creationId xmlns:a16="http://schemas.microsoft.com/office/drawing/2014/main" id="{3380DF6D-EBF7-424A-8A29-2CFFFAB9C2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1828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50" name="Line 154">
              <a:extLst>
                <a:ext uri="{FF2B5EF4-FFF2-40B4-BE49-F238E27FC236}">
                  <a16:creationId xmlns:a16="http://schemas.microsoft.com/office/drawing/2014/main" id="{BC3F94D7-B300-9645-A2FB-EC28E03F8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0" y="100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51" name="Rectangle 155">
              <a:extLst>
                <a:ext uri="{FF2B5EF4-FFF2-40B4-BE49-F238E27FC236}">
                  <a16:creationId xmlns:a16="http://schemas.microsoft.com/office/drawing/2014/main" id="{55A70ED5-5A04-834E-9393-00ED8FA99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7" y="1881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29852" name="Rectangle 156">
              <a:extLst>
                <a:ext uri="{FF2B5EF4-FFF2-40B4-BE49-F238E27FC236}">
                  <a16:creationId xmlns:a16="http://schemas.microsoft.com/office/drawing/2014/main" id="{A879FBD3-DC8D-2742-9BF0-3162BCFF3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1834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9853" name="Line 157">
              <a:extLst>
                <a:ext uri="{FF2B5EF4-FFF2-40B4-BE49-F238E27FC236}">
                  <a16:creationId xmlns:a16="http://schemas.microsoft.com/office/drawing/2014/main" id="{1475F1FF-94FB-B54A-BD1A-41FCBABA6F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6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54" name="Line 158">
              <a:extLst>
                <a:ext uri="{FF2B5EF4-FFF2-40B4-BE49-F238E27FC236}">
                  <a16:creationId xmlns:a16="http://schemas.microsoft.com/office/drawing/2014/main" id="{819B6EE5-2E32-1D42-B739-080AF7496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6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55" name="Line 159">
              <a:extLst>
                <a:ext uri="{FF2B5EF4-FFF2-40B4-BE49-F238E27FC236}">
                  <a16:creationId xmlns:a16="http://schemas.microsoft.com/office/drawing/2014/main" id="{1CEB7F9F-89E0-C040-8381-AEEB4DC4EC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6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56" name="Line 160">
              <a:extLst>
                <a:ext uri="{FF2B5EF4-FFF2-40B4-BE49-F238E27FC236}">
                  <a16:creationId xmlns:a16="http://schemas.microsoft.com/office/drawing/2014/main" id="{52C7A82E-FF0E-1247-825F-351D47ABF6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4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57" name="Line 161">
              <a:extLst>
                <a:ext uri="{FF2B5EF4-FFF2-40B4-BE49-F238E27FC236}">
                  <a16:creationId xmlns:a16="http://schemas.microsoft.com/office/drawing/2014/main" id="{EFC6F97B-DBD4-8D45-8303-68816BDEC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4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58" name="Line 162">
              <a:extLst>
                <a:ext uri="{FF2B5EF4-FFF2-40B4-BE49-F238E27FC236}">
                  <a16:creationId xmlns:a16="http://schemas.microsoft.com/office/drawing/2014/main" id="{B5B7328E-DBB7-C242-8DEE-2532F59C20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4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59" name="Line 163">
              <a:extLst>
                <a:ext uri="{FF2B5EF4-FFF2-40B4-BE49-F238E27FC236}">
                  <a16:creationId xmlns:a16="http://schemas.microsoft.com/office/drawing/2014/main" id="{817BD00C-2F29-5744-BAA9-2844F9AA1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8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0" name="Line 164">
              <a:extLst>
                <a:ext uri="{FF2B5EF4-FFF2-40B4-BE49-F238E27FC236}">
                  <a16:creationId xmlns:a16="http://schemas.microsoft.com/office/drawing/2014/main" id="{8E9033A0-D780-0248-B0BC-051A47AF4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8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1" name="Line 165">
              <a:extLst>
                <a:ext uri="{FF2B5EF4-FFF2-40B4-BE49-F238E27FC236}">
                  <a16:creationId xmlns:a16="http://schemas.microsoft.com/office/drawing/2014/main" id="{07E21F30-0ACB-5F4D-840A-C93D77CDC3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8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2" name="Line 166">
              <a:extLst>
                <a:ext uri="{FF2B5EF4-FFF2-40B4-BE49-F238E27FC236}">
                  <a16:creationId xmlns:a16="http://schemas.microsoft.com/office/drawing/2014/main" id="{52C0F3B7-2151-E846-B383-97B0FB5546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3" name="Line 167">
              <a:extLst>
                <a:ext uri="{FF2B5EF4-FFF2-40B4-BE49-F238E27FC236}">
                  <a16:creationId xmlns:a16="http://schemas.microsoft.com/office/drawing/2014/main" id="{62B6EE8A-2B77-4A4F-9871-B71B4A83C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4" name="Line 168">
              <a:extLst>
                <a:ext uri="{FF2B5EF4-FFF2-40B4-BE49-F238E27FC236}">
                  <a16:creationId xmlns:a16="http://schemas.microsoft.com/office/drawing/2014/main" id="{E9120A3B-EBF4-084F-AB2D-5D00EBDC4F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5" name="Line 169">
              <a:extLst>
                <a:ext uri="{FF2B5EF4-FFF2-40B4-BE49-F238E27FC236}">
                  <a16:creationId xmlns:a16="http://schemas.microsoft.com/office/drawing/2014/main" id="{258508DD-6932-C94D-BF48-D0CC1A56AF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6" name="Line 170">
              <a:extLst>
                <a:ext uri="{FF2B5EF4-FFF2-40B4-BE49-F238E27FC236}">
                  <a16:creationId xmlns:a16="http://schemas.microsoft.com/office/drawing/2014/main" id="{6D8CAA24-BD7D-D047-BF6F-BD94C10D5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6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7" name="Line 171">
              <a:extLst>
                <a:ext uri="{FF2B5EF4-FFF2-40B4-BE49-F238E27FC236}">
                  <a16:creationId xmlns:a16="http://schemas.microsoft.com/office/drawing/2014/main" id="{F6379720-C3FB-4948-9EEE-AE42689F5A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8" name="Line 172">
              <a:extLst>
                <a:ext uri="{FF2B5EF4-FFF2-40B4-BE49-F238E27FC236}">
                  <a16:creationId xmlns:a16="http://schemas.microsoft.com/office/drawing/2014/main" id="{91B660BA-8D3B-464A-A4F8-9C6E59DFDB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5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69" name="Line 173">
              <a:extLst>
                <a:ext uri="{FF2B5EF4-FFF2-40B4-BE49-F238E27FC236}">
                  <a16:creationId xmlns:a16="http://schemas.microsoft.com/office/drawing/2014/main" id="{06F6C143-2D1B-E441-84F5-BAEA9F7C4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5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0" name="Line 174">
              <a:extLst>
                <a:ext uri="{FF2B5EF4-FFF2-40B4-BE49-F238E27FC236}">
                  <a16:creationId xmlns:a16="http://schemas.microsoft.com/office/drawing/2014/main" id="{A6B9B9E3-4740-784E-95FC-526A395B3B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5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1" name="Line 175">
              <a:extLst>
                <a:ext uri="{FF2B5EF4-FFF2-40B4-BE49-F238E27FC236}">
                  <a16:creationId xmlns:a16="http://schemas.microsoft.com/office/drawing/2014/main" id="{78ECCBC6-F25F-E14F-B429-72114A6BD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9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2" name="Line 176">
              <a:extLst>
                <a:ext uri="{FF2B5EF4-FFF2-40B4-BE49-F238E27FC236}">
                  <a16:creationId xmlns:a16="http://schemas.microsoft.com/office/drawing/2014/main" id="{B7CB1EA0-E4FB-304C-9522-FFD7AB7D8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9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3" name="Line 177">
              <a:extLst>
                <a:ext uri="{FF2B5EF4-FFF2-40B4-BE49-F238E27FC236}">
                  <a16:creationId xmlns:a16="http://schemas.microsoft.com/office/drawing/2014/main" id="{A4E01ECD-2C22-9841-AF8D-E8C6CED18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4" name="Line 178">
              <a:extLst>
                <a:ext uri="{FF2B5EF4-FFF2-40B4-BE49-F238E27FC236}">
                  <a16:creationId xmlns:a16="http://schemas.microsoft.com/office/drawing/2014/main" id="{C4202159-DB84-B040-8C07-99ECDC8CE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3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5" name="Line 179">
              <a:extLst>
                <a:ext uri="{FF2B5EF4-FFF2-40B4-BE49-F238E27FC236}">
                  <a16:creationId xmlns:a16="http://schemas.microsoft.com/office/drawing/2014/main" id="{8DDECBA4-4808-9044-8BBD-4C652016D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3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6" name="Line 180">
              <a:extLst>
                <a:ext uri="{FF2B5EF4-FFF2-40B4-BE49-F238E27FC236}">
                  <a16:creationId xmlns:a16="http://schemas.microsoft.com/office/drawing/2014/main" id="{67E84B4F-6321-1A49-B7F1-11D420D5C9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3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7" name="Line 181">
              <a:extLst>
                <a:ext uri="{FF2B5EF4-FFF2-40B4-BE49-F238E27FC236}">
                  <a16:creationId xmlns:a16="http://schemas.microsoft.com/office/drawing/2014/main" id="{76E801BB-AE9B-8549-B61D-B65E7C26C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8" name="Line 182">
              <a:extLst>
                <a:ext uri="{FF2B5EF4-FFF2-40B4-BE49-F238E27FC236}">
                  <a16:creationId xmlns:a16="http://schemas.microsoft.com/office/drawing/2014/main" id="{A4D2DD43-E0B5-1E48-8F96-AE07E6867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79" name="Line 183">
              <a:extLst>
                <a:ext uri="{FF2B5EF4-FFF2-40B4-BE49-F238E27FC236}">
                  <a16:creationId xmlns:a16="http://schemas.microsoft.com/office/drawing/2014/main" id="{0387E64C-8BF9-1145-91FC-4948A7239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80" name="Line 184">
              <a:extLst>
                <a:ext uri="{FF2B5EF4-FFF2-40B4-BE49-F238E27FC236}">
                  <a16:creationId xmlns:a16="http://schemas.microsoft.com/office/drawing/2014/main" id="{B50F120C-1435-544E-9B2A-249DC125EA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1828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81" name="Line 185">
              <a:extLst>
                <a:ext uri="{FF2B5EF4-FFF2-40B4-BE49-F238E27FC236}">
                  <a16:creationId xmlns:a16="http://schemas.microsoft.com/office/drawing/2014/main" id="{28E9460C-246B-4349-95C9-60138661F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100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82" name="Rectangle 186">
              <a:extLst>
                <a:ext uri="{FF2B5EF4-FFF2-40B4-BE49-F238E27FC236}">
                  <a16:creationId xmlns:a16="http://schemas.microsoft.com/office/drawing/2014/main" id="{CD28C039-6398-B24C-8B70-718D4F6E6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9" y="1881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29883" name="Rectangle 187">
              <a:extLst>
                <a:ext uri="{FF2B5EF4-FFF2-40B4-BE49-F238E27FC236}">
                  <a16:creationId xmlns:a16="http://schemas.microsoft.com/office/drawing/2014/main" id="{769E14B4-6A93-A849-8BD8-8D8409699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1834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9884" name="Line 188">
              <a:extLst>
                <a:ext uri="{FF2B5EF4-FFF2-40B4-BE49-F238E27FC236}">
                  <a16:creationId xmlns:a16="http://schemas.microsoft.com/office/drawing/2014/main" id="{F679AAD4-143D-5D4C-8268-DEDD524D3C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3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85" name="Line 189">
              <a:extLst>
                <a:ext uri="{FF2B5EF4-FFF2-40B4-BE49-F238E27FC236}">
                  <a16:creationId xmlns:a16="http://schemas.microsoft.com/office/drawing/2014/main" id="{C9A56E16-9E7B-3A46-923C-B202E1D11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3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86" name="Line 190">
              <a:extLst>
                <a:ext uri="{FF2B5EF4-FFF2-40B4-BE49-F238E27FC236}">
                  <a16:creationId xmlns:a16="http://schemas.microsoft.com/office/drawing/2014/main" id="{A59B85BD-EDB3-8744-8DB1-78C380A83E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3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87" name="Line 191">
              <a:extLst>
                <a:ext uri="{FF2B5EF4-FFF2-40B4-BE49-F238E27FC236}">
                  <a16:creationId xmlns:a16="http://schemas.microsoft.com/office/drawing/2014/main" id="{0647450C-3077-7D43-840B-2224267FA2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5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88" name="Line 192">
              <a:extLst>
                <a:ext uri="{FF2B5EF4-FFF2-40B4-BE49-F238E27FC236}">
                  <a16:creationId xmlns:a16="http://schemas.microsoft.com/office/drawing/2014/main" id="{8D68C83A-52C0-7F48-A764-DF2785F5B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5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89" name="Line 193">
              <a:extLst>
                <a:ext uri="{FF2B5EF4-FFF2-40B4-BE49-F238E27FC236}">
                  <a16:creationId xmlns:a16="http://schemas.microsoft.com/office/drawing/2014/main" id="{EF19067E-936D-A94C-AA1A-2106E4732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5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0" name="Line 194">
              <a:extLst>
                <a:ext uri="{FF2B5EF4-FFF2-40B4-BE49-F238E27FC236}">
                  <a16:creationId xmlns:a16="http://schemas.microsoft.com/office/drawing/2014/main" id="{B6A431B7-7535-9543-A54C-5B9A74F21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1" name="Line 195">
              <a:extLst>
                <a:ext uri="{FF2B5EF4-FFF2-40B4-BE49-F238E27FC236}">
                  <a16:creationId xmlns:a16="http://schemas.microsoft.com/office/drawing/2014/main" id="{654A2338-E673-4B4C-AFBC-A5F9B93A8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9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2" name="Line 196">
              <a:extLst>
                <a:ext uri="{FF2B5EF4-FFF2-40B4-BE49-F238E27FC236}">
                  <a16:creationId xmlns:a16="http://schemas.microsoft.com/office/drawing/2014/main" id="{14DB90C9-37D1-0447-8BF9-A96D8B10AE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3" name="Line 197">
              <a:extLst>
                <a:ext uri="{FF2B5EF4-FFF2-40B4-BE49-F238E27FC236}">
                  <a16:creationId xmlns:a16="http://schemas.microsoft.com/office/drawing/2014/main" id="{EE006048-4C64-254C-B9B4-29F1811DE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4" name="Line 198">
              <a:extLst>
                <a:ext uri="{FF2B5EF4-FFF2-40B4-BE49-F238E27FC236}">
                  <a16:creationId xmlns:a16="http://schemas.microsoft.com/office/drawing/2014/main" id="{DD321447-876D-094E-80CB-FDCB131BB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1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5" name="Line 199">
              <a:extLst>
                <a:ext uri="{FF2B5EF4-FFF2-40B4-BE49-F238E27FC236}">
                  <a16:creationId xmlns:a16="http://schemas.microsoft.com/office/drawing/2014/main" id="{D2EE8D6C-CD20-1B42-A678-7AE6D4CC9F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6" name="Line 200">
              <a:extLst>
                <a:ext uri="{FF2B5EF4-FFF2-40B4-BE49-F238E27FC236}">
                  <a16:creationId xmlns:a16="http://schemas.microsoft.com/office/drawing/2014/main" id="{613F4BC5-B8E3-0F46-87C6-A52B74AC32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7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7" name="Line 201">
              <a:extLst>
                <a:ext uri="{FF2B5EF4-FFF2-40B4-BE49-F238E27FC236}">
                  <a16:creationId xmlns:a16="http://schemas.microsoft.com/office/drawing/2014/main" id="{36CBB987-3C60-3148-89F5-DBABC46F4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7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8" name="Line 202">
              <a:extLst>
                <a:ext uri="{FF2B5EF4-FFF2-40B4-BE49-F238E27FC236}">
                  <a16:creationId xmlns:a16="http://schemas.microsoft.com/office/drawing/2014/main" id="{0875D86B-F93E-D54B-885C-D30F211B8D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7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899" name="Line 203">
              <a:extLst>
                <a:ext uri="{FF2B5EF4-FFF2-40B4-BE49-F238E27FC236}">
                  <a16:creationId xmlns:a16="http://schemas.microsoft.com/office/drawing/2014/main" id="{BFDAD73E-2998-8743-8D1B-CDF998637D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7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0" name="Line 204">
              <a:extLst>
                <a:ext uri="{FF2B5EF4-FFF2-40B4-BE49-F238E27FC236}">
                  <a16:creationId xmlns:a16="http://schemas.microsoft.com/office/drawing/2014/main" id="{8C9C50E2-157D-F447-B69A-FDD281F9E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7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1" name="Line 205">
              <a:extLst>
                <a:ext uri="{FF2B5EF4-FFF2-40B4-BE49-F238E27FC236}">
                  <a16:creationId xmlns:a16="http://schemas.microsoft.com/office/drawing/2014/main" id="{21C0F9F7-A6F9-1C4F-81C4-7EE52A2F2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7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2" name="Line 206">
              <a:extLst>
                <a:ext uri="{FF2B5EF4-FFF2-40B4-BE49-F238E27FC236}">
                  <a16:creationId xmlns:a16="http://schemas.microsoft.com/office/drawing/2014/main" id="{A06BF7B0-EF21-DB41-8DE1-A97DE0839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1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3" name="Line 207">
              <a:extLst>
                <a:ext uri="{FF2B5EF4-FFF2-40B4-BE49-F238E27FC236}">
                  <a16:creationId xmlns:a16="http://schemas.microsoft.com/office/drawing/2014/main" id="{3F3D3438-BF37-EC4B-8058-F2C09D910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4" name="Line 208">
              <a:extLst>
                <a:ext uri="{FF2B5EF4-FFF2-40B4-BE49-F238E27FC236}">
                  <a16:creationId xmlns:a16="http://schemas.microsoft.com/office/drawing/2014/main" id="{5A8F85CC-32DE-BB40-A584-EC2A59669B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1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5" name="Line 209">
              <a:extLst>
                <a:ext uri="{FF2B5EF4-FFF2-40B4-BE49-F238E27FC236}">
                  <a16:creationId xmlns:a16="http://schemas.microsoft.com/office/drawing/2014/main" id="{0598FD73-9C04-5B49-9119-72101FA7B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5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6" name="Line 210">
              <a:extLst>
                <a:ext uri="{FF2B5EF4-FFF2-40B4-BE49-F238E27FC236}">
                  <a16:creationId xmlns:a16="http://schemas.microsoft.com/office/drawing/2014/main" id="{E1DFF2CC-874B-8941-87BA-53C02F40D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5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7" name="Line 211">
              <a:extLst>
                <a:ext uri="{FF2B5EF4-FFF2-40B4-BE49-F238E27FC236}">
                  <a16:creationId xmlns:a16="http://schemas.microsoft.com/office/drawing/2014/main" id="{EFE9FF4D-48E6-1848-9FA1-1EECCBBD07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5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8" name="Line 212">
              <a:extLst>
                <a:ext uri="{FF2B5EF4-FFF2-40B4-BE49-F238E27FC236}">
                  <a16:creationId xmlns:a16="http://schemas.microsoft.com/office/drawing/2014/main" id="{603C73DB-6521-494A-B1EC-6F4780D3E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1840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09" name="Line 213">
              <a:extLst>
                <a:ext uri="{FF2B5EF4-FFF2-40B4-BE49-F238E27FC236}">
                  <a16:creationId xmlns:a16="http://schemas.microsoft.com/office/drawing/2014/main" id="{3D93A763-D930-274B-A71A-F32D6F151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1002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10" name="Line 214">
              <a:extLst>
                <a:ext uri="{FF2B5EF4-FFF2-40B4-BE49-F238E27FC236}">
                  <a16:creationId xmlns:a16="http://schemas.microsoft.com/office/drawing/2014/main" id="{B8952E0A-3536-CB46-B67E-E30163A71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11" name="Line 215">
              <a:extLst>
                <a:ext uri="{FF2B5EF4-FFF2-40B4-BE49-F238E27FC236}">
                  <a16:creationId xmlns:a16="http://schemas.microsoft.com/office/drawing/2014/main" id="{5C43DAAC-9D77-1846-848D-C9A521DCEE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1828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12" name="Line 216">
              <a:extLst>
                <a:ext uri="{FF2B5EF4-FFF2-40B4-BE49-F238E27FC236}">
                  <a16:creationId xmlns:a16="http://schemas.microsoft.com/office/drawing/2014/main" id="{92D432D5-5E03-1F48-861F-5F271E8FC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100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13" name="Rectangle 217">
              <a:extLst>
                <a:ext uri="{FF2B5EF4-FFF2-40B4-BE49-F238E27FC236}">
                  <a16:creationId xmlns:a16="http://schemas.microsoft.com/office/drawing/2014/main" id="{90406871-6E24-7246-B9D7-D0727B5A9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1" y="1881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29914" name="Rectangle 218">
              <a:extLst>
                <a:ext uri="{FF2B5EF4-FFF2-40B4-BE49-F238E27FC236}">
                  <a16:creationId xmlns:a16="http://schemas.microsoft.com/office/drawing/2014/main" id="{8ED961E2-6600-0E49-B7A4-06C0DECC9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7" y="1834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9915" name="Line 219">
              <a:extLst>
                <a:ext uri="{FF2B5EF4-FFF2-40B4-BE49-F238E27FC236}">
                  <a16:creationId xmlns:a16="http://schemas.microsoft.com/office/drawing/2014/main" id="{EAA71CF3-0859-7840-A8A9-F786BEB61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852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16" name="Line 220">
              <a:extLst>
                <a:ext uri="{FF2B5EF4-FFF2-40B4-BE49-F238E27FC236}">
                  <a16:creationId xmlns:a16="http://schemas.microsoft.com/office/drawing/2014/main" id="{C9890EA2-6FF8-F641-B0CB-3DAE3D385C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1852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17" name="Rectangle 221">
              <a:extLst>
                <a:ext uri="{FF2B5EF4-FFF2-40B4-BE49-F238E27FC236}">
                  <a16:creationId xmlns:a16="http://schemas.microsoft.com/office/drawing/2014/main" id="{CDD93F76-46E5-FB49-8D08-842041922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" y="1760"/>
              <a:ext cx="151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9918" name="Line 222">
              <a:extLst>
                <a:ext uri="{FF2B5EF4-FFF2-40B4-BE49-F238E27FC236}">
                  <a16:creationId xmlns:a16="http://schemas.microsoft.com/office/drawing/2014/main" id="{6079416A-682F-FE4E-B088-BBE0FA32B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427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19" name="Line 223">
              <a:extLst>
                <a:ext uri="{FF2B5EF4-FFF2-40B4-BE49-F238E27FC236}">
                  <a16:creationId xmlns:a16="http://schemas.microsoft.com/office/drawing/2014/main" id="{4117AB17-E540-CE41-9251-B10559A643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1427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20" name="Rectangle 224">
              <a:extLst>
                <a:ext uri="{FF2B5EF4-FFF2-40B4-BE49-F238E27FC236}">
                  <a16:creationId xmlns:a16="http://schemas.microsoft.com/office/drawing/2014/main" id="{2269CE3F-BEE4-CD48-BAA4-FF63FD9C5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1336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50</a:t>
              </a:r>
            </a:p>
          </p:txBody>
        </p:sp>
        <p:sp>
          <p:nvSpPr>
            <p:cNvPr id="29921" name="Line 225">
              <a:extLst>
                <a:ext uri="{FF2B5EF4-FFF2-40B4-BE49-F238E27FC236}">
                  <a16:creationId xmlns:a16="http://schemas.microsoft.com/office/drawing/2014/main" id="{18A933C7-6B2B-9346-AD7B-737335398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002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22" name="Line 226">
              <a:extLst>
                <a:ext uri="{FF2B5EF4-FFF2-40B4-BE49-F238E27FC236}">
                  <a16:creationId xmlns:a16="http://schemas.microsoft.com/office/drawing/2014/main" id="{AB5FDBBA-A7BA-5D4E-B81B-8010C4177D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1002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23" name="Rectangle 227">
              <a:extLst>
                <a:ext uri="{FF2B5EF4-FFF2-40B4-BE49-F238E27FC236}">
                  <a16:creationId xmlns:a16="http://schemas.microsoft.com/office/drawing/2014/main" id="{C464C12B-2F9B-904B-9F4B-E1C8D9626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" y="911"/>
              <a:ext cx="255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0</a:t>
              </a:r>
            </a:p>
          </p:txBody>
        </p:sp>
        <p:sp>
          <p:nvSpPr>
            <p:cNvPr id="29924" name="Line 228">
              <a:extLst>
                <a:ext uri="{FF2B5EF4-FFF2-40B4-BE49-F238E27FC236}">
                  <a16:creationId xmlns:a16="http://schemas.microsoft.com/office/drawing/2014/main" id="{10ABBF3F-E754-994D-B29C-BA794D05A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852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25" name="Line 229">
              <a:extLst>
                <a:ext uri="{FF2B5EF4-FFF2-40B4-BE49-F238E27FC236}">
                  <a16:creationId xmlns:a16="http://schemas.microsoft.com/office/drawing/2014/main" id="{435179A9-18EC-8F4F-83F1-1F12FF8C7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002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26" name="Line 230">
              <a:extLst>
                <a:ext uri="{FF2B5EF4-FFF2-40B4-BE49-F238E27FC236}">
                  <a16:creationId xmlns:a16="http://schemas.microsoft.com/office/drawing/2014/main" id="{5472A0FF-4207-CD41-962B-92C14AD67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27" name="Line 231">
              <a:extLst>
                <a:ext uri="{FF2B5EF4-FFF2-40B4-BE49-F238E27FC236}">
                  <a16:creationId xmlns:a16="http://schemas.microsoft.com/office/drawing/2014/main" id="{FE565AD8-FF92-5144-ACB7-4D6F33F338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1002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28" name="Line 232">
              <a:extLst>
                <a:ext uri="{FF2B5EF4-FFF2-40B4-BE49-F238E27FC236}">
                  <a16:creationId xmlns:a16="http://schemas.microsoft.com/office/drawing/2014/main" id="{27827DE6-58B4-2B4A-875B-F7161BB06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852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29" name="Line 233">
              <a:extLst>
                <a:ext uri="{FF2B5EF4-FFF2-40B4-BE49-F238E27FC236}">
                  <a16:creationId xmlns:a16="http://schemas.microsoft.com/office/drawing/2014/main" id="{CDD5318C-3819-E044-B5F6-77634A299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1002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30" name="Freeform 234">
              <a:extLst>
                <a:ext uri="{FF2B5EF4-FFF2-40B4-BE49-F238E27FC236}">
                  <a16:creationId xmlns:a16="http://schemas.microsoft.com/office/drawing/2014/main" id="{5F7025A8-8294-054E-A6A0-4F1ED29363F1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1037"/>
              <a:ext cx="2595" cy="732"/>
            </a:xfrm>
            <a:custGeom>
              <a:avLst/>
              <a:gdLst>
                <a:gd name="T0" fmla="*/ 0 w 2595"/>
                <a:gd name="T1" fmla="*/ 731 h 732"/>
                <a:gd name="T2" fmla="*/ 90 w 2595"/>
                <a:gd name="T3" fmla="*/ 731 h 732"/>
                <a:gd name="T4" fmla="*/ 180 w 2595"/>
                <a:gd name="T5" fmla="*/ 731 h 732"/>
                <a:gd name="T6" fmla="*/ 270 w 2595"/>
                <a:gd name="T7" fmla="*/ 731 h 732"/>
                <a:gd name="T8" fmla="*/ 360 w 2595"/>
                <a:gd name="T9" fmla="*/ 731 h 732"/>
                <a:gd name="T10" fmla="*/ 449 w 2595"/>
                <a:gd name="T11" fmla="*/ 731 h 732"/>
                <a:gd name="T12" fmla="*/ 539 w 2595"/>
                <a:gd name="T13" fmla="*/ 731 h 732"/>
                <a:gd name="T14" fmla="*/ 629 w 2595"/>
                <a:gd name="T15" fmla="*/ 725 h 732"/>
                <a:gd name="T16" fmla="*/ 713 w 2595"/>
                <a:gd name="T17" fmla="*/ 713 h 732"/>
                <a:gd name="T18" fmla="*/ 803 w 2595"/>
                <a:gd name="T19" fmla="*/ 689 h 732"/>
                <a:gd name="T20" fmla="*/ 893 w 2595"/>
                <a:gd name="T21" fmla="*/ 665 h 732"/>
                <a:gd name="T22" fmla="*/ 982 w 2595"/>
                <a:gd name="T23" fmla="*/ 635 h 732"/>
                <a:gd name="T24" fmla="*/ 1072 w 2595"/>
                <a:gd name="T25" fmla="*/ 599 h 732"/>
                <a:gd name="T26" fmla="*/ 1162 w 2595"/>
                <a:gd name="T27" fmla="*/ 563 h 732"/>
                <a:gd name="T28" fmla="*/ 1252 w 2595"/>
                <a:gd name="T29" fmla="*/ 527 h 732"/>
                <a:gd name="T30" fmla="*/ 1342 w 2595"/>
                <a:gd name="T31" fmla="*/ 497 h 732"/>
                <a:gd name="T32" fmla="*/ 1432 w 2595"/>
                <a:gd name="T33" fmla="*/ 461 h 732"/>
                <a:gd name="T34" fmla="*/ 1522 w 2595"/>
                <a:gd name="T35" fmla="*/ 425 h 732"/>
                <a:gd name="T36" fmla="*/ 1611 w 2595"/>
                <a:gd name="T37" fmla="*/ 390 h 732"/>
                <a:gd name="T38" fmla="*/ 1701 w 2595"/>
                <a:gd name="T39" fmla="*/ 354 h 732"/>
                <a:gd name="T40" fmla="*/ 1791 w 2595"/>
                <a:gd name="T41" fmla="*/ 318 h 732"/>
                <a:gd name="T42" fmla="*/ 1881 w 2595"/>
                <a:gd name="T43" fmla="*/ 282 h 732"/>
                <a:gd name="T44" fmla="*/ 1965 w 2595"/>
                <a:gd name="T45" fmla="*/ 246 h 732"/>
                <a:gd name="T46" fmla="*/ 2055 w 2595"/>
                <a:gd name="T47" fmla="*/ 216 h 732"/>
                <a:gd name="T48" fmla="*/ 2144 w 2595"/>
                <a:gd name="T49" fmla="*/ 180 h 732"/>
                <a:gd name="T50" fmla="*/ 2234 w 2595"/>
                <a:gd name="T51" fmla="*/ 144 h 732"/>
                <a:gd name="T52" fmla="*/ 2324 w 2595"/>
                <a:gd name="T53" fmla="*/ 108 h 732"/>
                <a:gd name="T54" fmla="*/ 2414 w 2595"/>
                <a:gd name="T55" fmla="*/ 72 h 732"/>
                <a:gd name="T56" fmla="*/ 2504 w 2595"/>
                <a:gd name="T57" fmla="*/ 36 h 732"/>
                <a:gd name="T58" fmla="*/ 2594 w 2595"/>
                <a:gd name="T59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595" h="732">
                  <a:moveTo>
                    <a:pt x="0" y="731"/>
                  </a:moveTo>
                  <a:lnTo>
                    <a:pt x="90" y="731"/>
                  </a:lnTo>
                  <a:lnTo>
                    <a:pt x="180" y="731"/>
                  </a:lnTo>
                  <a:lnTo>
                    <a:pt x="270" y="731"/>
                  </a:lnTo>
                  <a:lnTo>
                    <a:pt x="360" y="731"/>
                  </a:lnTo>
                  <a:lnTo>
                    <a:pt x="449" y="731"/>
                  </a:lnTo>
                  <a:lnTo>
                    <a:pt x="539" y="731"/>
                  </a:lnTo>
                  <a:lnTo>
                    <a:pt x="629" y="725"/>
                  </a:lnTo>
                  <a:lnTo>
                    <a:pt x="713" y="713"/>
                  </a:lnTo>
                  <a:lnTo>
                    <a:pt x="803" y="689"/>
                  </a:lnTo>
                  <a:lnTo>
                    <a:pt x="893" y="665"/>
                  </a:lnTo>
                  <a:lnTo>
                    <a:pt x="982" y="635"/>
                  </a:lnTo>
                  <a:lnTo>
                    <a:pt x="1072" y="599"/>
                  </a:lnTo>
                  <a:lnTo>
                    <a:pt x="1162" y="563"/>
                  </a:lnTo>
                  <a:lnTo>
                    <a:pt x="1252" y="527"/>
                  </a:lnTo>
                  <a:lnTo>
                    <a:pt x="1342" y="497"/>
                  </a:lnTo>
                  <a:lnTo>
                    <a:pt x="1432" y="461"/>
                  </a:lnTo>
                  <a:lnTo>
                    <a:pt x="1522" y="425"/>
                  </a:lnTo>
                  <a:lnTo>
                    <a:pt x="1611" y="390"/>
                  </a:lnTo>
                  <a:lnTo>
                    <a:pt x="1701" y="354"/>
                  </a:lnTo>
                  <a:lnTo>
                    <a:pt x="1791" y="318"/>
                  </a:lnTo>
                  <a:lnTo>
                    <a:pt x="1881" y="282"/>
                  </a:lnTo>
                  <a:lnTo>
                    <a:pt x="1965" y="246"/>
                  </a:lnTo>
                  <a:lnTo>
                    <a:pt x="2055" y="216"/>
                  </a:lnTo>
                  <a:lnTo>
                    <a:pt x="2144" y="180"/>
                  </a:lnTo>
                  <a:lnTo>
                    <a:pt x="2234" y="144"/>
                  </a:lnTo>
                  <a:lnTo>
                    <a:pt x="2324" y="108"/>
                  </a:lnTo>
                  <a:lnTo>
                    <a:pt x="2414" y="72"/>
                  </a:lnTo>
                  <a:lnTo>
                    <a:pt x="2504" y="36"/>
                  </a:lnTo>
                  <a:lnTo>
                    <a:pt x="2594" y="0"/>
                  </a:lnTo>
                </a:path>
              </a:pathLst>
            </a:custGeom>
            <a:noFill/>
            <a:ln w="25400" cap="rnd" cmpd="sng">
              <a:solidFill>
                <a:srgbClr val="CC009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931" name="Freeform 235">
              <a:extLst>
                <a:ext uri="{FF2B5EF4-FFF2-40B4-BE49-F238E27FC236}">
                  <a16:creationId xmlns:a16="http://schemas.microsoft.com/office/drawing/2014/main" id="{45CBE110-00E6-424C-88F1-088DD9EA7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1852"/>
              <a:ext cx="2595" cy="1"/>
            </a:xfrm>
            <a:custGeom>
              <a:avLst/>
              <a:gdLst>
                <a:gd name="T0" fmla="*/ 0 w 2595"/>
                <a:gd name="T1" fmla="*/ 0 h 1"/>
                <a:gd name="T2" fmla="*/ 90 w 2595"/>
                <a:gd name="T3" fmla="*/ 0 h 1"/>
                <a:gd name="T4" fmla="*/ 180 w 2595"/>
                <a:gd name="T5" fmla="*/ 0 h 1"/>
                <a:gd name="T6" fmla="*/ 270 w 2595"/>
                <a:gd name="T7" fmla="*/ 0 h 1"/>
                <a:gd name="T8" fmla="*/ 360 w 2595"/>
                <a:gd name="T9" fmla="*/ 0 h 1"/>
                <a:gd name="T10" fmla="*/ 449 w 2595"/>
                <a:gd name="T11" fmla="*/ 0 h 1"/>
                <a:gd name="T12" fmla="*/ 539 w 2595"/>
                <a:gd name="T13" fmla="*/ 0 h 1"/>
                <a:gd name="T14" fmla="*/ 629 w 2595"/>
                <a:gd name="T15" fmla="*/ 0 h 1"/>
                <a:gd name="T16" fmla="*/ 713 w 2595"/>
                <a:gd name="T17" fmla="*/ 0 h 1"/>
                <a:gd name="T18" fmla="*/ 803 w 2595"/>
                <a:gd name="T19" fmla="*/ 0 h 1"/>
                <a:gd name="T20" fmla="*/ 893 w 2595"/>
                <a:gd name="T21" fmla="*/ 0 h 1"/>
                <a:gd name="T22" fmla="*/ 982 w 2595"/>
                <a:gd name="T23" fmla="*/ 0 h 1"/>
                <a:gd name="T24" fmla="*/ 1072 w 2595"/>
                <a:gd name="T25" fmla="*/ 0 h 1"/>
                <a:gd name="T26" fmla="*/ 1162 w 2595"/>
                <a:gd name="T27" fmla="*/ 0 h 1"/>
                <a:gd name="T28" fmla="*/ 1252 w 2595"/>
                <a:gd name="T29" fmla="*/ 0 h 1"/>
                <a:gd name="T30" fmla="*/ 1342 w 2595"/>
                <a:gd name="T31" fmla="*/ 0 h 1"/>
                <a:gd name="T32" fmla="*/ 1432 w 2595"/>
                <a:gd name="T33" fmla="*/ 0 h 1"/>
                <a:gd name="T34" fmla="*/ 1522 w 2595"/>
                <a:gd name="T35" fmla="*/ 0 h 1"/>
                <a:gd name="T36" fmla="*/ 1611 w 2595"/>
                <a:gd name="T37" fmla="*/ 0 h 1"/>
                <a:gd name="T38" fmla="*/ 1701 w 2595"/>
                <a:gd name="T39" fmla="*/ 0 h 1"/>
                <a:gd name="T40" fmla="*/ 1791 w 2595"/>
                <a:gd name="T41" fmla="*/ 0 h 1"/>
                <a:gd name="T42" fmla="*/ 1881 w 2595"/>
                <a:gd name="T43" fmla="*/ 0 h 1"/>
                <a:gd name="T44" fmla="*/ 1965 w 2595"/>
                <a:gd name="T45" fmla="*/ 0 h 1"/>
                <a:gd name="T46" fmla="*/ 2055 w 2595"/>
                <a:gd name="T47" fmla="*/ 0 h 1"/>
                <a:gd name="T48" fmla="*/ 2144 w 2595"/>
                <a:gd name="T49" fmla="*/ 0 h 1"/>
                <a:gd name="T50" fmla="*/ 2234 w 2595"/>
                <a:gd name="T51" fmla="*/ 0 h 1"/>
                <a:gd name="T52" fmla="*/ 2324 w 2595"/>
                <a:gd name="T53" fmla="*/ 0 h 1"/>
                <a:gd name="T54" fmla="*/ 2414 w 2595"/>
                <a:gd name="T55" fmla="*/ 0 h 1"/>
                <a:gd name="T56" fmla="*/ 2504 w 2595"/>
                <a:gd name="T57" fmla="*/ 0 h 1"/>
                <a:gd name="T58" fmla="*/ 2594 w 2595"/>
                <a:gd name="T5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595" h="1">
                  <a:moveTo>
                    <a:pt x="0" y="0"/>
                  </a:moveTo>
                  <a:lnTo>
                    <a:pt x="90" y="0"/>
                  </a:lnTo>
                  <a:lnTo>
                    <a:pt x="180" y="0"/>
                  </a:lnTo>
                  <a:lnTo>
                    <a:pt x="270" y="0"/>
                  </a:lnTo>
                  <a:lnTo>
                    <a:pt x="360" y="0"/>
                  </a:lnTo>
                  <a:lnTo>
                    <a:pt x="449" y="0"/>
                  </a:lnTo>
                  <a:lnTo>
                    <a:pt x="539" y="0"/>
                  </a:lnTo>
                  <a:lnTo>
                    <a:pt x="629" y="0"/>
                  </a:lnTo>
                  <a:lnTo>
                    <a:pt x="713" y="0"/>
                  </a:lnTo>
                  <a:lnTo>
                    <a:pt x="803" y="0"/>
                  </a:lnTo>
                  <a:lnTo>
                    <a:pt x="893" y="0"/>
                  </a:lnTo>
                  <a:lnTo>
                    <a:pt x="982" y="0"/>
                  </a:lnTo>
                  <a:lnTo>
                    <a:pt x="1072" y="0"/>
                  </a:lnTo>
                  <a:lnTo>
                    <a:pt x="1162" y="0"/>
                  </a:lnTo>
                  <a:lnTo>
                    <a:pt x="1252" y="0"/>
                  </a:lnTo>
                  <a:lnTo>
                    <a:pt x="1342" y="0"/>
                  </a:lnTo>
                  <a:lnTo>
                    <a:pt x="1432" y="0"/>
                  </a:lnTo>
                  <a:lnTo>
                    <a:pt x="1522" y="0"/>
                  </a:lnTo>
                  <a:lnTo>
                    <a:pt x="1611" y="0"/>
                  </a:lnTo>
                  <a:lnTo>
                    <a:pt x="1701" y="0"/>
                  </a:lnTo>
                  <a:lnTo>
                    <a:pt x="1791" y="0"/>
                  </a:lnTo>
                  <a:lnTo>
                    <a:pt x="1881" y="0"/>
                  </a:lnTo>
                  <a:lnTo>
                    <a:pt x="1965" y="0"/>
                  </a:lnTo>
                  <a:lnTo>
                    <a:pt x="2055" y="0"/>
                  </a:lnTo>
                  <a:lnTo>
                    <a:pt x="2144" y="0"/>
                  </a:lnTo>
                  <a:lnTo>
                    <a:pt x="2234" y="0"/>
                  </a:lnTo>
                  <a:lnTo>
                    <a:pt x="2324" y="0"/>
                  </a:lnTo>
                  <a:lnTo>
                    <a:pt x="2414" y="0"/>
                  </a:lnTo>
                  <a:lnTo>
                    <a:pt x="2504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932" name="Rectangle 236">
              <a:extLst>
                <a:ext uri="{FF2B5EF4-FFF2-40B4-BE49-F238E27FC236}">
                  <a16:creationId xmlns:a16="http://schemas.microsoft.com/office/drawing/2014/main" id="{D4707D0D-5629-4842-8D4D-01D5EDB9F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8" y="1988"/>
              <a:ext cx="934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Frequency (rad/sec)</a:t>
              </a:r>
            </a:p>
          </p:txBody>
        </p:sp>
        <p:sp>
          <p:nvSpPr>
            <p:cNvPr id="29933" name="Rectangle 237">
              <a:extLst>
                <a:ext uri="{FF2B5EF4-FFF2-40B4-BE49-F238E27FC236}">
                  <a16:creationId xmlns:a16="http://schemas.microsoft.com/office/drawing/2014/main" id="{6F1C987C-E42F-5D44-B6C3-AED8FE9A5A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82" y="1459"/>
              <a:ext cx="421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Gain dB</a:t>
              </a:r>
            </a:p>
          </p:txBody>
        </p:sp>
        <p:sp>
          <p:nvSpPr>
            <p:cNvPr id="29934" name="Line 238">
              <a:extLst>
                <a:ext uri="{FF2B5EF4-FFF2-40B4-BE49-F238E27FC236}">
                  <a16:creationId xmlns:a16="http://schemas.microsoft.com/office/drawing/2014/main" id="{DC86A504-EDE3-6043-8EE3-B2960BDD54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35" name="Line 239">
              <a:extLst>
                <a:ext uri="{FF2B5EF4-FFF2-40B4-BE49-F238E27FC236}">
                  <a16:creationId xmlns:a16="http://schemas.microsoft.com/office/drawing/2014/main" id="{9AE96C8A-8D58-DF4B-8225-4F13A4A61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36" name="Line 240">
              <a:extLst>
                <a:ext uri="{FF2B5EF4-FFF2-40B4-BE49-F238E27FC236}">
                  <a16:creationId xmlns:a16="http://schemas.microsoft.com/office/drawing/2014/main" id="{60FD3DE2-0C21-9642-B301-38669723A0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37" name="Line 241">
              <a:extLst>
                <a:ext uri="{FF2B5EF4-FFF2-40B4-BE49-F238E27FC236}">
                  <a16:creationId xmlns:a16="http://schemas.microsoft.com/office/drawing/2014/main" id="{A75447FA-B666-334A-B091-0EB160D26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38" name="Line 242">
              <a:extLst>
                <a:ext uri="{FF2B5EF4-FFF2-40B4-BE49-F238E27FC236}">
                  <a16:creationId xmlns:a16="http://schemas.microsoft.com/office/drawing/2014/main" id="{F8DE7460-B499-1B43-B67E-1BA2A7C315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39" name="Line 243">
              <a:extLst>
                <a:ext uri="{FF2B5EF4-FFF2-40B4-BE49-F238E27FC236}">
                  <a16:creationId xmlns:a16="http://schemas.microsoft.com/office/drawing/2014/main" id="{9703CE4B-4297-4C44-A8F4-1E8C62C063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40" name="Line 244">
              <a:extLst>
                <a:ext uri="{FF2B5EF4-FFF2-40B4-BE49-F238E27FC236}">
                  <a16:creationId xmlns:a16="http://schemas.microsoft.com/office/drawing/2014/main" id="{68793D6F-FEB7-6D48-B139-27BA137E67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41" name="Line 245">
              <a:extLst>
                <a:ext uri="{FF2B5EF4-FFF2-40B4-BE49-F238E27FC236}">
                  <a16:creationId xmlns:a16="http://schemas.microsoft.com/office/drawing/2014/main" id="{4EB21E65-1C4A-2A4C-AA9E-74375046D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4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42" name="Line 246">
              <a:extLst>
                <a:ext uri="{FF2B5EF4-FFF2-40B4-BE49-F238E27FC236}">
                  <a16:creationId xmlns:a16="http://schemas.microsoft.com/office/drawing/2014/main" id="{38B1823C-B3D2-1B4B-9B9D-26905430D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791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43" name="Line 247">
              <a:extLst>
                <a:ext uri="{FF2B5EF4-FFF2-40B4-BE49-F238E27FC236}">
                  <a16:creationId xmlns:a16="http://schemas.microsoft.com/office/drawing/2014/main" id="{607F2F90-6652-6C42-A975-5BD9943EE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534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44" name="Line 248">
              <a:extLst>
                <a:ext uri="{FF2B5EF4-FFF2-40B4-BE49-F238E27FC236}">
                  <a16:creationId xmlns:a16="http://schemas.microsoft.com/office/drawing/2014/main" id="{170B437F-E6E5-9545-BA43-858689A11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28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45" name="Freeform 249">
              <a:extLst>
                <a:ext uri="{FF2B5EF4-FFF2-40B4-BE49-F238E27FC236}">
                  <a16:creationId xmlns:a16="http://schemas.microsoft.com/office/drawing/2014/main" id="{7F9009DD-C148-D542-AA62-7729D0A5E662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2199"/>
              <a:ext cx="2595" cy="845"/>
            </a:xfrm>
            <a:custGeom>
              <a:avLst/>
              <a:gdLst>
                <a:gd name="T0" fmla="*/ 0 w 2595"/>
                <a:gd name="T1" fmla="*/ 844 h 845"/>
                <a:gd name="T2" fmla="*/ 0 w 2595"/>
                <a:gd name="T3" fmla="*/ 0 h 845"/>
                <a:gd name="T4" fmla="*/ 2594 w 2595"/>
                <a:gd name="T5" fmla="*/ 0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45">
                  <a:moveTo>
                    <a:pt x="0" y="844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946" name="Freeform 250">
              <a:extLst>
                <a:ext uri="{FF2B5EF4-FFF2-40B4-BE49-F238E27FC236}">
                  <a16:creationId xmlns:a16="http://schemas.microsoft.com/office/drawing/2014/main" id="{7D673F09-308A-8442-AAB2-1C1FA168A7F1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2199"/>
              <a:ext cx="2595" cy="845"/>
            </a:xfrm>
            <a:custGeom>
              <a:avLst/>
              <a:gdLst>
                <a:gd name="T0" fmla="*/ 0 w 2595"/>
                <a:gd name="T1" fmla="*/ 844 h 845"/>
                <a:gd name="T2" fmla="*/ 0 w 2595"/>
                <a:gd name="T3" fmla="*/ 0 h 845"/>
                <a:gd name="T4" fmla="*/ 2594 w 2595"/>
                <a:gd name="T5" fmla="*/ 0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45">
                  <a:moveTo>
                    <a:pt x="0" y="844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947" name="Freeform 251">
              <a:extLst>
                <a:ext uri="{FF2B5EF4-FFF2-40B4-BE49-F238E27FC236}">
                  <a16:creationId xmlns:a16="http://schemas.microsoft.com/office/drawing/2014/main" id="{A1C83D02-4636-1A42-A76C-6A03B9F68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2199"/>
              <a:ext cx="2595" cy="845"/>
            </a:xfrm>
            <a:custGeom>
              <a:avLst/>
              <a:gdLst>
                <a:gd name="T0" fmla="*/ 0 w 2595"/>
                <a:gd name="T1" fmla="*/ 844 h 845"/>
                <a:gd name="T2" fmla="*/ 0 w 2595"/>
                <a:gd name="T3" fmla="*/ 0 h 845"/>
                <a:gd name="T4" fmla="*/ 2594 w 2595"/>
                <a:gd name="T5" fmla="*/ 0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45">
                  <a:moveTo>
                    <a:pt x="0" y="844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948" name="Line 252">
              <a:extLst>
                <a:ext uri="{FF2B5EF4-FFF2-40B4-BE49-F238E27FC236}">
                  <a16:creationId xmlns:a16="http://schemas.microsoft.com/office/drawing/2014/main" id="{1BC933F5-833D-9C4A-A435-F41981CD5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4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49" name="Line 253">
              <a:extLst>
                <a:ext uri="{FF2B5EF4-FFF2-40B4-BE49-F238E27FC236}">
                  <a16:creationId xmlns:a16="http://schemas.microsoft.com/office/drawing/2014/main" id="{ECB624F5-EAD0-F64E-82D4-ED44CB101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199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0" name="Line 254">
              <a:extLst>
                <a:ext uri="{FF2B5EF4-FFF2-40B4-BE49-F238E27FC236}">
                  <a16:creationId xmlns:a16="http://schemas.microsoft.com/office/drawing/2014/main" id="{6F6E8638-FA8C-9A40-AAAE-6A012791D1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1" name="Line 255">
              <a:extLst>
                <a:ext uri="{FF2B5EF4-FFF2-40B4-BE49-F238E27FC236}">
                  <a16:creationId xmlns:a16="http://schemas.microsoft.com/office/drawing/2014/main" id="{CBBE1FFF-61FD-7D40-95C2-510868589F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2" name="Line 256">
              <a:extLst>
                <a:ext uri="{FF2B5EF4-FFF2-40B4-BE49-F238E27FC236}">
                  <a16:creationId xmlns:a16="http://schemas.microsoft.com/office/drawing/2014/main" id="{D193D866-9CE5-8F47-B2BC-2B0A69BCF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199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3" name="Line 257">
              <a:extLst>
                <a:ext uri="{FF2B5EF4-FFF2-40B4-BE49-F238E27FC236}">
                  <a16:creationId xmlns:a16="http://schemas.microsoft.com/office/drawing/2014/main" id="{B1169DF3-78C5-794A-9BC5-A04648C0F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304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4" name="Line 258">
              <a:extLst>
                <a:ext uri="{FF2B5EF4-FFF2-40B4-BE49-F238E27FC236}">
                  <a16:creationId xmlns:a16="http://schemas.microsoft.com/office/drawing/2014/main" id="{D75A4849-7502-E445-B507-7900D7FD8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4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5" name="Line 259">
              <a:extLst>
                <a:ext uri="{FF2B5EF4-FFF2-40B4-BE49-F238E27FC236}">
                  <a16:creationId xmlns:a16="http://schemas.microsoft.com/office/drawing/2014/main" id="{051666EE-3196-9F44-A1DE-67E066D49A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6" name="Line 260">
              <a:extLst>
                <a:ext uri="{FF2B5EF4-FFF2-40B4-BE49-F238E27FC236}">
                  <a16:creationId xmlns:a16="http://schemas.microsoft.com/office/drawing/2014/main" id="{AB0AE79B-5329-1E41-A131-03E6CCD72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4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7" name="Line 261">
              <a:extLst>
                <a:ext uri="{FF2B5EF4-FFF2-40B4-BE49-F238E27FC236}">
                  <a16:creationId xmlns:a16="http://schemas.microsoft.com/office/drawing/2014/main" id="{6F4C5061-B105-0D44-BA9E-404E7B73B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8" name="Line 262">
              <a:extLst>
                <a:ext uri="{FF2B5EF4-FFF2-40B4-BE49-F238E27FC236}">
                  <a16:creationId xmlns:a16="http://schemas.microsoft.com/office/drawing/2014/main" id="{B942E9FB-AEAF-EB47-99F1-698A2DF57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59" name="Line 263">
              <a:extLst>
                <a:ext uri="{FF2B5EF4-FFF2-40B4-BE49-F238E27FC236}">
                  <a16:creationId xmlns:a16="http://schemas.microsoft.com/office/drawing/2014/main" id="{9D892500-9DD9-094D-95D3-F19EF9084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60" name="Line 264">
              <a:extLst>
                <a:ext uri="{FF2B5EF4-FFF2-40B4-BE49-F238E27FC236}">
                  <a16:creationId xmlns:a16="http://schemas.microsoft.com/office/drawing/2014/main" id="{7DA9BA64-6415-5B4D-8AF2-6DADB2F01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301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61" name="Line 265">
              <a:extLst>
                <a:ext uri="{FF2B5EF4-FFF2-40B4-BE49-F238E27FC236}">
                  <a16:creationId xmlns:a16="http://schemas.microsoft.com/office/drawing/2014/main" id="{A6437415-4BF7-EB42-A0BA-AE0799DB93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19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62" name="Rectangle 266">
              <a:extLst>
                <a:ext uri="{FF2B5EF4-FFF2-40B4-BE49-F238E27FC236}">
                  <a16:creationId xmlns:a16="http://schemas.microsoft.com/office/drawing/2014/main" id="{8C6D8366-C42E-F940-A1D3-B2F80B43D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" y="3072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29963" name="Rectangle 267">
              <a:extLst>
                <a:ext uri="{FF2B5EF4-FFF2-40B4-BE49-F238E27FC236}">
                  <a16:creationId xmlns:a16="http://schemas.microsoft.com/office/drawing/2014/main" id="{EC418F43-21E0-9149-84C7-8267DBBC8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3027"/>
              <a:ext cx="159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9964" name="Line 268">
              <a:extLst>
                <a:ext uri="{FF2B5EF4-FFF2-40B4-BE49-F238E27FC236}">
                  <a16:creationId xmlns:a16="http://schemas.microsoft.com/office/drawing/2014/main" id="{91F83173-8E33-E346-9C0C-EBDB0E66B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1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65" name="Line 269">
              <a:extLst>
                <a:ext uri="{FF2B5EF4-FFF2-40B4-BE49-F238E27FC236}">
                  <a16:creationId xmlns:a16="http://schemas.microsoft.com/office/drawing/2014/main" id="{386E388C-DF5E-7542-8532-AD8B9FA97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1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66" name="Line 270">
              <a:extLst>
                <a:ext uri="{FF2B5EF4-FFF2-40B4-BE49-F238E27FC236}">
                  <a16:creationId xmlns:a16="http://schemas.microsoft.com/office/drawing/2014/main" id="{4013C24F-1DA1-5947-81D2-F221BAA491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1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67" name="Line 271">
              <a:extLst>
                <a:ext uri="{FF2B5EF4-FFF2-40B4-BE49-F238E27FC236}">
                  <a16:creationId xmlns:a16="http://schemas.microsoft.com/office/drawing/2014/main" id="{DDED3E15-2613-CC42-BD0C-D7AC69BEAD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3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68" name="Line 272">
              <a:extLst>
                <a:ext uri="{FF2B5EF4-FFF2-40B4-BE49-F238E27FC236}">
                  <a16:creationId xmlns:a16="http://schemas.microsoft.com/office/drawing/2014/main" id="{D4A1068B-414C-6B48-8C6C-8A5149498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3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69" name="Line 273">
              <a:extLst>
                <a:ext uri="{FF2B5EF4-FFF2-40B4-BE49-F238E27FC236}">
                  <a16:creationId xmlns:a16="http://schemas.microsoft.com/office/drawing/2014/main" id="{B11D682D-79FD-F94F-88D3-E3A92B36B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3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0" name="Line 274">
              <a:extLst>
                <a:ext uri="{FF2B5EF4-FFF2-40B4-BE49-F238E27FC236}">
                  <a16:creationId xmlns:a16="http://schemas.microsoft.com/office/drawing/2014/main" id="{2DA96D06-D60E-4B4E-A8AF-8940D2B057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7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1" name="Line 275">
              <a:extLst>
                <a:ext uri="{FF2B5EF4-FFF2-40B4-BE49-F238E27FC236}">
                  <a16:creationId xmlns:a16="http://schemas.microsoft.com/office/drawing/2014/main" id="{A1CB202F-A782-B34C-9683-7F2F46879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2" name="Line 276">
              <a:extLst>
                <a:ext uri="{FF2B5EF4-FFF2-40B4-BE49-F238E27FC236}">
                  <a16:creationId xmlns:a16="http://schemas.microsoft.com/office/drawing/2014/main" id="{564C53F0-A38E-414C-88AE-A4867DA65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7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3" name="Line 277">
              <a:extLst>
                <a:ext uri="{FF2B5EF4-FFF2-40B4-BE49-F238E27FC236}">
                  <a16:creationId xmlns:a16="http://schemas.microsoft.com/office/drawing/2014/main" id="{754178FA-0BBE-004D-BC83-5C8E8D8AD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9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4" name="Line 278">
              <a:extLst>
                <a:ext uri="{FF2B5EF4-FFF2-40B4-BE49-F238E27FC236}">
                  <a16:creationId xmlns:a16="http://schemas.microsoft.com/office/drawing/2014/main" id="{3229D069-CC9F-FF46-8644-BDD6AFA14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9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5" name="Line 279">
              <a:extLst>
                <a:ext uri="{FF2B5EF4-FFF2-40B4-BE49-F238E27FC236}">
                  <a16:creationId xmlns:a16="http://schemas.microsoft.com/office/drawing/2014/main" id="{74DDACD6-D793-6F4F-ACD4-38D9F5A7AD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6" name="Line 280">
              <a:extLst>
                <a:ext uri="{FF2B5EF4-FFF2-40B4-BE49-F238E27FC236}">
                  <a16:creationId xmlns:a16="http://schemas.microsoft.com/office/drawing/2014/main" id="{A33F202A-710D-4D4A-8DCC-4AB85338A9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5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7" name="Line 281">
              <a:extLst>
                <a:ext uri="{FF2B5EF4-FFF2-40B4-BE49-F238E27FC236}">
                  <a16:creationId xmlns:a16="http://schemas.microsoft.com/office/drawing/2014/main" id="{0F30081E-1DA5-7B4A-A75E-8EAEBD381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5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8" name="Line 282">
              <a:extLst>
                <a:ext uri="{FF2B5EF4-FFF2-40B4-BE49-F238E27FC236}">
                  <a16:creationId xmlns:a16="http://schemas.microsoft.com/office/drawing/2014/main" id="{991ADAA4-985F-D94E-A0F7-77703CCF4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5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79" name="Line 283">
              <a:extLst>
                <a:ext uri="{FF2B5EF4-FFF2-40B4-BE49-F238E27FC236}">
                  <a16:creationId xmlns:a16="http://schemas.microsoft.com/office/drawing/2014/main" id="{252E55C9-93EB-AA4E-86DD-0D9AEC8031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5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0" name="Line 284">
              <a:extLst>
                <a:ext uri="{FF2B5EF4-FFF2-40B4-BE49-F238E27FC236}">
                  <a16:creationId xmlns:a16="http://schemas.microsoft.com/office/drawing/2014/main" id="{BE233542-BF59-5842-9E82-552952996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5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1" name="Line 285">
              <a:extLst>
                <a:ext uri="{FF2B5EF4-FFF2-40B4-BE49-F238E27FC236}">
                  <a16:creationId xmlns:a16="http://schemas.microsoft.com/office/drawing/2014/main" id="{FB830708-4C3C-6646-ABE4-44FFBCEEB4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5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2" name="Line 286">
              <a:extLst>
                <a:ext uri="{FF2B5EF4-FFF2-40B4-BE49-F238E27FC236}">
                  <a16:creationId xmlns:a16="http://schemas.microsoft.com/office/drawing/2014/main" id="{C3B426BE-38B3-E142-9E78-8569D09A14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9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3" name="Line 287">
              <a:extLst>
                <a:ext uri="{FF2B5EF4-FFF2-40B4-BE49-F238E27FC236}">
                  <a16:creationId xmlns:a16="http://schemas.microsoft.com/office/drawing/2014/main" id="{9DB055A4-1464-C043-92CE-9EABAF993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9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4" name="Line 288">
              <a:extLst>
                <a:ext uri="{FF2B5EF4-FFF2-40B4-BE49-F238E27FC236}">
                  <a16:creationId xmlns:a16="http://schemas.microsoft.com/office/drawing/2014/main" id="{24836F86-A718-914B-B59C-EF5C5AF13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5" name="Line 289">
              <a:extLst>
                <a:ext uri="{FF2B5EF4-FFF2-40B4-BE49-F238E27FC236}">
                  <a16:creationId xmlns:a16="http://schemas.microsoft.com/office/drawing/2014/main" id="{F2EE0627-C098-0B42-97A8-C83BCB9408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2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6" name="Line 290">
              <a:extLst>
                <a:ext uri="{FF2B5EF4-FFF2-40B4-BE49-F238E27FC236}">
                  <a16:creationId xmlns:a16="http://schemas.microsoft.com/office/drawing/2014/main" id="{2CA06365-0056-824E-A464-28CA9E57E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2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7" name="Line 291">
              <a:extLst>
                <a:ext uri="{FF2B5EF4-FFF2-40B4-BE49-F238E27FC236}">
                  <a16:creationId xmlns:a16="http://schemas.microsoft.com/office/drawing/2014/main" id="{2265B5AB-0058-7348-AAE6-12808C32F1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2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8" name="Line 292">
              <a:extLst>
                <a:ext uri="{FF2B5EF4-FFF2-40B4-BE49-F238E27FC236}">
                  <a16:creationId xmlns:a16="http://schemas.microsoft.com/office/drawing/2014/main" id="{A861DE1F-2048-B748-84AE-504E88FA5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89" name="Line 293">
              <a:extLst>
                <a:ext uri="{FF2B5EF4-FFF2-40B4-BE49-F238E27FC236}">
                  <a16:creationId xmlns:a16="http://schemas.microsoft.com/office/drawing/2014/main" id="{077B2A5C-A335-6A48-8C64-A257FCE98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90" name="Line 294">
              <a:extLst>
                <a:ext uri="{FF2B5EF4-FFF2-40B4-BE49-F238E27FC236}">
                  <a16:creationId xmlns:a16="http://schemas.microsoft.com/office/drawing/2014/main" id="{3FD4DD4D-96B5-9B48-AED9-93C3CCA5D9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91" name="Line 295">
              <a:extLst>
                <a:ext uri="{FF2B5EF4-FFF2-40B4-BE49-F238E27FC236}">
                  <a16:creationId xmlns:a16="http://schemas.microsoft.com/office/drawing/2014/main" id="{F3E7DCC3-DC9F-E741-8683-BD52B528B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301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92" name="Line 296">
              <a:extLst>
                <a:ext uri="{FF2B5EF4-FFF2-40B4-BE49-F238E27FC236}">
                  <a16:creationId xmlns:a16="http://schemas.microsoft.com/office/drawing/2014/main" id="{C2B4C2BC-21A6-1540-9FA4-200365E71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219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93" name="Rectangle 297">
              <a:extLst>
                <a:ext uri="{FF2B5EF4-FFF2-40B4-BE49-F238E27FC236}">
                  <a16:creationId xmlns:a16="http://schemas.microsoft.com/office/drawing/2014/main" id="{3D8C7F15-A010-C04D-BBF3-4D52B927D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3072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29994" name="Rectangle 298">
              <a:extLst>
                <a:ext uri="{FF2B5EF4-FFF2-40B4-BE49-F238E27FC236}">
                  <a16:creationId xmlns:a16="http://schemas.microsoft.com/office/drawing/2014/main" id="{0089DD55-BCBB-1C48-9814-C24994508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3027"/>
              <a:ext cx="159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29995" name="Line 299">
              <a:extLst>
                <a:ext uri="{FF2B5EF4-FFF2-40B4-BE49-F238E27FC236}">
                  <a16:creationId xmlns:a16="http://schemas.microsoft.com/office/drawing/2014/main" id="{79F48767-CDBD-A743-B923-B362FA87B6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2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96" name="Line 300">
              <a:extLst>
                <a:ext uri="{FF2B5EF4-FFF2-40B4-BE49-F238E27FC236}">
                  <a16:creationId xmlns:a16="http://schemas.microsoft.com/office/drawing/2014/main" id="{702B01B6-F281-6942-95A3-C47345080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2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97" name="Line 301">
              <a:extLst>
                <a:ext uri="{FF2B5EF4-FFF2-40B4-BE49-F238E27FC236}">
                  <a16:creationId xmlns:a16="http://schemas.microsoft.com/office/drawing/2014/main" id="{A3B3956B-FDA4-164A-9AA2-09ED2CA00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2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98" name="Line 302">
              <a:extLst>
                <a:ext uri="{FF2B5EF4-FFF2-40B4-BE49-F238E27FC236}">
                  <a16:creationId xmlns:a16="http://schemas.microsoft.com/office/drawing/2014/main" id="{D9BF5465-3EA1-D142-B803-DAA2D48378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0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999" name="Line 303">
              <a:extLst>
                <a:ext uri="{FF2B5EF4-FFF2-40B4-BE49-F238E27FC236}">
                  <a16:creationId xmlns:a16="http://schemas.microsoft.com/office/drawing/2014/main" id="{A05CD63C-8194-1D43-82ED-8DC95AE3A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0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0" name="Line 304">
              <a:extLst>
                <a:ext uri="{FF2B5EF4-FFF2-40B4-BE49-F238E27FC236}">
                  <a16:creationId xmlns:a16="http://schemas.microsoft.com/office/drawing/2014/main" id="{5F912016-E0A5-9A48-9B54-B9CA26C9C9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0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1" name="Line 305">
              <a:extLst>
                <a:ext uri="{FF2B5EF4-FFF2-40B4-BE49-F238E27FC236}">
                  <a16:creationId xmlns:a16="http://schemas.microsoft.com/office/drawing/2014/main" id="{01D495F7-7803-A64C-9F4F-4EAA0AA3FC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2" name="Line 306">
              <a:extLst>
                <a:ext uri="{FF2B5EF4-FFF2-40B4-BE49-F238E27FC236}">
                  <a16:creationId xmlns:a16="http://schemas.microsoft.com/office/drawing/2014/main" id="{DC984CF9-AF0B-1043-8D86-673FE98D4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4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3" name="Line 307">
              <a:extLst>
                <a:ext uri="{FF2B5EF4-FFF2-40B4-BE49-F238E27FC236}">
                  <a16:creationId xmlns:a16="http://schemas.microsoft.com/office/drawing/2014/main" id="{FF9B3276-24FB-C047-A001-73399E513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4" name="Line 308">
              <a:extLst>
                <a:ext uri="{FF2B5EF4-FFF2-40B4-BE49-F238E27FC236}">
                  <a16:creationId xmlns:a16="http://schemas.microsoft.com/office/drawing/2014/main" id="{F36FCFD5-4351-0641-B637-89404505BD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5" name="Line 309">
              <a:extLst>
                <a:ext uri="{FF2B5EF4-FFF2-40B4-BE49-F238E27FC236}">
                  <a16:creationId xmlns:a16="http://schemas.microsoft.com/office/drawing/2014/main" id="{990BD212-B9FD-C84F-914D-241CA04DC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6" name="Line 310">
              <a:extLst>
                <a:ext uri="{FF2B5EF4-FFF2-40B4-BE49-F238E27FC236}">
                  <a16:creationId xmlns:a16="http://schemas.microsoft.com/office/drawing/2014/main" id="{7687C148-9325-3D48-B27F-01E8F0E42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7" name="Line 311">
              <a:extLst>
                <a:ext uri="{FF2B5EF4-FFF2-40B4-BE49-F238E27FC236}">
                  <a16:creationId xmlns:a16="http://schemas.microsoft.com/office/drawing/2014/main" id="{3DFE3E1D-4C41-D44C-B4BB-D275877C38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8" name="Line 312">
              <a:extLst>
                <a:ext uri="{FF2B5EF4-FFF2-40B4-BE49-F238E27FC236}">
                  <a16:creationId xmlns:a16="http://schemas.microsoft.com/office/drawing/2014/main" id="{3FEDEBC5-C7FE-AF42-9BD1-646637B86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09" name="Line 313">
              <a:extLst>
                <a:ext uri="{FF2B5EF4-FFF2-40B4-BE49-F238E27FC236}">
                  <a16:creationId xmlns:a16="http://schemas.microsoft.com/office/drawing/2014/main" id="{9C325535-4650-E342-9E72-7FE0989D0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0" name="Line 314">
              <a:extLst>
                <a:ext uri="{FF2B5EF4-FFF2-40B4-BE49-F238E27FC236}">
                  <a16:creationId xmlns:a16="http://schemas.microsoft.com/office/drawing/2014/main" id="{61A80DE7-D50A-294D-B68F-594C71817C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1" name="Line 315">
              <a:extLst>
                <a:ext uri="{FF2B5EF4-FFF2-40B4-BE49-F238E27FC236}">
                  <a16:creationId xmlns:a16="http://schemas.microsoft.com/office/drawing/2014/main" id="{F8764105-2F8C-504F-A234-F3B3D38EC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6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2" name="Line 316">
              <a:extLst>
                <a:ext uri="{FF2B5EF4-FFF2-40B4-BE49-F238E27FC236}">
                  <a16:creationId xmlns:a16="http://schemas.microsoft.com/office/drawing/2014/main" id="{3D2DF926-D2EF-E346-8EEC-FF5AB3C4F7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3" name="Line 317">
              <a:extLst>
                <a:ext uri="{FF2B5EF4-FFF2-40B4-BE49-F238E27FC236}">
                  <a16:creationId xmlns:a16="http://schemas.microsoft.com/office/drawing/2014/main" id="{EAE81847-812E-CE40-A361-87C258580E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0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4" name="Line 318">
              <a:extLst>
                <a:ext uri="{FF2B5EF4-FFF2-40B4-BE49-F238E27FC236}">
                  <a16:creationId xmlns:a16="http://schemas.microsoft.com/office/drawing/2014/main" id="{778D3302-8231-034E-B065-4C0749094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0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5" name="Line 319">
              <a:extLst>
                <a:ext uri="{FF2B5EF4-FFF2-40B4-BE49-F238E27FC236}">
                  <a16:creationId xmlns:a16="http://schemas.microsoft.com/office/drawing/2014/main" id="{D67B2416-268D-F84F-8382-5F1909C5D4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0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6" name="Line 320">
              <a:extLst>
                <a:ext uri="{FF2B5EF4-FFF2-40B4-BE49-F238E27FC236}">
                  <a16:creationId xmlns:a16="http://schemas.microsoft.com/office/drawing/2014/main" id="{1E148061-4370-D44E-837A-706F6D86B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4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7" name="Line 321">
              <a:extLst>
                <a:ext uri="{FF2B5EF4-FFF2-40B4-BE49-F238E27FC236}">
                  <a16:creationId xmlns:a16="http://schemas.microsoft.com/office/drawing/2014/main" id="{F7373810-00AE-8145-AFEE-F8B2F5A96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4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8" name="Line 322">
              <a:extLst>
                <a:ext uri="{FF2B5EF4-FFF2-40B4-BE49-F238E27FC236}">
                  <a16:creationId xmlns:a16="http://schemas.microsoft.com/office/drawing/2014/main" id="{3AA9B161-F2F4-0247-B257-E7A41A58C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4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19" name="Line 323">
              <a:extLst>
                <a:ext uri="{FF2B5EF4-FFF2-40B4-BE49-F238E27FC236}">
                  <a16:creationId xmlns:a16="http://schemas.microsoft.com/office/drawing/2014/main" id="{807B235A-DB9F-534A-99EB-EF7DEC3384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20" name="Line 324">
              <a:extLst>
                <a:ext uri="{FF2B5EF4-FFF2-40B4-BE49-F238E27FC236}">
                  <a16:creationId xmlns:a16="http://schemas.microsoft.com/office/drawing/2014/main" id="{5CDCA718-657C-BE48-B143-691CE1AFE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21" name="Line 325">
              <a:extLst>
                <a:ext uri="{FF2B5EF4-FFF2-40B4-BE49-F238E27FC236}">
                  <a16:creationId xmlns:a16="http://schemas.microsoft.com/office/drawing/2014/main" id="{03919A85-352A-3A4E-9903-69FB389E8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22" name="Line 326">
              <a:extLst>
                <a:ext uri="{FF2B5EF4-FFF2-40B4-BE49-F238E27FC236}">
                  <a16:creationId xmlns:a16="http://schemas.microsoft.com/office/drawing/2014/main" id="{78940724-61A1-A64D-B18A-CD2B8C5995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301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23" name="Line 327">
              <a:extLst>
                <a:ext uri="{FF2B5EF4-FFF2-40B4-BE49-F238E27FC236}">
                  <a16:creationId xmlns:a16="http://schemas.microsoft.com/office/drawing/2014/main" id="{09E9A8A2-F10D-8D43-B9A4-E9D270E4D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219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24" name="Rectangle 328">
              <a:extLst>
                <a:ext uri="{FF2B5EF4-FFF2-40B4-BE49-F238E27FC236}">
                  <a16:creationId xmlns:a16="http://schemas.microsoft.com/office/drawing/2014/main" id="{DBFB45CA-DC88-9940-AB8E-057438F03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" y="3072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025" name="Rectangle 329">
              <a:extLst>
                <a:ext uri="{FF2B5EF4-FFF2-40B4-BE49-F238E27FC236}">
                  <a16:creationId xmlns:a16="http://schemas.microsoft.com/office/drawing/2014/main" id="{932364C8-1C97-E34D-8CC6-54923C3D5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3027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026" name="Line 330">
              <a:extLst>
                <a:ext uri="{FF2B5EF4-FFF2-40B4-BE49-F238E27FC236}">
                  <a16:creationId xmlns:a16="http://schemas.microsoft.com/office/drawing/2014/main" id="{F0F4EE05-0F8E-8B40-9A6F-0565C1A210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3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27" name="Line 331">
              <a:extLst>
                <a:ext uri="{FF2B5EF4-FFF2-40B4-BE49-F238E27FC236}">
                  <a16:creationId xmlns:a16="http://schemas.microsoft.com/office/drawing/2014/main" id="{4854E544-73B7-834F-9063-432743351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3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28" name="Line 332">
              <a:extLst>
                <a:ext uri="{FF2B5EF4-FFF2-40B4-BE49-F238E27FC236}">
                  <a16:creationId xmlns:a16="http://schemas.microsoft.com/office/drawing/2014/main" id="{DBD7A29F-6840-7948-80B5-A8A187B48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3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29" name="Line 333">
              <a:extLst>
                <a:ext uri="{FF2B5EF4-FFF2-40B4-BE49-F238E27FC236}">
                  <a16:creationId xmlns:a16="http://schemas.microsoft.com/office/drawing/2014/main" id="{A868BE21-68E1-304B-A3B7-B9DFB283B1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1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0" name="Line 334">
              <a:extLst>
                <a:ext uri="{FF2B5EF4-FFF2-40B4-BE49-F238E27FC236}">
                  <a16:creationId xmlns:a16="http://schemas.microsoft.com/office/drawing/2014/main" id="{14BEA289-10E1-0F4B-8FC9-9B5DA0B15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1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1" name="Line 335">
              <a:extLst>
                <a:ext uri="{FF2B5EF4-FFF2-40B4-BE49-F238E27FC236}">
                  <a16:creationId xmlns:a16="http://schemas.microsoft.com/office/drawing/2014/main" id="{6AEAA90F-2711-9344-BBA1-363AF285D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1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2" name="Line 336">
              <a:extLst>
                <a:ext uri="{FF2B5EF4-FFF2-40B4-BE49-F238E27FC236}">
                  <a16:creationId xmlns:a16="http://schemas.microsoft.com/office/drawing/2014/main" id="{86C7C1AE-A6EF-CA4A-8428-3F915D0C9F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5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3" name="Line 337">
              <a:extLst>
                <a:ext uri="{FF2B5EF4-FFF2-40B4-BE49-F238E27FC236}">
                  <a16:creationId xmlns:a16="http://schemas.microsoft.com/office/drawing/2014/main" id="{3411A56A-AE58-5948-BAE7-5183D4950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5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4" name="Line 338">
              <a:extLst>
                <a:ext uri="{FF2B5EF4-FFF2-40B4-BE49-F238E27FC236}">
                  <a16:creationId xmlns:a16="http://schemas.microsoft.com/office/drawing/2014/main" id="{2A3DB52D-CA4C-954E-9F07-D71D27BAF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5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5" name="Line 339">
              <a:extLst>
                <a:ext uri="{FF2B5EF4-FFF2-40B4-BE49-F238E27FC236}">
                  <a16:creationId xmlns:a16="http://schemas.microsoft.com/office/drawing/2014/main" id="{657D08C0-0700-BE47-BB7D-1C08E4F95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7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6" name="Line 340">
              <a:extLst>
                <a:ext uri="{FF2B5EF4-FFF2-40B4-BE49-F238E27FC236}">
                  <a16:creationId xmlns:a16="http://schemas.microsoft.com/office/drawing/2014/main" id="{BC631063-E6A0-E542-AE91-1EE671ABB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7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7" name="Line 341">
              <a:extLst>
                <a:ext uri="{FF2B5EF4-FFF2-40B4-BE49-F238E27FC236}">
                  <a16:creationId xmlns:a16="http://schemas.microsoft.com/office/drawing/2014/main" id="{75703192-21E1-4643-BAA8-9667D6E70A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7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8" name="Line 342">
              <a:extLst>
                <a:ext uri="{FF2B5EF4-FFF2-40B4-BE49-F238E27FC236}">
                  <a16:creationId xmlns:a16="http://schemas.microsoft.com/office/drawing/2014/main" id="{48734272-2FB6-FB4D-B391-4E5A649670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7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39" name="Line 343">
              <a:extLst>
                <a:ext uri="{FF2B5EF4-FFF2-40B4-BE49-F238E27FC236}">
                  <a16:creationId xmlns:a16="http://schemas.microsoft.com/office/drawing/2014/main" id="{09837079-CE71-2F4B-8698-A0D363800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7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0" name="Line 344">
              <a:extLst>
                <a:ext uri="{FF2B5EF4-FFF2-40B4-BE49-F238E27FC236}">
                  <a16:creationId xmlns:a16="http://schemas.microsoft.com/office/drawing/2014/main" id="{88A67BCF-2B86-2947-A887-98A9AE0A7F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7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1" name="Line 345">
              <a:extLst>
                <a:ext uri="{FF2B5EF4-FFF2-40B4-BE49-F238E27FC236}">
                  <a16:creationId xmlns:a16="http://schemas.microsoft.com/office/drawing/2014/main" id="{9DD87F5D-27A5-9F47-AE6C-7659031785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7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2" name="Line 346">
              <a:extLst>
                <a:ext uri="{FF2B5EF4-FFF2-40B4-BE49-F238E27FC236}">
                  <a16:creationId xmlns:a16="http://schemas.microsoft.com/office/drawing/2014/main" id="{9DAE2DBA-BAAD-CB4D-8980-CEB82D859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7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3" name="Line 347">
              <a:extLst>
                <a:ext uri="{FF2B5EF4-FFF2-40B4-BE49-F238E27FC236}">
                  <a16:creationId xmlns:a16="http://schemas.microsoft.com/office/drawing/2014/main" id="{EB8002FB-697B-C742-B512-14E791A375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7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4" name="Line 348">
              <a:extLst>
                <a:ext uri="{FF2B5EF4-FFF2-40B4-BE49-F238E27FC236}">
                  <a16:creationId xmlns:a16="http://schemas.microsoft.com/office/drawing/2014/main" id="{1F685A2B-60E7-2848-BF82-27E7837014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7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5" name="Line 349">
              <a:extLst>
                <a:ext uri="{FF2B5EF4-FFF2-40B4-BE49-F238E27FC236}">
                  <a16:creationId xmlns:a16="http://schemas.microsoft.com/office/drawing/2014/main" id="{F10414B9-A8C1-5846-9B15-3F1AAD34F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7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6" name="Line 350">
              <a:extLst>
                <a:ext uri="{FF2B5EF4-FFF2-40B4-BE49-F238E27FC236}">
                  <a16:creationId xmlns:a16="http://schemas.microsoft.com/office/drawing/2014/main" id="{AA8D7560-D9D7-FA4B-B47E-AE7CC318A4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7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7" name="Line 351">
              <a:extLst>
                <a:ext uri="{FF2B5EF4-FFF2-40B4-BE49-F238E27FC236}">
                  <a16:creationId xmlns:a16="http://schemas.microsoft.com/office/drawing/2014/main" id="{F2E7C578-A354-E440-A957-D173429A90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8" name="Line 352">
              <a:extLst>
                <a:ext uri="{FF2B5EF4-FFF2-40B4-BE49-F238E27FC236}">
                  <a16:creationId xmlns:a16="http://schemas.microsoft.com/office/drawing/2014/main" id="{62ECA25F-7792-5147-AC50-6BE51635D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49" name="Line 353">
              <a:extLst>
                <a:ext uri="{FF2B5EF4-FFF2-40B4-BE49-F238E27FC236}">
                  <a16:creationId xmlns:a16="http://schemas.microsoft.com/office/drawing/2014/main" id="{9186D069-F0B1-5247-9956-EB6183E02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50" name="Line 354">
              <a:extLst>
                <a:ext uri="{FF2B5EF4-FFF2-40B4-BE49-F238E27FC236}">
                  <a16:creationId xmlns:a16="http://schemas.microsoft.com/office/drawing/2014/main" id="{C7D49ADB-45F2-2843-937F-DCA3ED40CE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51" name="Line 355">
              <a:extLst>
                <a:ext uri="{FF2B5EF4-FFF2-40B4-BE49-F238E27FC236}">
                  <a16:creationId xmlns:a16="http://schemas.microsoft.com/office/drawing/2014/main" id="{E5617643-67BE-FF4D-A851-BA2E78463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9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52" name="Line 356">
              <a:extLst>
                <a:ext uri="{FF2B5EF4-FFF2-40B4-BE49-F238E27FC236}">
                  <a16:creationId xmlns:a16="http://schemas.microsoft.com/office/drawing/2014/main" id="{AFAFF75D-2639-5B40-A777-288066417A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53" name="Line 357">
              <a:extLst>
                <a:ext uri="{FF2B5EF4-FFF2-40B4-BE49-F238E27FC236}">
                  <a16:creationId xmlns:a16="http://schemas.microsoft.com/office/drawing/2014/main" id="{EF2880BF-7005-7748-9B5C-61262ED4ED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301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54" name="Line 358">
              <a:extLst>
                <a:ext uri="{FF2B5EF4-FFF2-40B4-BE49-F238E27FC236}">
                  <a16:creationId xmlns:a16="http://schemas.microsoft.com/office/drawing/2014/main" id="{81A32E58-ABFF-7242-B450-F7B924E91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9" y="219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55" name="Rectangle 359">
              <a:extLst>
                <a:ext uri="{FF2B5EF4-FFF2-40B4-BE49-F238E27FC236}">
                  <a16:creationId xmlns:a16="http://schemas.microsoft.com/office/drawing/2014/main" id="{A5E99B38-A3E0-9A42-8546-25A9E0349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3" y="3072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056" name="Rectangle 360">
              <a:extLst>
                <a:ext uri="{FF2B5EF4-FFF2-40B4-BE49-F238E27FC236}">
                  <a16:creationId xmlns:a16="http://schemas.microsoft.com/office/drawing/2014/main" id="{02DE7234-2CD7-4C4F-A370-4D7956CBD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027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057" name="Line 361">
              <a:extLst>
                <a:ext uri="{FF2B5EF4-FFF2-40B4-BE49-F238E27FC236}">
                  <a16:creationId xmlns:a16="http://schemas.microsoft.com/office/drawing/2014/main" id="{E4BDF1EA-5B87-704E-A48B-828F8C6E25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5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58" name="Line 362">
              <a:extLst>
                <a:ext uri="{FF2B5EF4-FFF2-40B4-BE49-F238E27FC236}">
                  <a16:creationId xmlns:a16="http://schemas.microsoft.com/office/drawing/2014/main" id="{1EFA866D-A3B9-8F47-A83E-BC81CB5DC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5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59" name="Line 363">
              <a:extLst>
                <a:ext uri="{FF2B5EF4-FFF2-40B4-BE49-F238E27FC236}">
                  <a16:creationId xmlns:a16="http://schemas.microsoft.com/office/drawing/2014/main" id="{AEDAD654-4033-AD4E-903B-A9D5A14C03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5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0" name="Line 364">
              <a:extLst>
                <a:ext uri="{FF2B5EF4-FFF2-40B4-BE49-F238E27FC236}">
                  <a16:creationId xmlns:a16="http://schemas.microsoft.com/office/drawing/2014/main" id="{17428852-86F4-C342-AA50-6249AC2BA7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3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1" name="Line 365">
              <a:extLst>
                <a:ext uri="{FF2B5EF4-FFF2-40B4-BE49-F238E27FC236}">
                  <a16:creationId xmlns:a16="http://schemas.microsoft.com/office/drawing/2014/main" id="{8AA2EE28-0E37-7144-815E-83F71C299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2" name="Line 366">
              <a:extLst>
                <a:ext uri="{FF2B5EF4-FFF2-40B4-BE49-F238E27FC236}">
                  <a16:creationId xmlns:a16="http://schemas.microsoft.com/office/drawing/2014/main" id="{140B5FC1-D4A4-5A49-B94A-C44DDBD025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3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3" name="Line 367">
              <a:extLst>
                <a:ext uri="{FF2B5EF4-FFF2-40B4-BE49-F238E27FC236}">
                  <a16:creationId xmlns:a16="http://schemas.microsoft.com/office/drawing/2014/main" id="{850AA4A3-5211-1C4F-8664-C3BFF1054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6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4" name="Line 368">
              <a:extLst>
                <a:ext uri="{FF2B5EF4-FFF2-40B4-BE49-F238E27FC236}">
                  <a16:creationId xmlns:a16="http://schemas.microsoft.com/office/drawing/2014/main" id="{BFBAB323-D96B-D941-A004-BA879139B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5" name="Line 369">
              <a:extLst>
                <a:ext uri="{FF2B5EF4-FFF2-40B4-BE49-F238E27FC236}">
                  <a16:creationId xmlns:a16="http://schemas.microsoft.com/office/drawing/2014/main" id="{118D579F-AF13-C443-AFA7-14052B5486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6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6" name="Line 370">
              <a:extLst>
                <a:ext uri="{FF2B5EF4-FFF2-40B4-BE49-F238E27FC236}">
                  <a16:creationId xmlns:a16="http://schemas.microsoft.com/office/drawing/2014/main" id="{71841D29-970A-A748-AB5E-A7B75E2B4F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7" name="Line 371">
              <a:extLst>
                <a:ext uri="{FF2B5EF4-FFF2-40B4-BE49-F238E27FC236}">
                  <a16:creationId xmlns:a16="http://schemas.microsoft.com/office/drawing/2014/main" id="{FB66678A-4B04-7847-8D38-07269A261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8" name="Line 372">
              <a:extLst>
                <a:ext uri="{FF2B5EF4-FFF2-40B4-BE49-F238E27FC236}">
                  <a16:creationId xmlns:a16="http://schemas.microsoft.com/office/drawing/2014/main" id="{30F086B6-50EF-BC41-A06E-0200ECAEA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69" name="Line 373">
              <a:extLst>
                <a:ext uri="{FF2B5EF4-FFF2-40B4-BE49-F238E27FC236}">
                  <a16:creationId xmlns:a16="http://schemas.microsoft.com/office/drawing/2014/main" id="{C65BD6E4-8B20-E040-8C96-71BC8717E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4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0" name="Line 374">
              <a:extLst>
                <a:ext uri="{FF2B5EF4-FFF2-40B4-BE49-F238E27FC236}">
                  <a16:creationId xmlns:a16="http://schemas.microsoft.com/office/drawing/2014/main" id="{ED4A30B2-AE31-374C-AD02-DDBC866EC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4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1" name="Line 375">
              <a:extLst>
                <a:ext uri="{FF2B5EF4-FFF2-40B4-BE49-F238E27FC236}">
                  <a16:creationId xmlns:a16="http://schemas.microsoft.com/office/drawing/2014/main" id="{4FFAA497-9C6E-8248-8943-26FF1F2F7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4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2" name="Line 376">
              <a:extLst>
                <a:ext uri="{FF2B5EF4-FFF2-40B4-BE49-F238E27FC236}">
                  <a16:creationId xmlns:a16="http://schemas.microsoft.com/office/drawing/2014/main" id="{6682C656-47AB-154E-91F8-1340251E9F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8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3" name="Line 377">
              <a:extLst>
                <a:ext uri="{FF2B5EF4-FFF2-40B4-BE49-F238E27FC236}">
                  <a16:creationId xmlns:a16="http://schemas.microsoft.com/office/drawing/2014/main" id="{B9C127DB-4CD5-1545-9BE7-49E86CD30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8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4" name="Line 378">
              <a:extLst>
                <a:ext uri="{FF2B5EF4-FFF2-40B4-BE49-F238E27FC236}">
                  <a16:creationId xmlns:a16="http://schemas.microsoft.com/office/drawing/2014/main" id="{70FB81DF-EFFD-994E-8393-C10E856B3A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8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5" name="Line 379">
              <a:extLst>
                <a:ext uri="{FF2B5EF4-FFF2-40B4-BE49-F238E27FC236}">
                  <a16:creationId xmlns:a16="http://schemas.microsoft.com/office/drawing/2014/main" id="{E7A36AEC-37FB-064A-9EE2-A5CD7971A6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6" name="Line 380">
              <a:extLst>
                <a:ext uri="{FF2B5EF4-FFF2-40B4-BE49-F238E27FC236}">
                  <a16:creationId xmlns:a16="http://schemas.microsoft.com/office/drawing/2014/main" id="{85190307-6CAC-1E4B-AD77-B284100E4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8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7" name="Line 381">
              <a:extLst>
                <a:ext uri="{FF2B5EF4-FFF2-40B4-BE49-F238E27FC236}">
                  <a16:creationId xmlns:a16="http://schemas.microsoft.com/office/drawing/2014/main" id="{753FC880-36CC-634E-A266-6E4C01AB5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8" name="Line 382">
              <a:extLst>
                <a:ext uri="{FF2B5EF4-FFF2-40B4-BE49-F238E27FC236}">
                  <a16:creationId xmlns:a16="http://schemas.microsoft.com/office/drawing/2014/main" id="{95D713D6-5CEE-8F48-88DA-4A21378C03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6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79" name="Line 383">
              <a:extLst>
                <a:ext uri="{FF2B5EF4-FFF2-40B4-BE49-F238E27FC236}">
                  <a16:creationId xmlns:a16="http://schemas.microsoft.com/office/drawing/2014/main" id="{6CC2CAE4-903A-4249-8536-2E4D43EFF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6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80" name="Line 384">
              <a:extLst>
                <a:ext uri="{FF2B5EF4-FFF2-40B4-BE49-F238E27FC236}">
                  <a16:creationId xmlns:a16="http://schemas.microsoft.com/office/drawing/2014/main" id="{525ED653-E980-7843-98BB-1F9B720EA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6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81" name="Line 385">
              <a:extLst>
                <a:ext uri="{FF2B5EF4-FFF2-40B4-BE49-F238E27FC236}">
                  <a16:creationId xmlns:a16="http://schemas.microsoft.com/office/drawing/2014/main" id="{BF9CC28B-07C9-3D40-9E35-9A5029A458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82" name="Line 386">
              <a:extLst>
                <a:ext uri="{FF2B5EF4-FFF2-40B4-BE49-F238E27FC236}">
                  <a16:creationId xmlns:a16="http://schemas.microsoft.com/office/drawing/2014/main" id="{EAF1AEC7-8AA8-B542-B386-41EBED294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0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83" name="Line 387">
              <a:extLst>
                <a:ext uri="{FF2B5EF4-FFF2-40B4-BE49-F238E27FC236}">
                  <a16:creationId xmlns:a16="http://schemas.microsoft.com/office/drawing/2014/main" id="{CC84EAA5-9C9D-CB4C-A638-C925F15F4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84" name="Line 388">
              <a:extLst>
                <a:ext uri="{FF2B5EF4-FFF2-40B4-BE49-F238E27FC236}">
                  <a16:creationId xmlns:a16="http://schemas.microsoft.com/office/drawing/2014/main" id="{AF290390-DF2F-654D-89B2-8F9BCAF6E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301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85" name="Line 389">
              <a:extLst>
                <a:ext uri="{FF2B5EF4-FFF2-40B4-BE49-F238E27FC236}">
                  <a16:creationId xmlns:a16="http://schemas.microsoft.com/office/drawing/2014/main" id="{7A4638F2-33C5-BC48-936A-4CE7F4B5D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0" y="219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86" name="Rectangle 390">
              <a:extLst>
                <a:ext uri="{FF2B5EF4-FFF2-40B4-BE49-F238E27FC236}">
                  <a16:creationId xmlns:a16="http://schemas.microsoft.com/office/drawing/2014/main" id="{72293AC6-FB83-334D-BD3E-40D877F53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" y="3072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087" name="Rectangle 391">
              <a:extLst>
                <a:ext uri="{FF2B5EF4-FFF2-40B4-BE49-F238E27FC236}">
                  <a16:creationId xmlns:a16="http://schemas.microsoft.com/office/drawing/2014/main" id="{D72F89B5-B744-C74A-B0DB-48D470E00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3027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088" name="Line 392">
              <a:extLst>
                <a:ext uri="{FF2B5EF4-FFF2-40B4-BE49-F238E27FC236}">
                  <a16:creationId xmlns:a16="http://schemas.microsoft.com/office/drawing/2014/main" id="{56DB97C5-BA3D-AD45-AA80-CBD5208966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6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89" name="Line 393">
              <a:extLst>
                <a:ext uri="{FF2B5EF4-FFF2-40B4-BE49-F238E27FC236}">
                  <a16:creationId xmlns:a16="http://schemas.microsoft.com/office/drawing/2014/main" id="{B0F2B1F4-DCA2-8E4B-81A5-C87CF1D7E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6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0" name="Line 394">
              <a:extLst>
                <a:ext uri="{FF2B5EF4-FFF2-40B4-BE49-F238E27FC236}">
                  <a16:creationId xmlns:a16="http://schemas.microsoft.com/office/drawing/2014/main" id="{A56FDE0E-F96C-3048-8E56-DE5E715FF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6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1" name="Line 395">
              <a:extLst>
                <a:ext uri="{FF2B5EF4-FFF2-40B4-BE49-F238E27FC236}">
                  <a16:creationId xmlns:a16="http://schemas.microsoft.com/office/drawing/2014/main" id="{FF413291-5197-274E-B8D5-1BCF5DF5F3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4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2" name="Line 396">
              <a:extLst>
                <a:ext uri="{FF2B5EF4-FFF2-40B4-BE49-F238E27FC236}">
                  <a16:creationId xmlns:a16="http://schemas.microsoft.com/office/drawing/2014/main" id="{63634C26-A28C-A64E-8006-6F3D4D496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4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3" name="Line 397">
              <a:extLst>
                <a:ext uri="{FF2B5EF4-FFF2-40B4-BE49-F238E27FC236}">
                  <a16:creationId xmlns:a16="http://schemas.microsoft.com/office/drawing/2014/main" id="{15C7F114-64A8-EC47-AC64-43B37C3BD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4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4" name="Line 398">
              <a:extLst>
                <a:ext uri="{FF2B5EF4-FFF2-40B4-BE49-F238E27FC236}">
                  <a16:creationId xmlns:a16="http://schemas.microsoft.com/office/drawing/2014/main" id="{AB2BA1D4-CD04-C34D-8860-F40CC1E3C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8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5" name="Line 399">
              <a:extLst>
                <a:ext uri="{FF2B5EF4-FFF2-40B4-BE49-F238E27FC236}">
                  <a16:creationId xmlns:a16="http://schemas.microsoft.com/office/drawing/2014/main" id="{164A9A78-D1C4-3D4E-B3F9-AA15B9DF3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8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6" name="Line 400">
              <a:extLst>
                <a:ext uri="{FF2B5EF4-FFF2-40B4-BE49-F238E27FC236}">
                  <a16:creationId xmlns:a16="http://schemas.microsoft.com/office/drawing/2014/main" id="{3A2E9C83-370E-AD4C-9487-0640B35AFE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8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7" name="Line 401">
              <a:extLst>
                <a:ext uri="{FF2B5EF4-FFF2-40B4-BE49-F238E27FC236}">
                  <a16:creationId xmlns:a16="http://schemas.microsoft.com/office/drawing/2014/main" id="{8E80E41C-D7E8-9A47-89D7-7298971C1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8" name="Line 402">
              <a:extLst>
                <a:ext uri="{FF2B5EF4-FFF2-40B4-BE49-F238E27FC236}">
                  <a16:creationId xmlns:a16="http://schemas.microsoft.com/office/drawing/2014/main" id="{E58F65FB-25A8-9A45-9084-4D7510DB2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099" name="Line 403">
              <a:extLst>
                <a:ext uri="{FF2B5EF4-FFF2-40B4-BE49-F238E27FC236}">
                  <a16:creationId xmlns:a16="http://schemas.microsoft.com/office/drawing/2014/main" id="{BBBCA2EA-35FD-544E-B5E7-FC74AC18E2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0" name="Line 404">
              <a:extLst>
                <a:ext uri="{FF2B5EF4-FFF2-40B4-BE49-F238E27FC236}">
                  <a16:creationId xmlns:a16="http://schemas.microsoft.com/office/drawing/2014/main" id="{F7226D63-27F2-7A4A-973B-7C8908BFAB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1" name="Line 405">
              <a:extLst>
                <a:ext uri="{FF2B5EF4-FFF2-40B4-BE49-F238E27FC236}">
                  <a16:creationId xmlns:a16="http://schemas.microsoft.com/office/drawing/2014/main" id="{F78D3C4B-B468-6A46-84F9-D907E09E7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6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2" name="Line 406">
              <a:extLst>
                <a:ext uri="{FF2B5EF4-FFF2-40B4-BE49-F238E27FC236}">
                  <a16:creationId xmlns:a16="http://schemas.microsoft.com/office/drawing/2014/main" id="{F14AA43A-97E7-AA4B-9CDF-DDBCA3C7D1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6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3" name="Line 407">
              <a:extLst>
                <a:ext uri="{FF2B5EF4-FFF2-40B4-BE49-F238E27FC236}">
                  <a16:creationId xmlns:a16="http://schemas.microsoft.com/office/drawing/2014/main" id="{F6A326C9-BC4C-B64F-B92B-81796ADAD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5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4" name="Line 408">
              <a:extLst>
                <a:ext uri="{FF2B5EF4-FFF2-40B4-BE49-F238E27FC236}">
                  <a16:creationId xmlns:a16="http://schemas.microsoft.com/office/drawing/2014/main" id="{0B05D04B-4133-444E-A807-72C680702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5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5" name="Line 409">
              <a:extLst>
                <a:ext uri="{FF2B5EF4-FFF2-40B4-BE49-F238E27FC236}">
                  <a16:creationId xmlns:a16="http://schemas.microsoft.com/office/drawing/2014/main" id="{6BED1F48-9FF8-F74F-9447-3D0FFBA71F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5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6" name="Line 410">
              <a:extLst>
                <a:ext uri="{FF2B5EF4-FFF2-40B4-BE49-F238E27FC236}">
                  <a16:creationId xmlns:a16="http://schemas.microsoft.com/office/drawing/2014/main" id="{3596BE44-0FD2-B445-98FD-55EA96547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9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7" name="Line 411">
              <a:extLst>
                <a:ext uri="{FF2B5EF4-FFF2-40B4-BE49-F238E27FC236}">
                  <a16:creationId xmlns:a16="http://schemas.microsoft.com/office/drawing/2014/main" id="{577A92F3-49C4-5C4D-B1AA-FD97134BC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9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8" name="Line 412">
              <a:extLst>
                <a:ext uri="{FF2B5EF4-FFF2-40B4-BE49-F238E27FC236}">
                  <a16:creationId xmlns:a16="http://schemas.microsoft.com/office/drawing/2014/main" id="{0CFAA2B7-CBEF-284E-A696-60FB696DA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09" name="Line 413">
              <a:extLst>
                <a:ext uri="{FF2B5EF4-FFF2-40B4-BE49-F238E27FC236}">
                  <a16:creationId xmlns:a16="http://schemas.microsoft.com/office/drawing/2014/main" id="{983D2A0F-C008-FF4B-9E45-B5CA4E4A2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3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10" name="Line 414">
              <a:extLst>
                <a:ext uri="{FF2B5EF4-FFF2-40B4-BE49-F238E27FC236}">
                  <a16:creationId xmlns:a16="http://schemas.microsoft.com/office/drawing/2014/main" id="{7AF1C636-3D32-4947-82BB-15CB11BEA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3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11" name="Line 415">
              <a:extLst>
                <a:ext uri="{FF2B5EF4-FFF2-40B4-BE49-F238E27FC236}">
                  <a16:creationId xmlns:a16="http://schemas.microsoft.com/office/drawing/2014/main" id="{2B670EE8-0C68-F547-BA2F-862F4BD95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3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12" name="Line 416">
              <a:extLst>
                <a:ext uri="{FF2B5EF4-FFF2-40B4-BE49-F238E27FC236}">
                  <a16:creationId xmlns:a16="http://schemas.microsoft.com/office/drawing/2014/main" id="{A8191008-95D4-3E47-94B3-57EB264AA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13" name="Line 417">
              <a:extLst>
                <a:ext uri="{FF2B5EF4-FFF2-40B4-BE49-F238E27FC236}">
                  <a16:creationId xmlns:a16="http://schemas.microsoft.com/office/drawing/2014/main" id="{3351E85D-F312-1B41-811D-B0041D2FD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14" name="Line 418">
              <a:extLst>
                <a:ext uri="{FF2B5EF4-FFF2-40B4-BE49-F238E27FC236}">
                  <a16:creationId xmlns:a16="http://schemas.microsoft.com/office/drawing/2014/main" id="{B758DB57-A96B-394E-98B2-5CC5CCC898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15" name="Line 419">
              <a:extLst>
                <a:ext uri="{FF2B5EF4-FFF2-40B4-BE49-F238E27FC236}">
                  <a16:creationId xmlns:a16="http://schemas.microsoft.com/office/drawing/2014/main" id="{7A8EC2DE-3665-3B40-B132-B34C7F54BD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301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16" name="Line 420">
              <a:extLst>
                <a:ext uri="{FF2B5EF4-FFF2-40B4-BE49-F238E27FC236}">
                  <a16:creationId xmlns:a16="http://schemas.microsoft.com/office/drawing/2014/main" id="{A7DBCDDB-F85A-DA4B-80A6-8DF106D23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219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17" name="Rectangle 421">
              <a:extLst>
                <a:ext uri="{FF2B5EF4-FFF2-40B4-BE49-F238E27FC236}">
                  <a16:creationId xmlns:a16="http://schemas.microsoft.com/office/drawing/2014/main" id="{78A79294-F57D-B34D-A956-395B3A8AF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9" y="3072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118" name="Rectangle 422">
              <a:extLst>
                <a:ext uri="{FF2B5EF4-FFF2-40B4-BE49-F238E27FC236}">
                  <a16:creationId xmlns:a16="http://schemas.microsoft.com/office/drawing/2014/main" id="{F8734B5C-71A4-CC41-B8A9-C5FB59505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5" y="3027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30119" name="Line 423">
              <a:extLst>
                <a:ext uri="{FF2B5EF4-FFF2-40B4-BE49-F238E27FC236}">
                  <a16:creationId xmlns:a16="http://schemas.microsoft.com/office/drawing/2014/main" id="{F54F2BC8-A28E-E644-8103-8B899C0C8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3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0" name="Line 424">
              <a:extLst>
                <a:ext uri="{FF2B5EF4-FFF2-40B4-BE49-F238E27FC236}">
                  <a16:creationId xmlns:a16="http://schemas.microsoft.com/office/drawing/2014/main" id="{8F6AF251-E70B-0741-91F9-FBDA36902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3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1" name="Line 425">
              <a:extLst>
                <a:ext uri="{FF2B5EF4-FFF2-40B4-BE49-F238E27FC236}">
                  <a16:creationId xmlns:a16="http://schemas.microsoft.com/office/drawing/2014/main" id="{3C988C40-6161-D046-85CD-B7AA8D11B1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3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2" name="Line 426">
              <a:extLst>
                <a:ext uri="{FF2B5EF4-FFF2-40B4-BE49-F238E27FC236}">
                  <a16:creationId xmlns:a16="http://schemas.microsoft.com/office/drawing/2014/main" id="{3BAB2A1B-E2E6-7440-BE32-C4C09591FC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5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3" name="Line 427">
              <a:extLst>
                <a:ext uri="{FF2B5EF4-FFF2-40B4-BE49-F238E27FC236}">
                  <a16:creationId xmlns:a16="http://schemas.microsoft.com/office/drawing/2014/main" id="{55E95EEF-03C1-2040-B10E-F59BEE641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5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4" name="Line 428">
              <a:extLst>
                <a:ext uri="{FF2B5EF4-FFF2-40B4-BE49-F238E27FC236}">
                  <a16:creationId xmlns:a16="http://schemas.microsoft.com/office/drawing/2014/main" id="{50B0E4D7-7219-894F-A243-DBB01688F1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5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5" name="Line 429">
              <a:extLst>
                <a:ext uri="{FF2B5EF4-FFF2-40B4-BE49-F238E27FC236}">
                  <a16:creationId xmlns:a16="http://schemas.microsoft.com/office/drawing/2014/main" id="{FA33A41C-334D-CC4B-B56E-96984F5B87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6" name="Line 430">
              <a:extLst>
                <a:ext uri="{FF2B5EF4-FFF2-40B4-BE49-F238E27FC236}">
                  <a16:creationId xmlns:a16="http://schemas.microsoft.com/office/drawing/2014/main" id="{ACF87422-3056-1046-AFC9-57A701EBF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9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7" name="Line 431">
              <a:extLst>
                <a:ext uri="{FF2B5EF4-FFF2-40B4-BE49-F238E27FC236}">
                  <a16:creationId xmlns:a16="http://schemas.microsoft.com/office/drawing/2014/main" id="{BEEE9E31-9066-A542-B17F-F238584FFD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8" name="Line 432">
              <a:extLst>
                <a:ext uri="{FF2B5EF4-FFF2-40B4-BE49-F238E27FC236}">
                  <a16:creationId xmlns:a16="http://schemas.microsoft.com/office/drawing/2014/main" id="{C9C0A721-857F-5546-A6DD-D578C8E23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29" name="Line 433">
              <a:extLst>
                <a:ext uri="{FF2B5EF4-FFF2-40B4-BE49-F238E27FC236}">
                  <a16:creationId xmlns:a16="http://schemas.microsoft.com/office/drawing/2014/main" id="{05969BFC-8CBD-D641-AA93-A395D6893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1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0" name="Line 434">
              <a:extLst>
                <a:ext uri="{FF2B5EF4-FFF2-40B4-BE49-F238E27FC236}">
                  <a16:creationId xmlns:a16="http://schemas.microsoft.com/office/drawing/2014/main" id="{A83BA0AF-AE97-7C40-B095-1C5EE89BB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1" name="Line 435">
              <a:extLst>
                <a:ext uri="{FF2B5EF4-FFF2-40B4-BE49-F238E27FC236}">
                  <a16:creationId xmlns:a16="http://schemas.microsoft.com/office/drawing/2014/main" id="{3C3F5796-C2AF-104F-947C-8248AB75AB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7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2" name="Line 436">
              <a:extLst>
                <a:ext uri="{FF2B5EF4-FFF2-40B4-BE49-F238E27FC236}">
                  <a16:creationId xmlns:a16="http://schemas.microsoft.com/office/drawing/2014/main" id="{93C80352-9F2B-404E-8E61-B6F3B44D1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7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3" name="Line 437">
              <a:extLst>
                <a:ext uri="{FF2B5EF4-FFF2-40B4-BE49-F238E27FC236}">
                  <a16:creationId xmlns:a16="http://schemas.microsoft.com/office/drawing/2014/main" id="{145C3D3C-B4D0-2B41-8700-7179F0C65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7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4" name="Line 438">
              <a:extLst>
                <a:ext uri="{FF2B5EF4-FFF2-40B4-BE49-F238E27FC236}">
                  <a16:creationId xmlns:a16="http://schemas.microsoft.com/office/drawing/2014/main" id="{09E69A18-CDC1-BF40-AE94-3BE265F482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7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5" name="Line 439">
              <a:extLst>
                <a:ext uri="{FF2B5EF4-FFF2-40B4-BE49-F238E27FC236}">
                  <a16:creationId xmlns:a16="http://schemas.microsoft.com/office/drawing/2014/main" id="{8FCC9995-4E4C-9244-ABCD-481D66901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7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6" name="Line 440">
              <a:extLst>
                <a:ext uri="{FF2B5EF4-FFF2-40B4-BE49-F238E27FC236}">
                  <a16:creationId xmlns:a16="http://schemas.microsoft.com/office/drawing/2014/main" id="{72CDDE97-22F9-A641-BCC2-F196D417E4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7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7" name="Line 441">
              <a:extLst>
                <a:ext uri="{FF2B5EF4-FFF2-40B4-BE49-F238E27FC236}">
                  <a16:creationId xmlns:a16="http://schemas.microsoft.com/office/drawing/2014/main" id="{E47E6C36-C9A8-4248-8882-33C76301B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1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8" name="Line 442">
              <a:extLst>
                <a:ext uri="{FF2B5EF4-FFF2-40B4-BE49-F238E27FC236}">
                  <a16:creationId xmlns:a16="http://schemas.microsoft.com/office/drawing/2014/main" id="{BBDB2A53-893A-9341-89E5-85FB2197A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39" name="Line 443">
              <a:extLst>
                <a:ext uri="{FF2B5EF4-FFF2-40B4-BE49-F238E27FC236}">
                  <a16:creationId xmlns:a16="http://schemas.microsoft.com/office/drawing/2014/main" id="{C672EFB2-1C23-D040-B71F-76E7C63E07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1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40" name="Line 444">
              <a:extLst>
                <a:ext uri="{FF2B5EF4-FFF2-40B4-BE49-F238E27FC236}">
                  <a16:creationId xmlns:a16="http://schemas.microsoft.com/office/drawing/2014/main" id="{8A6AC438-5CF2-A241-906C-767C7F0C4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5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41" name="Line 445">
              <a:extLst>
                <a:ext uri="{FF2B5EF4-FFF2-40B4-BE49-F238E27FC236}">
                  <a16:creationId xmlns:a16="http://schemas.microsoft.com/office/drawing/2014/main" id="{73617B7A-12F9-E348-A1A7-2EDBB7537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5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42" name="Line 446">
              <a:extLst>
                <a:ext uri="{FF2B5EF4-FFF2-40B4-BE49-F238E27FC236}">
                  <a16:creationId xmlns:a16="http://schemas.microsoft.com/office/drawing/2014/main" id="{47F5D19F-49CE-A142-94D2-9526B8AB1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5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43" name="Line 447">
              <a:extLst>
                <a:ext uri="{FF2B5EF4-FFF2-40B4-BE49-F238E27FC236}">
                  <a16:creationId xmlns:a16="http://schemas.microsoft.com/office/drawing/2014/main" id="{154065E2-76AC-6043-A17B-0458A1E8A5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3031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44" name="Line 448">
              <a:extLst>
                <a:ext uri="{FF2B5EF4-FFF2-40B4-BE49-F238E27FC236}">
                  <a16:creationId xmlns:a16="http://schemas.microsoft.com/office/drawing/2014/main" id="{88C7CB7A-1C72-E046-93A2-A59FBC3FAB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2199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45" name="Line 449">
              <a:extLst>
                <a:ext uri="{FF2B5EF4-FFF2-40B4-BE49-F238E27FC236}">
                  <a16:creationId xmlns:a16="http://schemas.microsoft.com/office/drawing/2014/main" id="{28F2711D-B00A-1745-A841-9199313244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46" name="Line 450">
              <a:extLst>
                <a:ext uri="{FF2B5EF4-FFF2-40B4-BE49-F238E27FC236}">
                  <a16:creationId xmlns:a16="http://schemas.microsoft.com/office/drawing/2014/main" id="{82CF227E-D50B-4B47-BBAD-7E0279DD6D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301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47" name="Line 451">
              <a:extLst>
                <a:ext uri="{FF2B5EF4-FFF2-40B4-BE49-F238E27FC236}">
                  <a16:creationId xmlns:a16="http://schemas.microsoft.com/office/drawing/2014/main" id="{87DA95A5-E468-134E-AE43-974B87E6F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2199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48" name="Rectangle 452">
              <a:extLst>
                <a:ext uri="{FF2B5EF4-FFF2-40B4-BE49-F238E27FC236}">
                  <a16:creationId xmlns:a16="http://schemas.microsoft.com/office/drawing/2014/main" id="{45E26BF9-DE09-9C4D-B37E-F4FF53D13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1" y="3072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149" name="Rectangle 453">
              <a:extLst>
                <a:ext uri="{FF2B5EF4-FFF2-40B4-BE49-F238E27FC236}">
                  <a16:creationId xmlns:a16="http://schemas.microsoft.com/office/drawing/2014/main" id="{3F41D66A-50AD-6D46-9756-432605AA2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7" y="3027"/>
              <a:ext cx="134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30150" name="Line 454">
              <a:extLst>
                <a:ext uri="{FF2B5EF4-FFF2-40B4-BE49-F238E27FC236}">
                  <a16:creationId xmlns:a16="http://schemas.microsoft.com/office/drawing/2014/main" id="{2C3DC0F6-2562-594A-A82E-D82116A53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43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51" name="Line 455">
              <a:extLst>
                <a:ext uri="{FF2B5EF4-FFF2-40B4-BE49-F238E27FC236}">
                  <a16:creationId xmlns:a16="http://schemas.microsoft.com/office/drawing/2014/main" id="{7F460D7A-7A39-5542-A06D-4FFBB1B51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3043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52" name="Rectangle 456">
              <a:extLst>
                <a:ext uri="{FF2B5EF4-FFF2-40B4-BE49-F238E27FC236}">
                  <a16:creationId xmlns:a16="http://schemas.microsoft.com/office/drawing/2014/main" id="{1A9D6015-D7E9-0641-9238-3AE6C3127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" y="2950"/>
              <a:ext cx="151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153" name="Line 457">
              <a:extLst>
                <a:ext uri="{FF2B5EF4-FFF2-40B4-BE49-F238E27FC236}">
                  <a16:creationId xmlns:a16="http://schemas.microsoft.com/office/drawing/2014/main" id="{FEB313A7-BEDB-E34A-BE38-8CAFDC88F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791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54" name="Line 458">
              <a:extLst>
                <a:ext uri="{FF2B5EF4-FFF2-40B4-BE49-F238E27FC236}">
                  <a16:creationId xmlns:a16="http://schemas.microsoft.com/office/drawing/2014/main" id="{A3B56C6E-4436-4A45-B064-069AF3873F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2791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55" name="Rectangle 459">
              <a:extLst>
                <a:ext uri="{FF2B5EF4-FFF2-40B4-BE49-F238E27FC236}">
                  <a16:creationId xmlns:a16="http://schemas.microsoft.com/office/drawing/2014/main" id="{E7A3C66F-F97F-DF4A-8E63-16869A919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698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30</a:t>
              </a:r>
            </a:p>
          </p:txBody>
        </p:sp>
        <p:sp>
          <p:nvSpPr>
            <p:cNvPr id="30156" name="Line 460">
              <a:extLst>
                <a:ext uri="{FF2B5EF4-FFF2-40B4-BE49-F238E27FC236}">
                  <a16:creationId xmlns:a16="http://schemas.microsoft.com/office/drawing/2014/main" id="{B9E551F8-DC89-B049-B2E5-DC0038896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534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57" name="Line 461">
              <a:extLst>
                <a:ext uri="{FF2B5EF4-FFF2-40B4-BE49-F238E27FC236}">
                  <a16:creationId xmlns:a16="http://schemas.microsoft.com/office/drawing/2014/main" id="{B5AA315B-6891-7847-A14E-569871AC52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2534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58" name="Rectangle 462">
              <a:extLst>
                <a:ext uri="{FF2B5EF4-FFF2-40B4-BE49-F238E27FC236}">
                  <a16:creationId xmlns:a16="http://schemas.microsoft.com/office/drawing/2014/main" id="{971B3F3D-9F16-F94D-81DF-038CD3E71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442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60</a:t>
              </a:r>
            </a:p>
          </p:txBody>
        </p:sp>
        <p:sp>
          <p:nvSpPr>
            <p:cNvPr id="30159" name="Line 463">
              <a:extLst>
                <a:ext uri="{FF2B5EF4-FFF2-40B4-BE49-F238E27FC236}">
                  <a16:creationId xmlns:a16="http://schemas.microsoft.com/office/drawing/2014/main" id="{895AADCC-3C79-8448-87CC-485B6786FC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283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60" name="Line 464">
              <a:extLst>
                <a:ext uri="{FF2B5EF4-FFF2-40B4-BE49-F238E27FC236}">
                  <a16:creationId xmlns:a16="http://schemas.microsoft.com/office/drawing/2014/main" id="{5CA22097-092B-A54D-8F9C-3D64A66402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2283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61" name="Rectangle 465">
              <a:extLst>
                <a:ext uri="{FF2B5EF4-FFF2-40B4-BE49-F238E27FC236}">
                  <a16:creationId xmlns:a16="http://schemas.microsoft.com/office/drawing/2014/main" id="{CC86BD6F-AF6C-8F40-97B4-70D5398AE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192"/>
              <a:ext cx="203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90</a:t>
              </a:r>
            </a:p>
          </p:txBody>
        </p:sp>
        <p:sp>
          <p:nvSpPr>
            <p:cNvPr id="30162" name="Line 466">
              <a:extLst>
                <a:ext uri="{FF2B5EF4-FFF2-40B4-BE49-F238E27FC236}">
                  <a16:creationId xmlns:a16="http://schemas.microsoft.com/office/drawing/2014/main" id="{4C4496FC-C2FD-6A4C-9D6E-E67A56101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4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63" name="Line 467">
              <a:extLst>
                <a:ext uri="{FF2B5EF4-FFF2-40B4-BE49-F238E27FC236}">
                  <a16:creationId xmlns:a16="http://schemas.microsoft.com/office/drawing/2014/main" id="{6966FEB6-9660-E54C-8725-FDF7CBE56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199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64" name="Line 468">
              <a:extLst>
                <a:ext uri="{FF2B5EF4-FFF2-40B4-BE49-F238E27FC236}">
                  <a16:creationId xmlns:a16="http://schemas.microsoft.com/office/drawing/2014/main" id="{F595D9F9-FABF-414E-BE74-940801729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65" name="Line 469">
              <a:extLst>
                <a:ext uri="{FF2B5EF4-FFF2-40B4-BE49-F238E27FC236}">
                  <a16:creationId xmlns:a16="http://schemas.microsoft.com/office/drawing/2014/main" id="{86A4BD5B-F893-F74F-9275-5194B5998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2199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66" name="Line 470">
              <a:extLst>
                <a:ext uri="{FF2B5EF4-FFF2-40B4-BE49-F238E27FC236}">
                  <a16:creationId xmlns:a16="http://schemas.microsoft.com/office/drawing/2014/main" id="{04BD919E-34C2-6D43-BCD9-43C8EDE1E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4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67" name="Line 471">
              <a:extLst>
                <a:ext uri="{FF2B5EF4-FFF2-40B4-BE49-F238E27FC236}">
                  <a16:creationId xmlns:a16="http://schemas.microsoft.com/office/drawing/2014/main" id="{819E0499-C580-6046-A7C8-76FB687EC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2199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168" name="Freeform 472">
              <a:extLst>
                <a:ext uri="{FF2B5EF4-FFF2-40B4-BE49-F238E27FC236}">
                  <a16:creationId xmlns:a16="http://schemas.microsoft.com/office/drawing/2014/main" id="{D882CE47-8E65-BF4D-86FA-799B9439AA71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2283"/>
              <a:ext cx="2595" cy="749"/>
            </a:xfrm>
            <a:custGeom>
              <a:avLst/>
              <a:gdLst>
                <a:gd name="T0" fmla="*/ 0 w 2595"/>
                <a:gd name="T1" fmla="*/ 748 h 749"/>
                <a:gd name="T2" fmla="*/ 90 w 2595"/>
                <a:gd name="T3" fmla="*/ 742 h 749"/>
                <a:gd name="T4" fmla="*/ 180 w 2595"/>
                <a:gd name="T5" fmla="*/ 736 h 749"/>
                <a:gd name="T6" fmla="*/ 270 w 2595"/>
                <a:gd name="T7" fmla="*/ 718 h 749"/>
                <a:gd name="T8" fmla="*/ 360 w 2595"/>
                <a:gd name="T9" fmla="*/ 694 h 749"/>
                <a:gd name="T10" fmla="*/ 449 w 2595"/>
                <a:gd name="T11" fmla="*/ 658 h 749"/>
                <a:gd name="T12" fmla="*/ 539 w 2595"/>
                <a:gd name="T13" fmla="*/ 598 h 749"/>
                <a:gd name="T14" fmla="*/ 629 w 2595"/>
                <a:gd name="T15" fmla="*/ 514 h 749"/>
                <a:gd name="T16" fmla="*/ 713 w 2595"/>
                <a:gd name="T17" fmla="*/ 407 h 749"/>
                <a:gd name="T18" fmla="*/ 803 w 2595"/>
                <a:gd name="T19" fmla="*/ 293 h 749"/>
                <a:gd name="T20" fmla="*/ 893 w 2595"/>
                <a:gd name="T21" fmla="*/ 197 h 749"/>
                <a:gd name="T22" fmla="*/ 982 w 2595"/>
                <a:gd name="T23" fmla="*/ 125 h 749"/>
                <a:gd name="T24" fmla="*/ 1072 w 2595"/>
                <a:gd name="T25" fmla="*/ 77 h 749"/>
                <a:gd name="T26" fmla="*/ 1162 w 2595"/>
                <a:gd name="T27" fmla="*/ 47 h 749"/>
                <a:gd name="T28" fmla="*/ 1252 w 2595"/>
                <a:gd name="T29" fmla="*/ 29 h 749"/>
                <a:gd name="T30" fmla="*/ 1342 w 2595"/>
                <a:gd name="T31" fmla="*/ 17 h 749"/>
                <a:gd name="T32" fmla="*/ 1432 w 2595"/>
                <a:gd name="T33" fmla="*/ 11 h 749"/>
                <a:gd name="T34" fmla="*/ 1522 w 2595"/>
                <a:gd name="T35" fmla="*/ 5 h 749"/>
                <a:gd name="T36" fmla="*/ 1611 w 2595"/>
                <a:gd name="T37" fmla="*/ 5 h 749"/>
                <a:gd name="T38" fmla="*/ 1701 w 2595"/>
                <a:gd name="T39" fmla="*/ 5 h 749"/>
                <a:gd name="T40" fmla="*/ 1791 w 2595"/>
                <a:gd name="T41" fmla="*/ 0 h 749"/>
                <a:gd name="T42" fmla="*/ 1881 w 2595"/>
                <a:gd name="T43" fmla="*/ 0 h 749"/>
                <a:gd name="T44" fmla="*/ 1965 w 2595"/>
                <a:gd name="T45" fmla="*/ 0 h 749"/>
                <a:gd name="T46" fmla="*/ 2055 w 2595"/>
                <a:gd name="T47" fmla="*/ 0 h 749"/>
                <a:gd name="T48" fmla="*/ 2144 w 2595"/>
                <a:gd name="T49" fmla="*/ 0 h 749"/>
                <a:gd name="T50" fmla="*/ 2234 w 2595"/>
                <a:gd name="T51" fmla="*/ 0 h 749"/>
                <a:gd name="T52" fmla="*/ 2324 w 2595"/>
                <a:gd name="T53" fmla="*/ 0 h 749"/>
                <a:gd name="T54" fmla="*/ 2414 w 2595"/>
                <a:gd name="T55" fmla="*/ 0 h 749"/>
                <a:gd name="T56" fmla="*/ 2504 w 2595"/>
                <a:gd name="T57" fmla="*/ 0 h 749"/>
                <a:gd name="T58" fmla="*/ 2594 w 2595"/>
                <a:gd name="T59" fmla="*/ 0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595" h="749">
                  <a:moveTo>
                    <a:pt x="0" y="748"/>
                  </a:moveTo>
                  <a:lnTo>
                    <a:pt x="90" y="742"/>
                  </a:lnTo>
                  <a:lnTo>
                    <a:pt x="180" y="736"/>
                  </a:lnTo>
                  <a:lnTo>
                    <a:pt x="270" y="718"/>
                  </a:lnTo>
                  <a:lnTo>
                    <a:pt x="360" y="694"/>
                  </a:lnTo>
                  <a:lnTo>
                    <a:pt x="449" y="658"/>
                  </a:lnTo>
                  <a:lnTo>
                    <a:pt x="539" y="598"/>
                  </a:lnTo>
                  <a:lnTo>
                    <a:pt x="629" y="514"/>
                  </a:lnTo>
                  <a:lnTo>
                    <a:pt x="713" y="407"/>
                  </a:lnTo>
                  <a:lnTo>
                    <a:pt x="803" y="293"/>
                  </a:lnTo>
                  <a:lnTo>
                    <a:pt x="893" y="197"/>
                  </a:lnTo>
                  <a:lnTo>
                    <a:pt x="982" y="125"/>
                  </a:lnTo>
                  <a:lnTo>
                    <a:pt x="1072" y="77"/>
                  </a:lnTo>
                  <a:lnTo>
                    <a:pt x="1162" y="47"/>
                  </a:lnTo>
                  <a:lnTo>
                    <a:pt x="1252" y="29"/>
                  </a:lnTo>
                  <a:lnTo>
                    <a:pt x="1342" y="17"/>
                  </a:lnTo>
                  <a:lnTo>
                    <a:pt x="1432" y="11"/>
                  </a:lnTo>
                  <a:lnTo>
                    <a:pt x="1522" y="5"/>
                  </a:lnTo>
                  <a:lnTo>
                    <a:pt x="1611" y="5"/>
                  </a:lnTo>
                  <a:lnTo>
                    <a:pt x="1701" y="5"/>
                  </a:lnTo>
                  <a:lnTo>
                    <a:pt x="1791" y="0"/>
                  </a:lnTo>
                  <a:lnTo>
                    <a:pt x="1881" y="0"/>
                  </a:lnTo>
                  <a:lnTo>
                    <a:pt x="1965" y="0"/>
                  </a:lnTo>
                  <a:lnTo>
                    <a:pt x="2055" y="0"/>
                  </a:lnTo>
                  <a:lnTo>
                    <a:pt x="2144" y="0"/>
                  </a:lnTo>
                  <a:lnTo>
                    <a:pt x="2234" y="0"/>
                  </a:lnTo>
                  <a:lnTo>
                    <a:pt x="2324" y="0"/>
                  </a:lnTo>
                  <a:lnTo>
                    <a:pt x="2414" y="0"/>
                  </a:lnTo>
                  <a:lnTo>
                    <a:pt x="2504" y="0"/>
                  </a:lnTo>
                  <a:lnTo>
                    <a:pt x="2594" y="0"/>
                  </a:lnTo>
                </a:path>
              </a:pathLst>
            </a:custGeom>
            <a:noFill/>
            <a:ln w="25400" cap="rnd" cmpd="sng">
              <a:solidFill>
                <a:srgbClr val="CC009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169" name="Rectangle 473">
              <a:extLst>
                <a:ext uri="{FF2B5EF4-FFF2-40B4-BE49-F238E27FC236}">
                  <a16:creationId xmlns:a16="http://schemas.microsoft.com/office/drawing/2014/main" id="{A3CEAD1F-21D0-064A-AF07-5BFAA5415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8" y="3180"/>
              <a:ext cx="934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Frequency (rad/sec)</a:t>
              </a:r>
            </a:p>
          </p:txBody>
        </p:sp>
        <p:sp>
          <p:nvSpPr>
            <p:cNvPr id="30170" name="Rectangle 474">
              <a:extLst>
                <a:ext uri="{FF2B5EF4-FFF2-40B4-BE49-F238E27FC236}">
                  <a16:creationId xmlns:a16="http://schemas.microsoft.com/office/drawing/2014/main" id="{2C272B1A-9907-8949-8FEE-BDB926882B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81" y="2660"/>
              <a:ext cx="520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Phase deg</a:t>
              </a:r>
            </a:p>
          </p:txBody>
        </p:sp>
      </p:grpSp>
      <p:sp>
        <p:nvSpPr>
          <p:cNvPr id="30171" name="Rectangle 475">
            <a:extLst>
              <a:ext uri="{FF2B5EF4-FFF2-40B4-BE49-F238E27FC236}">
                <a16:creationId xmlns:a16="http://schemas.microsoft.com/office/drawing/2014/main" id="{46BEEADB-3EF9-7249-AD01-6F760A4A2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3276601"/>
            <a:ext cx="2189702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it-IT" altLang="it-IT" sz="2000">
                <a:solidFill>
                  <a:srgbClr val="CC0099"/>
                </a:solidFill>
              </a:rPr>
              <a:t>num=[6,3];  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CC0099"/>
                </a:solidFill>
              </a:rPr>
              <a:t>den=1;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CC0099"/>
                </a:solidFill>
              </a:rPr>
              <a:t>bode(num,den)</a:t>
            </a:r>
          </a:p>
        </p:txBody>
      </p:sp>
      <p:graphicFrame>
        <p:nvGraphicFramePr>
          <p:cNvPr id="30172" name="Object 476">
            <a:extLst>
              <a:ext uri="{FF2B5EF4-FFF2-40B4-BE49-F238E27FC236}">
                <a16:creationId xmlns:a16="http://schemas.microsoft.com/office/drawing/2014/main" id="{BF5F7765-8001-F54C-9DEC-1B8E1F137996}"/>
              </a:ext>
            </a:extLst>
          </p:cNvPr>
          <p:cNvGraphicFramePr>
            <a:graphicFrameLocks/>
          </p:cNvGraphicFramePr>
          <p:nvPr/>
        </p:nvGraphicFramePr>
        <p:xfrm>
          <a:off x="1828800" y="1143000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MathType Equation" r:id="rId3" imgW="41833800" imgH="4102100" progId="Equation">
                  <p:embed/>
                </p:oleObj>
              </mc:Choice>
              <mc:Fallback>
                <p:oleObj name="MathType Equation" r:id="rId3" imgW="41833800" imgH="4102100" progId="Equation">
                  <p:embed/>
                  <p:pic>
                    <p:nvPicPr>
                      <p:cNvPr id="30172" name="Object 476">
                        <a:extLst>
                          <a:ext uri="{FF2B5EF4-FFF2-40B4-BE49-F238E27FC236}">
                            <a16:creationId xmlns:a16="http://schemas.microsoft.com/office/drawing/2014/main" id="{BF5F7765-8001-F54C-9DEC-1B8E1F1379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510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2920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B2E5B0AA-25BC-5647-8DA2-4B9E571F8A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Regolatore Proporzionale Integrale</a:t>
            </a: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E387A9CE-0ECB-A04B-BA65-C644FF50B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3352801"/>
            <a:ext cx="2189702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it-IT" altLang="it-IT" sz="2000">
                <a:solidFill>
                  <a:srgbClr val="FF0033"/>
                </a:solidFill>
              </a:rPr>
              <a:t>num=[6,3];   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FF0033"/>
                </a:solidFill>
              </a:rPr>
              <a:t>den=[1,0]</a:t>
            </a:r>
          </a:p>
          <a:p>
            <a:pPr>
              <a:buFontTx/>
              <a:buNone/>
            </a:pPr>
            <a:r>
              <a:rPr lang="it-IT" altLang="it-IT" sz="2000">
                <a:solidFill>
                  <a:srgbClr val="FF0033"/>
                </a:solidFill>
              </a:rPr>
              <a:t>bode(num,den)</a:t>
            </a:r>
          </a:p>
        </p:txBody>
      </p:sp>
      <p:grpSp>
        <p:nvGrpSpPr>
          <p:cNvPr id="30725" name="Group 5">
            <a:extLst>
              <a:ext uri="{FF2B5EF4-FFF2-40B4-BE49-F238E27FC236}">
                <a16:creationId xmlns:a16="http://schemas.microsoft.com/office/drawing/2014/main" id="{52C19413-4FD1-B647-B01D-BA1034B86F9C}"/>
              </a:ext>
            </a:extLst>
          </p:cNvPr>
          <p:cNvGrpSpPr>
            <a:grpSpLocks/>
          </p:cNvGrpSpPr>
          <p:nvPr/>
        </p:nvGrpSpPr>
        <p:grpSpPr bwMode="auto">
          <a:xfrm>
            <a:off x="2514601" y="2057399"/>
            <a:ext cx="6050203" cy="4358104"/>
            <a:chOff x="434" y="3695"/>
            <a:chExt cx="3098" cy="2427"/>
          </a:xfrm>
        </p:grpSpPr>
        <p:sp>
          <p:nvSpPr>
            <p:cNvPr id="30726" name="Line 6">
              <a:extLst>
                <a:ext uri="{FF2B5EF4-FFF2-40B4-BE49-F238E27FC236}">
                  <a16:creationId xmlns:a16="http://schemas.microsoft.com/office/drawing/2014/main" id="{D3264CA4-66AE-7D44-9DE2-8DF8203FE2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27" name="Line 7">
              <a:extLst>
                <a:ext uri="{FF2B5EF4-FFF2-40B4-BE49-F238E27FC236}">
                  <a16:creationId xmlns:a16="http://schemas.microsoft.com/office/drawing/2014/main" id="{5AD59365-2870-464C-820F-FC31DAE960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28" name="Line 8">
              <a:extLst>
                <a:ext uri="{FF2B5EF4-FFF2-40B4-BE49-F238E27FC236}">
                  <a16:creationId xmlns:a16="http://schemas.microsoft.com/office/drawing/2014/main" id="{1677607B-B60E-2A42-9750-9243CCACDA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29" name="Line 9">
              <a:extLst>
                <a:ext uri="{FF2B5EF4-FFF2-40B4-BE49-F238E27FC236}">
                  <a16:creationId xmlns:a16="http://schemas.microsoft.com/office/drawing/2014/main" id="{2963A392-BF06-7F42-8AA5-BA0D63018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0" name="Line 10">
              <a:extLst>
                <a:ext uri="{FF2B5EF4-FFF2-40B4-BE49-F238E27FC236}">
                  <a16:creationId xmlns:a16="http://schemas.microsoft.com/office/drawing/2014/main" id="{360CFFCE-95CB-1942-BD99-7D73FDB51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63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1" name="Line 11">
              <a:extLst>
                <a:ext uri="{FF2B5EF4-FFF2-40B4-BE49-F238E27FC236}">
                  <a16:creationId xmlns:a16="http://schemas.microsoft.com/office/drawing/2014/main" id="{76DF457E-8383-CF48-BC0F-CAFC5DF0C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78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2" name="Freeform 12">
              <a:extLst>
                <a:ext uri="{FF2B5EF4-FFF2-40B4-BE49-F238E27FC236}">
                  <a16:creationId xmlns:a16="http://schemas.microsoft.com/office/drawing/2014/main" id="{DACC3FAA-646B-D148-AFEF-F5E8805AD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3786"/>
              <a:ext cx="2595" cy="851"/>
            </a:xfrm>
            <a:custGeom>
              <a:avLst/>
              <a:gdLst>
                <a:gd name="T0" fmla="*/ 0 w 2595"/>
                <a:gd name="T1" fmla="*/ 850 h 851"/>
                <a:gd name="T2" fmla="*/ 0 w 2595"/>
                <a:gd name="T3" fmla="*/ 0 h 851"/>
                <a:gd name="T4" fmla="*/ 2594 w 2595"/>
                <a:gd name="T5" fmla="*/ 0 h 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51">
                  <a:moveTo>
                    <a:pt x="0" y="850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33" name="Freeform 13">
              <a:extLst>
                <a:ext uri="{FF2B5EF4-FFF2-40B4-BE49-F238E27FC236}">
                  <a16:creationId xmlns:a16="http://schemas.microsoft.com/office/drawing/2014/main" id="{DD9AFBDF-FE09-8A41-90B3-C48CF388D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3786"/>
              <a:ext cx="2595" cy="851"/>
            </a:xfrm>
            <a:custGeom>
              <a:avLst/>
              <a:gdLst>
                <a:gd name="T0" fmla="*/ 0 w 2595"/>
                <a:gd name="T1" fmla="*/ 850 h 851"/>
                <a:gd name="T2" fmla="*/ 0 w 2595"/>
                <a:gd name="T3" fmla="*/ 0 h 851"/>
                <a:gd name="T4" fmla="*/ 2594 w 2595"/>
                <a:gd name="T5" fmla="*/ 0 h 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51">
                  <a:moveTo>
                    <a:pt x="0" y="850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34" name="Freeform 14">
              <a:extLst>
                <a:ext uri="{FF2B5EF4-FFF2-40B4-BE49-F238E27FC236}">
                  <a16:creationId xmlns:a16="http://schemas.microsoft.com/office/drawing/2014/main" id="{74392666-E518-2F4D-BEDF-72E7619BC700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3786"/>
              <a:ext cx="2595" cy="851"/>
            </a:xfrm>
            <a:custGeom>
              <a:avLst/>
              <a:gdLst>
                <a:gd name="T0" fmla="*/ 0 w 2595"/>
                <a:gd name="T1" fmla="*/ 850 h 851"/>
                <a:gd name="T2" fmla="*/ 0 w 2595"/>
                <a:gd name="T3" fmla="*/ 0 h 851"/>
                <a:gd name="T4" fmla="*/ 2594 w 2595"/>
                <a:gd name="T5" fmla="*/ 0 h 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51">
                  <a:moveTo>
                    <a:pt x="0" y="850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35" name="Line 15">
              <a:extLst>
                <a:ext uri="{FF2B5EF4-FFF2-40B4-BE49-F238E27FC236}">
                  <a16:creationId xmlns:a16="http://schemas.microsoft.com/office/drawing/2014/main" id="{7D42EB53-470F-CE4E-A870-B38715736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63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6" name="Line 16">
              <a:extLst>
                <a:ext uri="{FF2B5EF4-FFF2-40B4-BE49-F238E27FC236}">
                  <a16:creationId xmlns:a16="http://schemas.microsoft.com/office/drawing/2014/main" id="{492A2546-665E-E549-BAF6-F4E7CB077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78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7" name="Line 17">
              <a:extLst>
                <a:ext uri="{FF2B5EF4-FFF2-40B4-BE49-F238E27FC236}">
                  <a16:creationId xmlns:a16="http://schemas.microsoft.com/office/drawing/2014/main" id="{0D610504-6B76-F84D-A8B8-1F736D970C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8" name="Line 18">
              <a:extLst>
                <a:ext uri="{FF2B5EF4-FFF2-40B4-BE49-F238E27FC236}">
                  <a16:creationId xmlns:a16="http://schemas.microsoft.com/office/drawing/2014/main" id="{E634F8DE-B571-7345-ADB0-4CE34D8D0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9" name="Line 19">
              <a:extLst>
                <a:ext uri="{FF2B5EF4-FFF2-40B4-BE49-F238E27FC236}">
                  <a16:creationId xmlns:a16="http://schemas.microsoft.com/office/drawing/2014/main" id="{BBDF92AF-99C9-BC40-8C2B-A21EEC986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786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0" name="Line 20">
              <a:extLst>
                <a:ext uri="{FF2B5EF4-FFF2-40B4-BE49-F238E27FC236}">
                  <a16:creationId xmlns:a16="http://schemas.microsoft.com/office/drawing/2014/main" id="{64D10308-CFBF-3542-9B4A-9719BA75D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4636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1" name="Line 21">
              <a:extLst>
                <a:ext uri="{FF2B5EF4-FFF2-40B4-BE49-F238E27FC236}">
                  <a16:creationId xmlns:a16="http://schemas.microsoft.com/office/drawing/2014/main" id="{A69E2645-2ECA-804D-B163-170058FFD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63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2" name="Line 22">
              <a:extLst>
                <a:ext uri="{FF2B5EF4-FFF2-40B4-BE49-F238E27FC236}">
                  <a16:creationId xmlns:a16="http://schemas.microsoft.com/office/drawing/2014/main" id="{2C3DF332-8849-8543-ACA7-8FBD47A9A4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3" name="Line 23">
              <a:extLst>
                <a:ext uri="{FF2B5EF4-FFF2-40B4-BE49-F238E27FC236}">
                  <a16:creationId xmlns:a16="http://schemas.microsoft.com/office/drawing/2014/main" id="{39F762F0-BE40-2E4B-BCFD-8A6170946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636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4" name="Line 24">
              <a:extLst>
                <a:ext uri="{FF2B5EF4-FFF2-40B4-BE49-F238E27FC236}">
                  <a16:creationId xmlns:a16="http://schemas.microsoft.com/office/drawing/2014/main" id="{D8D149EA-092D-794E-B26A-3175E4C70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5" name="Line 25">
              <a:extLst>
                <a:ext uri="{FF2B5EF4-FFF2-40B4-BE49-F238E27FC236}">
                  <a16:creationId xmlns:a16="http://schemas.microsoft.com/office/drawing/2014/main" id="{D460EDFC-E7B2-1A49-8482-4EC43BE34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6" name="Line 26">
              <a:extLst>
                <a:ext uri="{FF2B5EF4-FFF2-40B4-BE49-F238E27FC236}">
                  <a16:creationId xmlns:a16="http://schemas.microsoft.com/office/drawing/2014/main" id="{465E8A6A-8ABB-3145-9D5B-2871974C9C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7" name="Line 27">
              <a:extLst>
                <a:ext uri="{FF2B5EF4-FFF2-40B4-BE49-F238E27FC236}">
                  <a16:creationId xmlns:a16="http://schemas.microsoft.com/office/drawing/2014/main" id="{5880A629-E9EC-434A-BD34-EC9023061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461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8" name="Line 28">
              <a:extLst>
                <a:ext uri="{FF2B5EF4-FFF2-40B4-BE49-F238E27FC236}">
                  <a16:creationId xmlns:a16="http://schemas.microsoft.com/office/drawing/2014/main" id="{20390E51-EE40-6242-B052-113EE42A8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786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49" name="Rectangle 29">
              <a:extLst>
                <a:ext uri="{FF2B5EF4-FFF2-40B4-BE49-F238E27FC236}">
                  <a16:creationId xmlns:a16="http://schemas.microsoft.com/office/drawing/2014/main" id="{AA46F298-BC1A-8F42-AD21-FBD3421A1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" y="4664"/>
              <a:ext cx="19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750" name="Rectangle 30">
              <a:extLst>
                <a:ext uri="{FF2B5EF4-FFF2-40B4-BE49-F238E27FC236}">
                  <a16:creationId xmlns:a16="http://schemas.microsoft.com/office/drawing/2014/main" id="{E49879AD-0CC3-4041-8E79-5D443E6FB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4618"/>
              <a:ext cx="153" cy="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30751" name="Line 31">
              <a:extLst>
                <a:ext uri="{FF2B5EF4-FFF2-40B4-BE49-F238E27FC236}">
                  <a16:creationId xmlns:a16="http://schemas.microsoft.com/office/drawing/2014/main" id="{9501740A-4FA5-6841-9B8B-7AC045C15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7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52" name="Line 32">
              <a:extLst>
                <a:ext uri="{FF2B5EF4-FFF2-40B4-BE49-F238E27FC236}">
                  <a16:creationId xmlns:a16="http://schemas.microsoft.com/office/drawing/2014/main" id="{DD8B117E-7BE4-7941-A8E1-BF8EFB454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53" name="Line 33">
              <a:extLst>
                <a:ext uri="{FF2B5EF4-FFF2-40B4-BE49-F238E27FC236}">
                  <a16:creationId xmlns:a16="http://schemas.microsoft.com/office/drawing/2014/main" id="{46A0B33F-34C4-CA42-BE20-8D2DCFA96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7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54" name="Line 34">
              <a:extLst>
                <a:ext uri="{FF2B5EF4-FFF2-40B4-BE49-F238E27FC236}">
                  <a16:creationId xmlns:a16="http://schemas.microsoft.com/office/drawing/2014/main" id="{3B2B8A5C-C708-3742-83AA-AE0CDFA4D3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2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55" name="Line 35">
              <a:extLst>
                <a:ext uri="{FF2B5EF4-FFF2-40B4-BE49-F238E27FC236}">
                  <a16:creationId xmlns:a16="http://schemas.microsoft.com/office/drawing/2014/main" id="{97E79E30-2C77-FB4D-AF6E-EEDC6B3674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2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56" name="Line 36">
              <a:extLst>
                <a:ext uri="{FF2B5EF4-FFF2-40B4-BE49-F238E27FC236}">
                  <a16:creationId xmlns:a16="http://schemas.microsoft.com/office/drawing/2014/main" id="{01653253-F224-5B4C-B682-20FAB1AC0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2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57" name="Line 37">
              <a:extLst>
                <a:ext uri="{FF2B5EF4-FFF2-40B4-BE49-F238E27FC236}">
                  <a16:creationId xmlns:a16="http://schemas.microsoft.com/office/drawing/2014/main" id="{C59C9E03-43E5-6F46-9D60-783721813C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0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58" name="Line 38">
              <a:extLst>
                <a:ext uri="{FF2B5EF4-FFF2-40B4-BE49-F238E27FC236}">
                  <a16:creationId xmlns:a16="http://schemas.microsoft.com/office/drawing/2014/main" id="{03535772-E345-FF4D-A3D5-2C119710F5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0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59" name="Line 39">
              <a:extLst>
                <a:ext uri="{FF2B5EF4-FFF2-40B4-BE49-F238E27FC236}">
                  <a16:creationId xmlns:a16="http://schemas.microsoft.com/office/drawing/2014/main" id="{DDEB3AB8-E367-C04F-A93A-8170D8C0B8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0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0" name="Line 40">
              <a:extLst>
                <a:ext uri="{FF2B5EF4-FFF2-40B4-BE49-F238E27FC236}">
                  <a16:creationId xmlns:a16="http://schemas.microsoft.com/office/drawing/2014/main" id="{EB3CBBB7-1256-6143-8322-3CABD1E00B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4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1" name="Line 41">
              <a:extLst>
                <a:ext uri="{FF2B5EF4-FFF2-40B4-BE49-F238E27FC236}">
                  <a16:creationId xmlns:a16="http://schemas.microsoft.com/office/drawing/2014/main" id="{3B0709C8-5A01-B446-A8EB-624C3FD9A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4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2" name="Line 42">
              <a:extLst>
                <a:ext uri="{FF2B5EF4-FFF2-40B4-BE49-F238E27FC236}">
                  <a16:creationId xmlns:a16="http://schemas.microsoft.com/office/drawing/2014/main" id="{AD414163-CD4C-DD41-A04D-EA43BB51D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4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3" name="Line 43">
              <a:extLst>
                <a:ext uri="{FF2B5EF4-FFF2-40B4-BE49-F238E27FC236}">
                  <a16:creationId xmlns:a16="http://schemas.microsoft.com/office/drawing/2014/main" id="{E8364FFA-D740-6241-936A-1FCBF707B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0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4" name="Line 44">
              <a:extLst>
                <a:ext uri="{FF2B5EF4-FFF2-40B4-BE49-F238E27FC236}">
                  <a16:creationId xmlns:a16="http://schemas.microsoft.com/office/drawing/2014/main" id="{905CD9FB-E543-DE43-9F17-251CE6796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5" name="Line 45">
              <a:extLst>
                <a:ext uri="{FF2B5EF4-FFF2-40B4-BE49-F238E27FC236}">
                  <a16:creationId xmlns:a16="http://schemas.microsoft.com/office/drawing/2014/main" id="{CA26A4FE-4DE2-434A-BDC7-BD56C3B460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0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6" name="Line 46">
              <a:extLst>
                <a:ext uri="{FF2B5EF4-FFF2-40B4-BE49-F238E27FC236}">
                  <a16:creationId xmlns:a16="http://schemas.microsoft.com/office/drawing/2014/main" id="{9B2F2F15-4474-4840-A675-B1319BCE14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7" name="Line 47">
              <a:extLst>
                <a:ext uri="{FF2B5EF4-FFF2-40B4-BE49-F238E27FC236}">
                  <a16:creationId xmlns:a16="http://schemas.microsoft.com/office/drawing/2014/main" id="{5F2ADC8F-8C20-B545-BBCA-2377E8D3A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8" name="Line 48">
              <a:extLst>
                <a:ext uri="{FF2B5EF4-FFF2-40B4-BE49-F238E27FC236}">
                  <a16:creationId xmlns:a16="http://schemas.microsoft.com/office/drawing/2014/main" id="{BA6D3C3C-9E20-1148-898D-3B7FE2CB7C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69" name="Line 49">
              <a:extLst>
                <a:ext uri="{FF2B5EF4-FFF2-40B4-BE49-F238E27FC236}">
                  <a16:creationId xmlns:a16="http://schemas.microsoft.com/office/drawing/2014/main" id="{4DF5E94B-64EE-0B4C-87B2-6ACDC9199E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8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0" name="Line 50">
              <a:extLst>
                <a:ext uri="{FF2B5EF4-FFF2-40B4-BE49-F238E27FC236}">
                  <a16:creationId xmlns:a16="http://schemas.microsoft.com/office/drawing/2014/main" id="{ABCC6C54-9959-9947-997C-F1EE06CF1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8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1" name="Line 51">
              <a:extLst>
                <a:ext uri="{FF2B5EF4-FFF2-40B4-BE49-F238E27FC236}">
                  <a16:creationId xmlns:a16="http://schemas.microsoft.com/office/drawing/2014/main" id="{4D88580B-9A1C-C24D-91DB-8D41940E1F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8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2" name="Line 52">
              <a:extLst>
                <a:ext uri="{FF2B5EF4-FFF2-40B4-BE49-F238E27FC236}">
                  <a16:creationId xmlns:a16="http://schemas.microsoft.com/office/drawing/2014/main" id="{C4E92A84-9719-3E47-9D70-E35460DC4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6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3" name="Line 53">
              <a:extLst>
                <a:ext uri="{FF2B5EF4-FFF2-40B4-BE49-F238E27FC236}">
                  <a16:creationId xmlns:a16="http://schemas.microsoft.com/office/drawing/2014/main" id="{50E54769-D354-D44E-8F20-66824440A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6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4" name="Line 54">
              <a:extLst>
                <a:ext uri="{FF2B5EF4-FFF2-40B4-BE49-F238E27FC236}">
                  <a16:creationId xmlns:a16="http://schemas.microsoft.com/office/drawing/2014/main" id="{2093215B-7BF5-7646-BA46-4AA4BED0C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6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5" name="Line 55">
              <a:extLst>
                <a:ext uri="{FF2B5EF4-FFF2-40B4-BE49-F238E27FC236}">
                  <a16:creationId xmlns:a16="http://schemas.microsoft.com/office/drawing/2014/main" id="{0702B2D9-F433-C649-9EDF-D9C1287E6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6" name="Line 56">
              <a:extLst>
                <a:ext uri="{FF2B5EF4-FFF2-40B4-BE49-F238E27FC236}">
                  <a16:creationId xmlns:a16="http://schemas.microsoft.com/office/drawing/2014/main" id="{4D81C4C8-76F1-334B-BFB7-3CA502F10D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7" name="Line 57">
              <a:extLst>
                <a:ext uri="{FF2B5EF4-FFF2-40B4-BE49-F238E27FC236}">
                  <a16:creationId xmlns:a16="http://schemas.microsoft.com/office/drawing/2014/main" id="{819E206C-E656-ED42-A5F1-3BB52084F0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8" name="Line 58">
              <a:extLst>
                <a:ext uri="{FF2B5EF4-FFF2-40B4-BE49-F238E27FC236}">
                  <a16:creationId xmlns:a16="http://schemas.microsoft.com/office/drawing/2014/main" id="{49E1B2AE-97D6-EB4B-9B94-75A4E3E51D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461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79" name="Line 59">
              <a:extLst>
                <a:ext uri="{FF2B5EF4-FFF2-40B4-BE49-F238E27FC236}">
                  <a16:creationId xmlns:a16="http://schemas.microsoft.com/office/drawing/2014/main" id="{6102D878-C708-DD46-9497-BCD0C3AF6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3786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80" name="Rectangle 60">
              <a:extLst>
                <a:ext uri="{FF2B5EF4-FFF2-40B4-BE49-F238E27FC236}">
                  <a16:creationId xmlns:a16="http://schemas.microsoft.com/office/drawing/2014/main" id="{DF7BFE1A-B2D7-C345-8886-48B5CA96F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4664"/>
              <a:ext cx="19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781" name="Rectangle 61">
              <a:extLst>
                <a:ext uri="{FF2B5EF4-FFF2-40B4-BE49-F238E27FC236}">
                  <a16:creationId xmlns:a16="http://schemas.microsoft.com/office/drawing/2014/main" id="{B649F6D5-6236-EB4E-B9E7-48AD80E16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4618"/>
              <a:ext cx="153" cy="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30782" name="Line 62">
              <a:extLst>
                <a:ext uri="{FF2B5EF4-FFF2-40B4-BE49-F238E27FC236}">
                  <a16:creationId xmlns:a16="http://schemas.microsoft.com/office/drawing/2014/main" id="{CD216D6A-4F9C-D146-9FB6-9F29EA412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5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83" name="Line 63">
              <a:extLst>
                <a:ext uri="{FF2B5EF4-FFF2-40B4-BE49-F238E27FC236}">
                  <a16:creationId xmlns:a16="http://schemas.microsoft.com/office/drawing/2014/main" id="{721B4FA2-5443-834D-B690-A99DEF9D0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5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84" name="Line 64">
              <a:extLst>
                <a:ext uri="{FF2B5EF4-FFF2-40B4-BE49-F238E27FC236}">
                  <a16:creationId xmlns:a16="http://schemas.microsoft.com/office/drawing/2014/main" id="{38E743D2-42C0-A34F-A4B4-79AD8CA1C3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5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85" name="Line 65">
              <a:extLst>
                <a:ext uri="{FF2B5EF4-FFF2-40B4-BE49-F238E27FC236}">
                  <a16:creationId xmlns:a16="http://schemas.microsoft.com/office/drawing/2014/main" id="{811529A9-2F3D-8540-B664-CBB48BB87E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86" name="Line 66">
              <a:extLst>
                <a:ext uri="{FF2B5EF4-FFF2-40B4-BE49-F238E27FC236}">
                  <a16:creationId xmlns:a16="http://schemas.microsoft.com/office/drawing/2014/main" id="{9BF73CFD-FF1C-6E47-A57F-1CEEF9EBF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87" name="Line 67">
              <a:extLst>
                <a:ext uri="{FF2B5EF4-FFF2-40B4-BE49-F238E27FC236}">
                  <a16:creationId xmlns:a16="http://schemas.microsoft.com/office/drawing/2014/main" id="{2476A1A5-1098-1445-93E7-4F4569F2AC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88" name="Line 68">
              <a:extLst>
                <a:ext uri="{FF2B5EF4-FFF2-40B4-BE49-F238E27FC236}">
                  <a16:creationId xmlns:a16="http://schemas.microsoft.com/office/drawing/2014/main" id="{89051C21-A8AA-8645-88AA-C937C3284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3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89" name="Line 69">
              <a:extLst>
                <a:ext uri="{FF2B5EF4-FFF2-40B4-BE49-F238E27FC236}">
                  <a16:creationId xmlns:a16="http://schemas.microsoft.com/office/drawing/2014/main" id="{8EF7FA73-C382-684A-91D7-BEBA0048A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0" name="Line 70">
              <a:extLst>
                <a:ext uri="{FF2B5EF4-FFF2-40B4-BE49-F238E27FC236}">
                  <a16:creationId xmlns:a16="http://schemas.microsoft.com/office/drawing/2014/main" id="{82F446A4-3101-AD43-B2EE-DD6734D42A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3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1" name="Line 71">
              <a:extLst>
                <a:ext uri="{FF2B5EF4-FFF2-40B4-BE49-F238E27FC236}">
                  <a16:creationId xmlns:a16="http://schemas.microsoft.com/office/drawing/2014/main" id="{4B231329-0A8E-1D48-927F-4F6F31BA04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7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2" name="Line 72">
              <a:extLst>
                <a:ext uri="{FF2B5EF4-FFF2-40B4-BE49-F238E27FC236}">
                  <a16:creationId xmlns:a16="http://schemas.microsoft.com/office/drawing/2014/main" id="{804FFEA6-BFF2-1448-ADBD-BC15EF520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7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3" name="Line 73">
              <a:extLst>
                <a:ext uri="{FF2B5EF4-FFF2-40B4-BE49-F238E27FC236}">
                  <a16:creationId xmlns:a16="http://schemas.microsoft.com/office/drawing/2014/main" id="{38A55A8A-E966-484C-8993-742078A01D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7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4" name="Line 74">
              <a:extLst>
                <a:ext uri="{FF2B5EF4-FFF2-40B4-BE49-F238E27FC236}">
                  <a16:creationId xmlns:a16="http://schemas.microsoft.com/office/drawing/2014/main" id="{A2777171-A79D-9D44-965A-8186949685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8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5" name="Line 75">
              <a:extLst>
                <a:ext uri="{FF2B5EF4-FFF2-40B4-BE49-F238E27FC236}">
                  <a16:creationId xmlns:a16="http://schemas.microsoft.com/office/drawing/2014/main" id="{31962E9C-97B0-C44F-ADD6-2403AEFBE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8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6" name="Line 76">
              <a:extLst>
                <a:ext uri="{FF2B5EF4-FFF2-40B4-BE49-F238E27FC236}">
                  <a16:creationId xmlns:a16="http://schemas.microsoft.com/office/drawing/2014/main" id="{7C071D73-6262-1342-9916-35F54184DB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8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7" name="Line 77">
              <a:extLst>
                <a:ext uri="{FF2B5EF4-FFF2-40B4-BE49-F238E27FC236}">
                  <a16:creationId xmlns:a16="http://schemas.microsoft.com/office/drawing/2014/main" id="{9807492C-4559-0F47-9E03-28BF9E365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2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8" name="Line 78">
              <a:extLst>
                <a:ext uri="{FF2B5EF4-FFF2-40B4-BE49-F238E27FC236}">
                  <a16:creationId xmlns:a16="http://schemas.microsoft.com/office/drawing/2014/main" id="{4D51C13B-0E49-154C-BB23-E9A3866C06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99" name="Line 79">
              <a:extLst>
                <a:ext uri="{FF2B5EF4-FFF2-40B4-BE49-F238E27FC236}">
                  <a16:creationId xmlns:a16="http://schemas.microsoft.com/office/drawing/2014/main" id="{865BD90E-6860-7041-B4A4-9C315A7C68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2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0" name="Line 80">
              <a:extLst>
                <a:ext uri="{FF2B5EF4-FFF2-40B4-BE49-F238E27FC236}">
                  <a16:creationId xmlns:a16="http://schemas.microsoft.com/office/drawing/2014/main" id="{0DB945C0-9C9A-BA4A-B05C-FBF8996197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6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1" name="Line 81">
              <a:extLst>
                <a:ext uri="{FF2B5EF4-FFF2-40B4-BE49-F238E27FC236}">
                  <a16:creationId xmlns:a16="http://schemas.microsoft.com/office/drawing/2014/main" id="{3860B6A8-CB61-7044-A2B0-D40F0AC5B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2" name="Line 82">
              <a:extLst>
                <a:ext uri="{FF2B5EF4-FFF2-40B4-BE49-F238E27FC236}">
                  <a16:creationId xmlns:a16="http://schemas.microsoft.com/office/drawing/2014/main" id="{3E1BBC91-9D91-5E4E-A8B8-89DEAEDF2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6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3" name="Line 83">
              <a:extLst>
                <a:ext uri="{FF2B5EF4-FFF2-40B4-BE49-F238E27FC236}">
                  <a16:creationId xmlns:a16="http://schemas.microsoft.com/office/drawing/2014/main" id="{6F8AD261-ED68-C049-B24B-D8E9E70E1D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4" name="Line 84">
              <a:extLst>
                <a:ext uri="{FF2B5EF4-FFF2-40B4-BE49-F238E27FC236}">
                  <a16:creationId xmlns:a16="http://schemas.microsoft.com/office/drawing/2014/main" id="{E183CC80-8AE9-F049-9E8F-416929D7C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8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5" name="Line 85">
              <a:extLst>
                <a:ext uri="{FF2B5EF4-FFF2-40B4-BE49-F238E27FC236}">
                  <a16:creationId xmlns:a16="http://schemas.microsoft.com/office/drawing/2014/main" id="{A1AF6D49-C080-F744-9B2D-236596D431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6" name="Line 86">
              <a:extLst>
                <a:ext uri="{FF2B5EF4-FFF2-40B4-BE49-F238E27FC236}">
                  <a16:creationId xmlns:a16="http://schemas.microsoft.com/office/drawing/2014/main" id="{8E03EADB-5E86-2A49-88B9-757A6CA60F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7" name="Line 87">
              <a:extLst>
                <a:ext uri="{FF2B5EF4-FFF2-40B4-BE49-F238E27FC236}">
                  <a16:creationId xmlns:a16="http://schemas.microsoft.com/office/drawing/2014/main" id="{7BEA1CD6-A315-0D4E-8D3A-ED0BAB101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0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8" name="Line 88">
              <a:extLst>
                <a:ext uri="{FF2B5EF4-FFF2-40B4-BE49-F238E27FC236}">
                  <a16:creationId xmlns:a16="http://schemas.microsoft.com/office/drawing/2014/main" id="{BC591012-8F17-C841-BCD9-4CBEBFBF1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09" name="Line 89">
              <a:extLst>
                <a:ext uri="{FF2B5EF4-FFF2-40B4-BE49-F238E27FC236}">
                  <a16:creationId xmlns:a16="http://schemas.microsoft.com/office/drawing/2014/main" id="{09CFD2C0-07AB-CE47-8C09-DE19799AE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461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10" name="Line 90">
              <a:extLst>
                <a:ext uri="{FF2B5EF4-FFF2-40B4-BE49-F238E27FC236}">
                  <a16:creationId xmlns:a16="http://schemas.microsoft.com/office/drawing/2014/main" id="{62523F36-926E-7A47-87D9-B5EB89528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0" y="3786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11" name="Rectangle 91">
              <a:extLst>
                <a:ext uri="{FF2B5EF4-FFF2-40B4-BE49-F238E27FC236}">
                  <a16:creationId xmlns:a16="http://schemas.microsoft.com/office/drawing/2014/main" id="{D30D8E0D-573A-4544-A640-EEB6B2A92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" y="4664"/>
              <a:ext cx="19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812" name="Rectangle 92">
              <a:extLst>
                <a:ext uri="{FF2B5EF4-FFF2-40B4-BE49-F238E27FC236}">
                  <a16:creationId xmlns:a16="http://schemas.microsoft.com/office/drawing/2014/main" id="{9119BE3D-F60B-5840-ABFF-6374A6184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4618"/>
              <a:ext cx="129" cy="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813" name="Line 93">
              <a:extLst>
                <a:ext uri="{FF2B5EF4-FFF2-40B4-BE49-F238E27FC236}">
                  <a16:creationId xmlns:a16="http://schemas.microsoft.com/office/drawing/2014/main" id="{4394815B-AC18-DE4A-8352-52AD4B8891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8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14" name="Line 94">
              <a:extLst>
                <a:ext uri="{FF2B5EF4-FFF2-40B4-BE49-F238E27FC236}">
                  <a16:creationId xmlns:a16="http://schemas.microsoft.com/office/drawing/2014/main" id="{DDAF08C2-7F93-E244-AEA4-637D24109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8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15" name="Line 95">
              <a:extLst>
                <a:ext uri="{FF2B5EF4-FFF2-40B4-BE49-F238E27FC236}">
                  <a16:creationId xmlns:a16="http://schemas.microsoft.com/office/drawing/2014/main" id="{6944FF40-27EB-DF4C-9B77-0802512362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8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16" name="Line 96">
              <a:extLst>
                <a:ext uri="{FF2B5EF4-FFF2-40B4-BE49-F238E27FC236}">
                  <a16:creationId xmlns:a16="http://schemas.microsoft.com/office/drawing/2014/main" id="{E3AD5C67-095B-4E4B-AB32-3A6A5ADE1A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3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17" name="Line 97">
              <a:extLst>
                <a:ext uri="{FF2B5EF4-FFF2-40B4-BE49-F238E27FC236}">
                  <a16:creationId xmlns:a16="http://schemas.microsoft.com/office/drawing/2014/main" id="{C49B71A8-C3A4-4B48-A23E-AA9A07456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3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18" name="Line 98">
              <a:extLst>
                <a:ext uri="{FF2B5EF4-FFF2-40B4-BE49-F238E27FC236}">
                  <a16:creationId xmlns:a16="http://schemas.microsoft.com/office/drawing/2014/main" id="{24FE54E6-C4B3-A54E-B855-504C8B306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3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19" name="Line 99">
              <a:extLst>
                <a:ext uri="{FF2B5EF4-FFF2-40B4-BE49-F238E27FC236}">
                  <a16:creationId xmlns:a16="http://schemas.microsoft.com/office/drawing/2014/main" id="{32782E5B-7D93-674A-851A-B5D77D49B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1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0" name="Line 100">
              <a:extLst>
                <a:ext uri="{FF2B5EF4-FFF2-40B4-BE49-F238E27FC236}">
                  <a16:creationId xmlns:a16="http://schemas.microsoft.com/office/drawing/2014/main" id="{F2EAA87D-BD01-A34A-B7AC-20638DD6B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1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1" name="Line 101">
              <a:extLst>
                <a:ext uri="{FF2B5EF4-FFF2-40B4-BE49-F238E27FC236}">
                  <a16:creationId xmlns:a16="http://schemas.microsoft.com/office/drawing/2014/main" id="{C12D1EF6-0C82-E64E-BE3B-F234EF59F7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1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2" name="Line 102">
              <a:extLst>
                <a:ext uri="{FF2B5EF4-FFF2-40B4-BE49-F238E27FC236}">
                  <a16:creationId xmlns:a16="http://schemas.microsoft.com/office/drawing/2014/main" id="{0E4E1A0C-F685-914E-BFAB-EDAE86998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5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3" name="Line 103">
              <a:extLst>
                <a:ext uri="{FF2B5EF4-FFF2-40B4-BE49-F238E27FC236}">
                  <a16:creationId xmlns:a16="http://schemas.microsoft.com/office/drawing/2014/main" id="{089BD3AB-064D-4344-866C-7FF142B61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5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4" name="Line 104">
              <a:extLst>
                <a:ext uri="{FF2B5EF4-FFF2-40B4-BE49-F238E27FC236}">
                  <a16:creationId xmlns:a16="http://schemas.microsoft.com/office/drawing/2014/main" id="{60DAB282-0641-BB46-B914-6F25FCD375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5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5" name="Line 105">
              <a:extLst>
                <a:ext uri="{FF2B5EF4-FFF2-40B4-BE49-F238E27FC236}">
                  <a16:creationId xmlns:a16="http://schemas.microsoft.com/office/drawing/2014/main" id="{C90A4010-14D6-C54D-AE18-B9B3A7973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6" name="Line 106">
              <a:extLst>
                <a:ext uri="{FF2B5EF4-FFF2-40B4-BE49-F238E27FC236}">
                  <a16:creationId xmlns:a16="http://schemas.microsoft.com/office/drawing/2014/main" id="{22A95D57-C38A-4241-8F98-E88C0A378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1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7" name="Line 107">
              <a:extLst>
                <a:ext uri="{FF2B5EF4-FFF2-40B4-BE49-F238E27FC236}">
                  <a16:creationId xmlns:a16="http://schemas.microsoft.com/office/drawing/2014/main" id="{778692AD-9F08-1647-9636-B944C754D1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8" name="Line 108">
              <a:extLst>
                <a:ext uri="{FF2B5EF4-FFF2-40B4-BE49-F238E27FC236}">
                  <a16:creationId xmlns:a16="http://schemas.microsoft.com/office/drawing/2014/main" id="{3CBCAEB8-F0BB-CA4C-928E-84ACA6FCB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29" name="Line 109">
              <a:extLst>
                <a:ext uri="{FF2B5EF4-FFF2-40B4-BE49-F238E27FC236}">
                  <a16:creationId xmlns:a16="http://schemas.microsoft.com/office/drawing/2014/main" id="{63AED3E6-5856-0B44-A426-AD363FAB8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1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0" name="Line 110">
              <a:extLst>
                <a:ext uri="{FF2B5EF4-FFF2-40B4-BE49-F238E27FC236}">
                  <a16:creationId xmlns:a16="http://schemas.microsoft.com/office/drawing/2014/main" id="{70158D70-A3FA-8F44-BA11-96E2A7B3F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1" name="Line 111">
              <a:extLst>
                <a:ext uri="{FF2B5EF4-FFF2-40B4-BE49-F238E27FC236}">
                  <a16:creationId xmlns:a16="http://schemas.microsoft.com/office/drawing/2014/main" id="{6D52E73C-3790-8D48-8EE0-3F5055E6DF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9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2" name="Line 112">
              <a:extLst>
                <a:ext uri="{FF2B5EF4-FFF2-40B4-BE49-F238E27FC236}">
                  <a16:creationId xmlns:a16="http://schemas.microsoft.com/office/drawing/2014/main" id="{85DBFA19-99A5-514F-9738-827CEFD34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9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3" name="Line 113">
              <a:extLst>
                <a:ext uri="{FF2B5EF4-FFF2-40B4-BE49-F238E27FC236}">
                  <a16:creationId xmlns:a16="http://schemas.microsoft.com/office/drawing/2014/main" id="{74D95EF8-0C94-5D45-AEFF-A5299BBA5C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9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4" name="Line 114">
              <a:extLst>
                <a:ext uri="{FF2B5EF4-FFF2-40B4-BE49-F238E27FC236}">
                  <a16:creationId xmlns:a16="http://schemas.microsoft.com/office/drawing/2014/main" id="{DE588E30-33C9-F44E-BB0D-56123778F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1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5" name="Line 115">
              <a:extLst>
                <a:ext uri="{FF2B5EF4-FFF2-40B4-BE49-F238E27FC236}">
                  <a16:creationId xmlns:a16="http://schemas.microsoft.com/office/drawing/2014/main" id="{5E4BEAD7-76AD-784A-9636-FE6A938E0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6" name="Line 116">
              <a:extLst>
                <a:ext uri="{FF2B5EF4-FFF2-40B4-BE49-F238E27FC236}">
                  <a16:creationId xmlns:a16="http://schemas.microsoft.com/office/drawing/2014/main" id="{87872C79-5C3A-AD43-BEE9-B00868C25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1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7" name="Line 117">
              <a:extLst>
                <a:ext uri="{FF2B5EF4-FFF2-40B4-BE49-F238E27FC236}">
                  <a16:creationId xmlns:a16="http://schemas.microsoft.com/office/drawing/2014/main" id="{F8C599F1-9B94-E142-AA5D-079892BE8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4624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8" name="Line 118">
              <a:extLst>
                <a:ext uri="{FF2B5EF4-FFF2-40B4-BE49-F238E27FC236}">
                  <a16:creationId xmlns:a16="http://schemas.microsoft.com/office/drawing/2014/main" id="{AB6F23F8-C883-B745-BCD6-74682B309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3786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9" name="Line 119">
              <a:extLst>
                <a:ext uri="{FF2B5EF4-FFF2-40B4-BE49-F238E27FC236}">
                  <a16:creationId xmlns:a16="http://schemas.microsoft.com/office/drawing/2014/main" id="{FB75B853-9C65-734D-8617-79B9642137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40" name="Line 120">
              <a:extLst>
                <a:ext uri="{FF2B5EF4-FFF2-40B4-BE49-F238E27FC236}">
                  <a16:creationId xmlns:a16="http://schemas.microsoft.com/office/drawing/2014/main" id="{6D722F33-13A3-DA4D-9BE4-77616F4752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4612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41" name="Line 121">
              <a:extLst>
                <a:ext uri="{FF2B5EF4-FFF2-40B4-BE49-F238E27FC236}">
                  <a16:creationId xmlns:a16="http://schemas.microsoft.com/office/drawing/2014/main" id="{4FD296D8-2EEF-4345-BA50-9D62A52C3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3786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42" name="Rectangle 122">
              <a:extLst>
                <a:ext uri="{FF2B5EF4-FFF2-40B4-BE49-F238E27FC236}">
                  <a16:creationId xmlns:a16="http://schemas.microsoft.com/office/drawing/2014/main" id="{A2F8B568-8125-2A4B-82F1-332C69FCA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4664"/>
              <a:ext cx="19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843" name="Rectangle 123">
              <a:extLst>
                <a:ext uri="{FF2B5EF4-FFF2-40B4-BE49-F238E27FC236}">
                  <a16:creationId xmlns:a16="http://schemas.microsoft.com/office/drawing/2014/main" id="{F4CD0BA2-FFFB-0A4B-9045-6D92C291F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4618"/>
              <a:ext cx="129" cy="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844" name="Line 124">
              <a:extLst>
                <a:ext uri="{FF2B5EF4-FFF2-40B4-BE49-F238E27FC236}">
                  <a16:creationId xmlns:a16="http://schemas.microsoft.com/office/drawing/2014/main" id="{891637B8-6C1F-9F4D-AFDE-A339DBF4F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636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45" name="Line 125">
              <a:extLst>
                <a:ext uri="{FF2B5EF4-FFF2-40B4-BE49-F238E27FC236}">
                  <a16:creationId xmlns:a16="http://schemas.microsoft.com/office/drawing/2014/main" id="{48FE8771-F651-A241-A989-11E9BB5F1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4636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46" name="Rectangle 126">
              <a:extLst>
                <a:ext uri="{FF2B5EF4-FFF2-40B4-BE49-F238E27FC236}">
                  <a16:creationId xmlns:a16="http://schemas.microsoft.com/office/drawing/2014/main" id="{2158E92B-E641-134F-96B8-BB22D672B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" y="4544"/>
              <a:ext cx="14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847" name="Line 127">
              <a:extLst>
                <a:ext uri="{FF2B5EF4-FFF2-40B4-BE49-F238E27FC236}">
                  <a16:creationId xmlns:a16="http://schemas.microsoft.com/office/drawing/2014/main" id="{6E3E5B90-AF5E-844A-B732-FDCFE0080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786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48" name="Line 128">
              <a:extLst>
                <a:ext uri="{FF2B5EF4-FFF2-40B4-BE49-F238E27FC236}">
                  <a16:creationId xmlns:a16="http://schemas.microsoft.com/office/drawing/2014/main" id="{9615B9D3-AFAC-CD44-9734-95AB8C6D78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3786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49" name="Rectangle 129">
              <a:extLst>
                <a:ext uri="{FF2B5EF4-FFF2-40B4-BE49-F238E27FC236}">
                  <a16:creationId xmlns:a16="http://schemas.microsoft.com/office/drawing/2014/main" id="{176A58FF-35D3-7F45-A0B9-A712177D3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3695"/>
              <a:ext cx="19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50</a:t>
              </a:r>
            </a:p>
          </p:txBody>
        </p:sp>
        <p:sp>
          <p:nvSpPr>
            <p:cNvPr id="30850" name="Line 130">
              <a:extLst>
                <a:ext uri="{FF2B5EF4-FFF2-40B4-BE49-F238E27FC236}">
                  <a16:creationId xmlns:a16="http://schemas.microsoft.com/office/drawing/2014/main" id="{F4EAC7D1-DDE5-6747-995E-F6FF09259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63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51" name="Line 131">
              <a:extLst>
                <a:ext uri="{FF2B5EF4-FFF2-40B4-BE49-F238E27FC236}">
                  <a16:creationId xmlns:a16="http://schemas.microsoft.com/office/drawing/2014/main" id="{B511365F-5042-1E47-BDB8-37DDC591C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786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52" name="Line 132">
              <a:extLst>
                <a:ext uri="{FF2B5EF4-FFF2-40B4-BE49-F238E27FC236}">
                  <a16:creationId xmlns:a16="http://schemas.microsoft.com/office/drawing/2014/main" id="{927299DC-6F7F-A842-AD78-FB061FAFD8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53" name="Line 133">
              <a:extLst>
                <a:ext uri="{FF2B5EF4-FFF2-40B4-BE49-F238E27FC236}">
                  <a16:creationId xmlns:a16="http://schemas.microsoft.com/office/drawing/2014/main" id="{5DBE0853-D4FA-F94B-90A8-F14225CC5D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3786"/>
              <a:ext cx="0" cy="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54" name="Line 134">
              <a:extLst>
                <a:ext uri="{FF2B5EF4-FFF2-40B4-BE49-F238E27FC236}">
                  <a16:creationId xmlns:a16="http://schemas.microsoft.com/office/drawing/2014/main" id="{E4B38880-BCCA-694F-92F5-D2C5C9B2B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636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55" name="Line 135">
              <a:extLst>
                <a:ext uri="{FF2B5EF4-FFF2-40B4-BE49-F238E27FC236}">
                  <a16:creationId xmlns:a16="http://schemas.microsoft.com/office/drawing/2014/main" id="{CB83FF52-D343-B541-8FCB-F229CBCF3B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3786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56" name="Freeform 136">
              <a:extLst>
                <a:ext uri="{FF2B5EF4-FFF2-40B4-BE49-F238E27FC236}">
                  <a16:creationId xmlns:a16="http://schemas.microsoft.com/office/drawing/2014/main" id="{645254FF-6E70-F045-BA67-EFEC4BE650DB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3792"/>
              <a:ext cx="2595" cy="581"/>
            </a:xfrm>
            <a:custGeom>
              <a:avLst/>
              <a:gdLst>
                <a:gd name="T0" fmla="*/ 0 w 2595"/>
                <a:gd name="T1" fmla="*/ 0 h 581"/>
                <a:gd name="T2" fmla="*/ 90 w 2595"/>
                <a:gd name="T3" fmla="*/ 35 h 581"/>
                <a:gd name="T4" fmla="*/ 180 w 2595"/>
                <a:gd name="T5" fmla="*/ 71 h 581"/>
                <a:gd name="T6" fmla="*/ 270 w 2595"/>
                <a:gd name="T7" fmla="*/ 107 h 581"/>
                <a:gd name="T8" fmla="*/ 360 w 2595"/>
                <a:gd name="T9" fmla="*/ 143 h 581"/>
                <a:gd name="T10" fmla="*/ 449 w 2595"/>
                <a:gd name="T11" fmla="*/ 179 h 581"/>
                <a:gd name="T12" fmla="*/ 539 w 2595"/>
                <a:gd name="T13" fmla="*/ 209 h 581"/>
                <a:gd name="T14" fmla="*/ 629 w 2595"/>
                <a:gd name="T15" fmla="*/ 245 h 581"/>
                <a:gd name="T16" fmla="*/ 713 w 2595"/>
                <a:gd name="T17" fmla="*/ 281 h 581"/>
                <a:gd name="T18" fmla="*/ 803 w 2595"/>
                <a:gd name="T19" fmla="*/ 317 h 581"/>
                <a:gd name="T20" fmla="*/ 893 w 2595"/>
                <a:gd name="T21" fmla="*/ 347 h 581"/>
                <a:gd name="T22" fmla="*/ 982 w 2595"/>
                <a:gd name="T23" fmla="*/ 383 h 581"/>
                <a:gd name="T24" fmla="*/ 1072 w 2595"/>
                <a:gd name="T25" fmla="*/ 413 h 581"/>
                <a:gd name="T26" fmla="*/ 1162 w 2595"/>
                <a:gd name="T27" fmla="*/ 442 h 581"/>
                <a:gd name="T28" fmla="*/ 1252 w 2595"/>
                <a:gd name="T29" fmla="*/ 472 h 581"/>
                <a:gd name="T30" fmla="*/ 1342 w 2595"/>
                <a:gd name="T31" fmla="*/ 496 h 581"/>
                <a:gd name="T32" fmla="*/ 1432 w 2595"/>
                <a:gd name="T33" fmla="*/ 520 h 581"/>
                <a:gd name="T34" fmla="*/ 1522 w 2595"/>
                <a:gd name="T35" fmla="*/ 538 h 581"/>
                <a:gd name="T36" fmla="*/ 1611 w 2595"/>
                <a:gd name="T37" fmla="*/ 550 h 581"/>
                <a:gd name="T38" fmla="*/ 1701 w 2595"/>
                <a:gd name="T39" fmla="*/ 562 h 581"/>
                <a:gd name="T40" fmla="*/ 1791 w 2595"/>
                <a:gd name="T41" fmla="*/ 568 h 581"/>
                <a:gd name="T42" fmla="*/ 1881 w 2595"/>
                <a:gd name="T43" fmla="*/ 568 h 581"/>
                <a:gd name="T44" fmla="*/ 1965 w 2595"/>
                <a:gd name="T45" fmla="*/ 574 h 581"/>
                <a:gd name="T46" fmla="*/ 2055 w 2595"/>
                <a:gd name="T47" fmla="*/ 574 h 581"/>
                <a:gd name="T48" fmla="*/ 2144 w 2595"/>
                <a:gd name="T49" fmla="*/ 574 h 581"/>
                <a:gd name="T50" fmla="*/ 2234 w 2595"/>
                <a:gd name="T51" fmla="*/ 580 h 581"/>
                <a:gd name="T52" fmla="*/ 2324 w 2595"/>
                <a:gd name="T53" fmla="*/ 580 h 581"/>
                <a:gd name="T54" fmla="*/ 2414 w 2595"/>
                <a:gd name="T55" fmla="*/ 580 h 581"/>
                <a:gd name="T56" fmla="*/ 2504 w 2595"/>
                <a:gd name="T57" fmla="*/ 580 h 581"/>
                <a:gd name="T58" fmla="*/ 2594 w 2595"/>
                <a:gd name="T59" fmla="*/ 580 h 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595" h="581">
                  <a:moveTo>
                    <a:pt x="0" y="0"/>
                  </a:moveTo>
                  <a:lnTo>
                    <a:pt x="90" y="35"/>
                  </a:lnTo>
                  <a:lnTo>
                    <a:pt x="180" y="71"/>
                  </a:lnTo>
                  <a:lnTo>
                    <a:pt x="270" y="107"/>
                  </a:lnTo>
                  <a:lnTo>
                    <a:pt x="360" y="143"/>
                  </a:lnTo>
                  <a:lnTo>
                    <a:pt x="449" y="179"/>
                  </a:lnTo>
                  <a:lnTo>
                    <a:pt x="539" y="209"/>
                  </a:lnTo>
                  <a:lnTo>
                    <a:pt x="629" y="245"/>
                  </a:lnTo>
                  <a:lnTo>
                    <a:pt x="713" y="281"/>
                  </a:lnTo>
                  <a:lnTo>
                    <a:pt x="803" y="317"/>
                  </a:lnTo>
                  <a:lnTo>
                    <a:pt x="893" y="347"/>
                  </a:lnTo>
                  <a:lnTo>
                    <a:pt x="982" y="383"/>
                  </a:lnTo>
                  <a:lnTo>
                    <a:pt x="1072" y="413"/>
                  </a:lnTo>
                  <a:lnTo>
                    <a:pt x="1162" y="442"/>
                  </a:lnTo>
                  <a:lnTo>
                    <a:pt x="1252" y="472"/>
                  </a:lnTo>
                  <a:lnTo>
                    <a:pt x="1342" y="496"/>
                  </a:lnTo>
                  <a:lnTo>
                    <a:pt x="1432" y="520"/>
                  </a:lnTo>
                  <a:lnTo>
                    <a:pt x="1522" y="538"/>
                  </a:lnTo>
                  <a:lnTo>
                    <a:pt x="1611" y="550"/>
                  </a:lnTo>
                  <a:lnTo>
                    <a:pt x="1701" y="562"/>
                  </a:lnTo>
                  <a:lnTo>
                    <a:pt x="1791" y="568"/>
                  </a:lnTo>
                  <a:lnTo>
                    <a:pt x="1881" y="568"/>
                  </a:lnTo>
                  <a:lnTo>
                    <a:pt x="1965" y="574"/>
                  </a:lnTo>
                  <a:lnTo>
                    <a:pt x="2055" y="574"/>
                  </a:lnTo>
                  <a:lnTo>
                    <a:pt x="2144" y="574"/>
                  </a:lnTo>
                  <a:lnTo>
                    <a:pt x="2234" y="580"/>
                  </a:lnTo>
                  <a:lnTo>
                    <a:pt x="2324" y="580"/>
                  </a:lnTo>
                  <a:lnTo>
                    <a:pt x="2414" y="580"/>
                  </a:lnTo>
                  <a:lnTo>
                    <a:pt x="2504" y="580"/>
                  </a:lnTo>
                  <a:lnTo>
                    <a:pt x="2594" y="580"/>
                  </a:lnTo>
                </a:path>
              </a:pathLst>
            </a:custGeom>
            <a:noFill/>
            <a:ln w="25400" cap="rnd" cmpd="sng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57" name="Freeform 137">
              <a:extLst>
                <a:ext uri="{FF2B5EF4-FFF2-40B4-BE49-F238E27FC236}">
                  <a16:creationId xmlns:a16="http://schemas.microsoft.com/office/drawing/2014/main" id="{DD6DB1C9-68A6-4049-95DB-BD6421B9E0B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4636"/>
              <a:ext cx="2595" cy="1"/>
            </a:xfrm>
            <a:custGeom>
              <a:avLst/>
              <a:gdLst>
                <a:gd name="T0" fmla="*/ 0 w 2595"/>
                <a:gd name="T1" fmla="*/ 0 h 1"/>
                <a:gd name="T2" fmla="*/ 90 w 2595"/>
                <a:gd name="T3" fmla="*/ 0 h 1"/>
                <a:gd name="T4" fmla="*/ 180 w 2595"/>
                <a:gd name="T5" fmla="*/ 0 h 1"/>
                <a:gd name="T6" fmla="*/ 270 w 2595"/>
                <a:gd name="T7" fmla="*/ 0 h 1"/>
                <a:gd name="T8" fmla="*/ 360 w 2595"/>
                <a:gd name="T9" fmla="*/ 0 h 1"/>
                <a:gd name="T10" fmla="*/ 449 w 2595"/>
                <a:gd name="T11" fmla="*/ 0 h 1"/>
                <a:gd name="T12" fmla="*/ 539 w 2595"/>
                <a:gd name="T13" fmla="*/ 0 h 1"/>
                <a:gd name="T14" fmla="*/ 629 w 2595"/>
                <a:gd name="T15" fmla="*/ 0 h 1"/>
                <a:gd name="T16" fmla="*/ 713 w 2595"/>
                <a:gd name="T17" fmla="*/ 0 h 1"/>
                <a:gd name="T18" fmla="*/ 803 w 2595"/>
                <a:gd name="T19" fmla="*/ 0 h 1"/>
                <a:gd name="T20" fmla="*/ 893 w 2595"/>
                <a:gd name="T21" fmla="*/ 0 h 1"/>
                <a:gd name="T22" fmla="*/ 982 w 2595"/>
                <a:gd name="T23" fmla="*/ 0 h 1"/>
                <a:gd name="T24" fmla="*/ 1072 w 2595"/>
                <a:gd name="T25" fmla="*/ 0 h 1"/>
                <a:gd name="T26" fmla="*/ 1162 w 2595"/>
                <a:gd name="T27" fmla="*/ 0 h 1"/>
                <a:gd name="T28" fmla="*/ 1252 w 2595"/>
                <a:gd name="T29" fmla="*/ 0 h 1"/>
                <a:gd name="T30" fmla="*/ 1342 w 2595"/>
                <a:gd name="T31" fmla="*/ 0 h 1"/>
                <a:gd name="T32" fmla="*/ 1432 w 2595"/>
                <a:gd name="T33" fmla="*/ 0 h 1"/>
                <a:gd name="T34" fmla="*/ 1522 w 2595"/>
                <a:gd name="T35" fmla="*/ 0 h 1"/>
                <a:gd name="T36" fmla="*/ 1611 w 2595"/>
                <a:gd name="T37" fmla="*/ 0 h 1"/>
                <a:gd name="T38" fmla="*/ 1701 w 2595"/>
                <a:gd name="T39" fmla="*/ 0 h 1"/>
                <a:gd name="T40" fmla="*/ 1791 w 2595"/>
                <a:gd name="T41" fmla="*/ 0 h 1"/>
                <a:gd name="T42" fmla="*/ 1881 w 2595"/>
                <a:gd name="T43" fmla="*/ 0 h 1"/>
                <a:gd name="T44" fmla="*/ 1965 w 2595"/>
                <a:gd name="T45" fmla="*/ 0 h 1"/>
                <a:gd name="T46" fmla="*/ 2055 w 2595"/>
                <a:gd name="T47" fmla="*/ 0 h 1"/>
                <a:gd name="T48" fmla="*/ 2144 w 2595"/>
                <a:gd name="T49" fmla="*/ 0 h 1"/>
                <a:gd name="T50" fmla="*/ 2234 w 2595"/>
                <a:gd name="T51" fmla="*/ 0 h 1"/>
                <a:gd name="T52" fmla="*/ 2324 w 2595"/>
                <a:gd name="T53" fmla="*/ 0 h 1"/>
                <a:gd name="T54" fmla="*/ 2414 w 2595"/>
                <a:gd name="T55" fmla="*/ 0 h 1"/>
                <a:gd name="T56" fmla="*/ 2504 w 2595"/>
                <a:gd name="T57" fmla="*/ 0 h 1"/>
                <a:gd name="T58" fmla="*/ 2594 w 2595"/>
                <a:gd name="T5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595" h="1">
                  <a:moveTo>
                    <a:pt x="0" y="0"/>
                  </a:moveTo>
                  <a:lnTo>
                    <a:pt x="90" y="0"/>
                  </a:lnTo>
                  <a:lnTo>
                    <a:pt x="180" y="0"/>
                  </a:lnTo>
                  <a:lnTo>
                    <a:pt x="270" y="0"/>
                  </a:lnTo>
                  <a:lnTo>
                    <a:pt x="360" y="0"/>
                  </a:lnTo>
                  <a:lnTo>
                    <a:pt x="449" y="0"/>
                  </a:lnTo>
                  <a:lnTo>
                    <a:pt x="539" y="0"/>
                  </a:lnTo>
                  <a:lnTo>
                    <a:pt x="629" y="0"/>
                  </a:lnTo>
                  <a:lnTo>
                    <a:pt x="713" y="0"/>
                  </a:lnTo>
                  <a:lnTo>
                    <a:pt x="803" y="0"/>
                  </a:lnTo>
                  <a:lnTo>
                    <a:pt x="893" y="0"/>
                  </a:lnTo>
                  <a:lnTo>
                    <a:pt x="982" y="0"/>
                  </a:lnTo>
                  <a:lnTo>
                    <a:pt x="1072" y="0"/>
                  </a:lnTo>
                  <a:lnTo>
                    <a:pt x="1162" y="0"/>
                  </a:lnTo>
                  <a:lnTo>
                    <a:pt x="1252" y="0"/>
                  </a:lnTo>
                  <a:lnTo>
                    <a:pt x="1342" y="0"/>
                  </a:lnTo>
                  <a:lnTo>
                    <a:pt x="1432" y="0"/>
                  </a:lnTo>
                  <a:lnTo>
                    <a:pt x="1522" y="0"/>
                  </a:lnTo>
                  <a:lnTo>
                    <a:pt x="1611" y="0"/>
                  </a:lnTo>
                  <a:lnTo>
                    <a:pt x="1701" y="0"/>
                  </a:lnTo>
                  <a:lnTo>
                    <a:pt x="1791" y="0"/>
                  </a:lnTo>
                  <a:lnTo>
                    <a:pt x="1881" y="0"/>
                  </a:lnTo>
                  <a:lnTo>
                    <a:pt x="1965" y="0"/>
                  </a:lnTo>
                  <a:lnTo>
                    <a:pt x="2055" y="0"/>
                  </a:lnTo>
                  <a:lnTo>
                    <a:pt x="2144" y="0"/>
                  </a:lnTo>
                  <a:lnTo>
                    <a:pt x="2234" y="0"/>
                  </a:lnTo>
                  <a:lnTo>
                    <a:pt x="2324" y="0"/>
                  </a:lnTo>
                  <a:lnTo>
                    <a:pt x="2414" y="0"/>
                  </a:lnTo>
                  <a:lnTo>
                    <a:pt x="2504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58" name="Rectangle 138">
              <a:extLst>
                <a:ext uri="{FF2B5EF4-FFF2-40B4-BE49-F238E27FC236}">
                  <a16:creationId xmlns:a16="http://schemas.microsoft.com/office/drawing/2014/main" id="{8F9FFAE3-B928-E847-B900-BF21C206F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8" y="4772"/>
              <a:ext cx="899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Frequency (rad/sec)</a:t>
              </a:r>
            </a:p>
          </p:txBody>
        </p:sp>
        <p:sp>
          <p:nvSpPr>
            <p:cNvPr id="30859" name="Rectangle 139">
              <a:extLst>
                <a:ext uri="{FF2B5EF4-FFF2-40B4-BE49-F238E27FC236}">
                  <a16:creationId xmlns:a16="http://schemas.microsoft.com/office/drawing/2014/main" id="{AF7F10ED-1C36-804A-B0F9-7ED0FA101E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19" y="4238"/>
              <a:ext cx="442" cy="1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Gain dB</a:t>
              </a:r>
            </a:p>
          </p:txBody>
        </p:sp>
        <p:sp>
          <p:nvSpPr>
            <p:cNvPr id="30860" name="Line 140">
              <a:extLst>
                <a:ext uri="{FF2B5EF4-FFF2-40B4-BE49-F238E27FC236}">
                  <a16:creationId xmlns:a16="http://schemas.microsoft.com/office/drawing/2014/main" id="{69A1E322-B199-4146-AC2E-9DC585426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61" name="Line 141">
              <a:extLst>
                <a:ext uri="{FF2B5EF4-FFF2-40B4-BE49-F238E27FC236}">
                  <a16:creationId xmlns:a16="http://schemas.microsoft.com/office/drawing/2014/main" id="{36501FB4-C508-964E-9F3A-26BED05C0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62" name="Line 142">
              <a:extLst>
                <a:ext uri="{FF2B5EF4-FFF2-40B4-BE49-F238E27FC236}">
                  <a16:creationId xmlns:a16="http://schemas.microsoft.com/office/drawing/2014/main" id="{4718A242-7A57-FF48-9B58-E35EB88B22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63" name="Line 143">
              <a:extLst>
                <a:ext uri="{FF2B5EF4-FFF2-40B4-BE49-F238E27FC236}">
                  <a16:creationId xmlns:a16="http://schemas.microsoft.com/office/drawing/2014/main" id="{EA70CA49-EFB0-6A45-8A0B-078E58CD9B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64" name="Line 144">
              <a:extLst>
                <a:ext uri="{FF2B5EF4-FFF2-40B4-BE49-F238E27FC236}">
                  <a16:creationId xmlns:a16="http://schemas.microsoft.com/office/drawing/2014/main" id="{7558861C-615F-B543-8047-32894883A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234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65" name="Line 145">
              <a:extLst>
                <a:ext uri="{FF2B5EF4-FFF2-40B4-BE49-F238E27FC236}">
                  <a16:creationId xmlns:a16="http://schemas.microsoft.com/office/drawing/2014/main" id="{68EC5449-4A01-6D4B-95FB-71930DE0A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491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66" name="Line 146">
              <a:extLst>
                <a:ext uri="{FF2B5EF4-FFF2-40B4-BE49-F238E27FC236}">
                  <a16:creationId xmlns:a16="http://schemas.microsoft.com/office/drawing/2014/main" id="{909E2C5F-4C9A-3143-8053-E9F424E8C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74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67" name="Line 147">
              <a:extLst>
                <a:ext uri="{FF2B5EF4-FFF2-40B4-BE49-F238E27FC236}">
                  <a16:creationId xmlns:a16="http://schemas.microsoft.com/office/drawing/2014/main" id="{05AFB6B5-3A97-3347-90DE-540685AA4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98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68" name="Freeform 148">
              <a:extLst>
                <a:ext uri="{FF2B5EF4-FFF2-40B4-BE49-F238E27FC236}">
                  <a16:creationId xmlns:a16="http://schemas.microsoft.com/office/drawing/2014/main" id="{9A5F9421-00EB-7B4C-A78E-F15B5A9509B0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4983"/>
              <a:ext cx="2595" cy="845"/>
            </a:xfrm>
            <a:custGeom>
              <a:avLst/>
              <a:gdLst>
                <a:gd name="T0" fmla="*/ 0 w 2595"/>
                <a:gd name="T1" fmla="*/ 844 h 845"/>
                <a:gd name="T2" fmla="*/ 0 w 2595"/>
                <a:gd name="T3" fmla="*/ 0 h 845"/>
                <a:gd name="T4" fmla="*/ 2594 w 2595"/>
                <a:gd name="T5" fmla="*/ 0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45">
                  <a:moveTo>
                    <a:pt x="0" y="844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69" name="Freeform 149">
              <a:extLst>
                <a:ext uri="{FF2B5EF4-FFF2-40B4-BE49-F238E27FC236}">
                  <a16:creationId xmlns:a16="http://schemas.microsoft.com/office/drawing/2014/main" id="{B9050B1C-614F-FA48-8638-B5BA232FE9C1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4983"/>
              <a:ext cx="2595" cy="845"/>
            </a:xfrm>
            <a:custGeom>
              <a:avLst/>
              <a:gdLst>
                <a:gd name="T0" fmla="*/ 0 w 2595"/>
                <a:gd name="T1" fmla="*/ 844 h 845"/>
                <a:gd name="T2" fmla="*/ 0 w 2595"/>
                <a:gd name="T3" fmla="*/ 0 h 845"/>
                <a:gd name="T4" fmla="*/ 2594 w 2595"/>
                <a:gd name="T5" fmla="*/ 0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45">
                  <a:moveTo>
                    <a:pt x="0" y="844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70" name="Freeform 150">
              <a:extLst>
                <a:ext uri="{FF2B5EF4-FFF2-40B4-BE49-F238E27FC236}">
                  <a16:creationId xmlns:a16="http://schemas.microsoft.com/office/drawing/2014/main" id="{464435A8-3511-7542-9928-2DC4E95350CB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4983"/>
              <a:ext cx="2595" cy="845"/>
            </a:xfrm>
            <a:custGeom>
              <a:avLst/>
              <a:gdLst>
                <a:gd name="T0" fmla="*/ 0 w 2595"/>
                <a:gd name="T1" fmla="*/ 844 h 845"/>
                <a:gd name="T2" fmla="*/ 0 w 2595"/>
                <a:gd name="T3" fmla="*/ 0 h 845"/>
                <a:gd name="T4" fmla="*/ 2594 w 2595"/>
                <a:gd name="T5" fmla="*/ 0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5" h="845">
                  <a:moveTo>
                    <a:pt x="0" y="844"/>
                  </a:moveTo>
                  <a:lnTo>
                    <a:pt x="0" y="0"/>
                  </a:lnTo>
                  <a:lnTo>
                    <a:pt x="2594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71" name="Line 151">
              <a:extLst>
                <a:ext uri="{FF2B5EF4-FFF2-40B4-BE49-F238E27FC236}">
                  <a16:creationId xmlns:a16="http://schemas.microsoft.com/office/drawing/2014/main" id="{069AA2DF-9AB9-CF43-A26E-0D38C7344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827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72" name="Line 152">
              <a:extLst>
                <a:ext uri="{FF2B5EF4-FFF2-40B4-BE49-F238E27FC236}">
                  <a16:creationId xmlns:a16="http://schemas.microsoft.com/office/drawing/2014/main" id="{519EAA9A-E5F3-A845-851C-8CD002515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98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73" name="Line 153">
              <a:extLst>
                <a:ext uri="{FF2B5EF4-FFF2-40B4-BE49-F238E27FC236}">
                  <a16:creationId xmlns:a16="http://schemas.microsoft.com/office/drawing/2014/main" id="{39DDF9CA-DAF4-9E4B-88C7-C2F42BC2D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74" name="Line 154">
              <a:extLst>
                <a:ext uri="{FF2B5EF4-FFF2-40B4-BE49-F238E27FC236}">
                  <a16:creationId xmlns:a16="http://schemas.microsoft.com/office/drawing/2014/main" id="{675CC63E-172C-6B4A-9AC5-7FD57FBCE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75" name="Line 155">
              <a:extLst>
                <a:ext uri="{FF2B5EF4-FFF2-40B4-BE49-F238E27FC236}">
                  <a16:creationId xmlns:a16="http://schemas.microsoft.com/office/drawing/2014/main" id="{58DEF8DC-1A46-5841-B229-298B8081D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98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76" name="Line 156">
              <a:extLst>
                <a:ext uri="{FF2B5EF4-FFF2-40B4-BE49-F238E27FC236}">
                  <a16:creationId xmlns:a16="http://schemas.microsoft.com/office/drawing/2014/main" id="{A167D20D-D63F-9C4C-8868-A780D650F7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5827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77" name="Line 157">
              <a:extLst>
                <a:ext uri="{FF2B5EF4-FFF2-40B4-BE49-F238E27FC236}">
                  <a16:creationId xmlns:a16="http://schemas.microsoft.com/office/drawing/2014/main" id="{3BF6E547-4371-FA4B-B88D-157D1C97A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827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78" name="Line 158">
              <a:extLst>
                <a:ext uri="{FF2B5EF4-FFF2-40B4-BE49-F238E27FC236}">
                  <a16:creationId xmlns:a16="http://schemas.microsoft.com/office/drawing/2014/main" id="{FC105407-72D9-F241-A3F7-3909382A9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79" name="Line 159">
              <a:extLst>
                <a:ext uri="{FF2B5EF4-FFF2-40B4-BE49-F238E27FC236}">
                  <a16:creationId xmlns:a16="http://schemas.microsoft.com/office/drawing/2014/main" id="{9C359761-F358-3E4C-909D-4C06126D9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827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80" name="Line 160">
              <a:extLst>
                <a:ext uri="{FF2B5EF4-FFF2-40B4-BE49-F238E27FC236}">
                  <a16:creationId xmlns:a16="http://schemas.microsoft.com/office/drawing/2014/main" id="{24D6DCF6-6633-E44D-9978-4A2A37132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81" name="Line 161">
              <a:extLst>
                <a:ext uri="{FF2B5EF4-FFF2-40B4-BE49-F238E27FC236}">
                  <a16:creationId xmlns:a16="http://schemas.microsoft.com/office/drawing/2014/main" id="{9195ADFB-6327-294A-B43B-B530339CA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82" name="Line 162">
              <a:extLst>
                <a:ext uri="{FF2B5EF4-FFF2-40B4-BE49-F238E27FC236}">
                  <a16:creationId xmlns:a16="http://schemas.microsoft.com/office/drawing/2014/main" id="{299D74FA-11E1-0F4B-9233-F79244584A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83" name="Line 163">
              <a:extLst>
                <a:ext uri="{FF2B5EF4-FFF2-40B4-BE49-F238E27FC236}">
                  <a16:creationId xmlns:a16="http://schemas.microsoft.com/office/drawing/2014/main" id="{3B4FB955-310E-214A-ADD5-2B4AE30624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5803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84" name="Line 164">
              <a:extLst>
                <a:ext uri="{FF2B5EF4-FFF2-40B4-BE49-F238E27FC236}">
                  <a16:creationId xmlns:a16="http://schemas.microsoft.com/office/drawing/2014/main" id="{5865ADB9-23B9-DA47-B1CA-3E1A3B350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983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85" name="Rectangle 165">
              <a:extLst>
                <a:ext uri="{FF2B5EF4-FFF2-40B4-BE49-F238E27FC236}">
                  <a16:creationId xmlns:a16="http://schemas.microsoft.com/office/drawing/2014/main" id="{505F8D85-E858-F14E-9AC0-8D848DFB8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" y="5857"/>
              <a:ext cx="19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886" name="Rectangle 166">
              <a:extLst>
                <a:ext uri="{FF2B5EF4-FFF2-40B4-BE49-F238E27FC236}">
                  <a16:creationId xmlns:a16="http://schemas.microsoft.com/office/drawing/2014/main" id="{1417B093-EBA2-1F4A-873C-91E79B1B2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5811"/>
              <a:ext cx="153" cy="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30887" name="Line 167">
              <a:extLst>
                <a:ext uri="{FF2B5EF4-FFF2-40B4-BE49-F238E27FC236}">
                  <a16:creationId xmlns:a16="http://schemas.microsoft.com/office/drawing/2014/main" id="{80F926BA-97ED-BF49-858D-F757AEE6D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7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88" name="Line 168">
              <a:extLst>
                <a:ext uri="{FF2B5EF4-FFF2-40B4-BE49-F238E27FC236}">
                  <a16:creationId xmlns:a16="http://schemas.microsoft.com/office/drawing/2014/main" id="{D3771F8F-681B-884C-AB84-557251C94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89" name="Line 169">
              <a:extLst>
                <a:ext uri="{FF2B5EF4-FFF2-40B4-BE49-F238E27FC236}">
                  <a16:creationId xmlns:a16="http://schemas.microsoft.com/office/drawing/2014/main" id="{C7F5E239-0694-D14E-B246-2455008785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7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0" name="Line 170">
              <a:extLst>
                <a:ext uri="{FF2B5EF4-FFF2-40B4-BE49-F238E27FC236}">
                  <a16:creationId xmlns:a16="http://schemas.microsoft.com/office/drawing/2014/main" id="{21F7ADA1-6725-2E41-AA96-10271AB79C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2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1" name="Line 171">
              <a:extLst>
                <a:ext uri="{FF2B5EF4-FFF2-40B4-BE49-F238E27FC236}">
                  <a16:creationId xmlns:a16="http://schemas.microsoft.com/office/drawing/2014/main" id="{FC5D593D-0750-FB4A-B7AF-AEC34A133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2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2" name="Line 172">
              <a:extLst>
                <a:ext uri="{FF2B5EF4-FFF2-40B4-BE49-F238E27FC236}">
                  <a16:creationId xmlns:a16="http://schemas.microsoft.com/office/drawing/2014/main" id="{B91AF224-4D10-9644-A091-33EF4B13E7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2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3" name="Line 173">
              <a:extLst>
                <a:ext uri="{FF2B5EF4-FFF2-40B4-BE49-F238E27FC236}">
                  <a16:creationId xmlns:a16="http://schemas.microsoft.com/office/drawing/2014/main" id="{D1FCBC1F-685A-714F-B984-5989A5C4C9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0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4" name="Line 174">
              <a:extLst>
                <a:ext uri="{FF2B5EF4-FFF2-40B4-BE49-F238E27FC236}">
                  <a16:creationId xmlns:a16="http://schemas.microsoft.com/office/drawing/2014/main" id="{3EC905DB-1F4E-C14C-BC31-C59DCBF2E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0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5" name="Line 175">
              <a:extLst>
                <a:ext uri="{FF2B5EF4-FFF2-40B4-BE49-F238E27FC236}">
                  <a16:creationId xmlns:a16="http://schemas.microsoft.com/office/drawing/2014/main" id="{703DA062-13B5-6047-BA39-6A1D4BFF39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0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6" name="Line 176">
              <a:extLst>
                <a:ext uri="{FF2B5EF4-FFF2-40B4-BE49-F238E27FC236}">
                  <a16:creationId xmlns:a16="http://schemas.microsoft.com/office/drawing/2014/main" id="{7B41E8B7-416B-5F4A-9027-71AA82FC6A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4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7" name="Line 177">
              <a:extLst>
                <a:ext uri="{FF2B5EF4-FFF2-40B4-BE49-F238E27FC236}">
                  <a16:creationId xmlns:a16="http://schemas.microsoft.com/office/drawing/2014/main" id="{02EBEDD8-F30E-7345-BBC7-50CF3F779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4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8" name="Line 178">
              <a:extLst>
                <a:ext uri="{FF2B5EF4-FFF2-40B4-BE49-F238E27FC236}">
                  <a16:creationId xmlns:a16="http://schemas.microsoft.com/office/drawing/2014/main" id="{50858C96-11CD-C94B-8397-318B85543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4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99" name="Line 179">
              <a:extLst>
                <a:ext uri="{FF2B5EF4-FFF2-40B4-BE49-F238E27FC236}">
                  <a16:creationId xmlns:a16="http://schemas.microsoft.com/office/drawing/2014/main" id="{E63D85A6-42C6-CD41-A519-5A7E92030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0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0" name="Line 180">
              <a:extLst>
                <a:ext uri="{FF2B5EF4-FFF2-40B4-BE49-F238E27FC236}">
                  <a16:creationId xmlns:a16="http://schemas.microsoft.com/office/drawing/2014/main" id="{DBC818E7-CD3E-1647-8D5E-1EEF6DB48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1" name="Line 181">
              <a:extLst>
                <a:ext uri="{FF2B5EF4-FFF2-40B4-BE49-F238E27FC236}">
                  <a16:creationId xmlns:a16="http://schemas.microsoft.com/office/drawing/2014/main" id="{01A0E049-AC48-D643-B234-65AB8056D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0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2" name="Line 182">
              <a:extLst>
                <a:ext uri="{FF2B5EF4-FFF2-40B4-BE49-F238E27FC236}">
                  <a16:creationId xmlns:a16="http://schemas.microsoft.com/office/drawing/2014/main" id="{1C87FAF2-81C4-5A42-B9A8-081C4887F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3" name="Line 183">
              <a:extLst>
                <a:ext uri="{FF2B5EF4-FFF2-40B4-BE49-F238E27FC236}">
                  <a16:creationId xmlns:a16="http://schemas.microsoft.com/office/drawing/2014/main" id="{0043CFDC-59E3-BF4C-A19E-B368754A68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4" name="Line 184">
              <a:extLst>
                <a:ext uri="{FF2B5EF4-FFF2-40B4-BE49-F238E27FC236}">
                  <a16:creationId xmlns:a16="http://schemas.microsoft.com/office/drawing/2014/main" id="{08865B69-4952-1642-B1E3-721EEE245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5" name="Line 185">
              <a:extLst>
                <a:ext uri="{FF2B5EF4-FFF2-40B4-BE49-F238E27FC236}">
                  <a16:creationId xmlns:a16="http://schemas.microsoft.com/office/drawing/2014/main" id="{3A061397-F288-9E42-BEF1-918536F23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8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6" name="Line 186">
              <a:extLst>
                <a:ext uri="{FF2B5EF4-FFF2-40B4-BE49-F238E27FC236}">
                  <a16:creationId xmlns:a16="http://schemas.microsoft.com/office/drawing/2014/main" id="{644D06C1-3739-0149-B79E-BA3D84C4C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8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7" name="Line 187">
              <a:extLst>
                <a:ext uri="{FF2B5EF4-FFF2-40B4-BE49-F238E27FC236}">
                  <a16:creationId xmlns:a16="http://schemas.microsoft.com/office/drawing/2014/main" id="{B22826EF-770F-CB45-9BAA-E05413851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8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8" name="Line 188">
              <a:extLst>
                <a:ext uri="{FF2B5EF4-FFF2-40B4-BE49-F238E27FC236}">
                  <a16:creationId xmlns:a16="http://schemas.microsoft.com/office/drawing/2014/main" id="{977D6417-7149-F64D-B3DC-0A6734D49A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6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09" name="Line 189">
              <a:extLst>
                <a:ext uri="{FF2B5EF4-FFF2-40B4-BE49-F238E27FC236}">
                  <a16:creationId xmlns:a16="http://schemas.microsoft.com/office/drawing/2014/main" id="{4614C912-B9E5-6149-A136-EAA1711FB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6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10" name="Line 190">
              <a:extLst>
                <a:ext uri="{FF2B5EF4-FFF2-40B4-BE49-F238E27FC236}">
                  <a16:creationId xmlns:a16="http://schemas.microsoft.com/office/drawing/2014/main" id="{06512614-38E7-8B4A-B497-B8E731251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6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11" name="Line 191">
              <a:extLst>
                <a:ext uri="{FF2B5EF4-FFF2-40B4-BE49-F238E27FC236}">
                  <a16:creationId xmlns:a16="http://schemas.microsoft.com/office/drawing/2014/main" id="{846A68D6-38A7-F940-9F28-D920CAAF8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12" name="Line 192">
              <a:extLst>
                <a:ext uri="{FF2B5EF4-FFF2-40B4-BE49-F238E27FC236}">
                  <a16:creationId xmlns:a16="http://schemas.microsoft.com/office/drawing/2014/main" id="{1FD1058C-185F-9443-8508-15CE8FE0D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13" name="Line 193">
              <a:extLst>
                <a:ext uri="{FF2B5EF4-FFF2-40B4-BE49-F238E27FC236}">
                  <a16:creationId xmlns:a16="http://schemas.microsoft.com/office/drawing/2014/main" id="{BB61167B-B30F-C34B-B809-0922115A78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14" name="Line 194">
              <a:extLst>
                <a:ext uri="{FF2B5EF4-FFF2-40B4-BE49-F238E27FC236}">
                  <a16:creationId xmlns:a16="http://schemas.microsoft.com/office/drawing/2014/main" id="{C95E38EA-6101-D248-8F38-C4CF7C2811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5803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15" name="Line 195">
              <a:extLst>
                <a:ext uri="{FF2B5EF4-FFF2-40B4-BE49-F238E27FC236}">
                  <a16:creationId xmlns:a16="http://schemas.microsoft.com/office/drawing/2014/main" id="{F8F57910-D0AE-C14E-8A95-C9737D3EB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4983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16" name="Rectangle 196">
              <a:extLst>
                <a:ext uri="{FF2B5EF4-FFF2-40B4-BE49-F238E27FC236}">
                  <a16:creationId xmlns:a16="http://schemas.microsoft.com/office/drawing/2014/main" id="{300A4217-195C-D147-9614-9A706585E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5857"/>
              <a:ext cx="19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917" name="Rectangle 197">
              <a:extLst>
                <a:ext uri="{FF2B5EF4-FFF2-40B4-BE49-F238E27FC236}">
                  <a16:creationId xmlns:a16="http://schemas.microsoft.com/office/drawing/2014/main" id="{785A0DB7-9BFC-4D42-AAB8-76AEEB82C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5811"/>
              <a:ext cx="153" cy="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30918" name="Line 198">
              <a:extLst>
                <a:ext uri="{FF2B5EF4-FFF2-40B4-BE49-F238E27FC236}">
                  <a16:creationId xmlns:a16="http://schemas.microsoft.com/office/drawing/2014/main" id="{9291736B-8459-654E-A5A4-49D9E68CF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5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19" name="Line 199">
              <a:extLst>
                <a:ext uri="{FF2B5EF4-FFF2-40B4-BE49-F238E27FC236}">
                  <a16:creationId xmlns:a16="http://schemas.microsoft.com/office/drawing/2014/main" id="{1C4A3BF5-10FA-E147-AFB4-A702E9D209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5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0" name="Line 200">
              <a:extLst>
                <a:ext uri="{FF2B5EF4-FFF2-40B4-BE49-F238E27FC236}">
                  <a16:creationId xmlns:a16="http://schemas.microsoft.com/office/drawing/2014/main" id="{BC386532-5E63-2A48-97F0-D4CF4A19B3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5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1" name="Line 201">
              <a:extLst>
                <a:ext uri="{FF2B5EF4-FFF2-40B4-BE49-F238E27FC236}">
                  <a16:creationId xmlns:a16="http://schemas.microsoft.com/office/drawing/2014/main" id="{BDCBA889-BD34-D44D-8577-D745F39DCE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2" name="Line 202">
              <a:extLst>
                <a:ext uri="{FF2B5EF4-FFF2-40B4-BE49-F238E27FC236}">
                  <a16:creationId xmlns:a16="http://schemas.microsoft.com/office/drawing/2014/main" id="{D7BEAF49-FF00-9146-B013-929CE8BE7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3" name="Line 203">
              <a:extLst>
                <a:ext uri="{FF2B5EF4-FFF2-40B4-BE49-F238E27FC236}">
                  <a16:creationId xmlns:a16="http://schemas.microsoft.com/office/drawing/2014/main" id="{D4A4851F-73C4-154A-BFE3-22A96D93F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4" name="Line 204">
              <a:extLst>
                <a:ext uri="{FF2B5EF4-FFF2-40B4-BE49-F238E27FC236}">
                  <a16:creationId xmlns:a16="http://schemas.microsoft.com/office/drawing/2014/main" id="{702D869F-F814-4041-A83E-D61223A91D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3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5" name="Line 205">
              <a:extLst>
                <a:ext uri="{FF2B5EF4-FFF2-40B4-BE49-F238E27FC236}">
                  <a16:creationId xmlns:a16="http://schemas.microsoft.com/office/drawing/2014/main" id="{086166F9-11AA-1142-B657-1CD4885BB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6" name="Line 206">
              <a:extLst>
                <a:ext uri="{FF2B5EF4-FFF2-40B4-BE49-F238E27FC236}">
                  <a16:creationId xmlns:a16="http://schemas.microsoft.com/office/drawing/2014/main" id="{DFBF8A2A-ADE1-DE47-9A6D-942535EE6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3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7" name="Line 207">
              <a:extLst>
                <a:ext uri="{FF2B5EF4-FFF2-40B4-BE49-F238E27FC236}">
                  <a16:creationId xmlns:a16="http://schemas.microsoft.com/office/drawing/2014/main" id="{9274B733-912C-6147-979C-05E3B8675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7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8" name="Line 208">
              <a:extLst>
                <a:ext uri="{FF2B5EF4-FFF2-40B4-BE49-F238E27FC236}">
                  <a16:creationId xmlns:a16="http://schemas.microsoft.com/office/drawing/2014/main" id="{CFA3A085-3679-1B47-AAD6-644E36725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7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29" name="Line 209">
              <a:extLst>
                <a:ext uri="{FF2B5EF4-FFF2-40B4-BE49-F238E27FC236}">
                  <a16:creationId xmlns:a16="http://schemas.microsoft.com/office/drawing/2014/main" id="{34D70D17-8CDE-6B47-8757-CEFB7D772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7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0" name="Line 210">
              <a:extLst>
                <a:ext uri="{FF2B5EF4-FFF2-40B4-BE49-F238E27FC236}">
                  <a16:creationId xmlns:a16="http://schemas.microsoft.com/office/drawing/2014/main" id="{690C7DBA-7D7A-FA44-8C4E-EFD2B5BD3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8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1" name="Line 211">
              <a:extLst>
                <a:ext uri="{FF2B5EF4-FFF2-40B4-BE49-F238E27FC236}">
                  <a16:creationId xmlns:a16="http://schemas.microsoft.com/office/drawing/2014/main" id="{AC2245F3-99CB-6645-BF4A-970A5EF7C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8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2" name="Line 212">
              <a:extLst>
                <a:ext uri="{FF2B5EF4-FFF2-40B4-BE49-F238E27FC236}">
                  <a16:creationId xmlns:a16="http://schemas.microsoft.com/office/drawing/2014/main" id="{1B534F5B-BE70-BE4F-8AFA-7DB83A995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8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3" name="Line 213">
              <a:extLst>
                <a:ext uri="{FF2B5EF4-FFF2-40B4-BE49-F238E27FC236}">
                  <a16:creationId xmlns:a16="http://schemas.microsoft.com/office/drawing/2014/main" id="{3873AA71-F3A1-F946-B9DF-D99399E05F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2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4" name="Line 214">
              <a:extLst>
                <a:ext uri="{FF2B5EF4-FFF2-40B4-BE49-F238E27FC236}">
                  <a16:creationId xmlns:a16="http://schemas.microsoft.com/office/drawing/2014/main" id="{11ADBF61-56C1-7748-B8FD-2CA706708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5" name="Line 215">
              <a:extLst>
                <a:ext uri="{FF2B5EF4-FFF2-40B4-BE49-F238E27FC236}">
                  <a16:creationId xmlns:a16="http://schemas.microsoft.com/office/drawing/2014/main" id="{31E29433-10D9-AA4D-BA0C-A3A33E59CC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2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6" name="Line 216">
              <a:extLst>
                <a:ext uri="{FF2B5EF4-FFF2-40B4-BE49-F238E27FC236}">
                  <a16:creationId xmlns:a16="http://schemas.microsoft.com/office/drawing/2014/main" id="{2D53BE39-51C4-C24E-A630-1412086AE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6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7" name="Line 217">
              <a:extLst>
                <a:ext uri="{FF2B5EF4-FFF2-40B4-BE49-F238E27FC236}">
                  <a16:creationId xmlns:a16="http://schemas.microsoft.com/office/drawing/2014/main" id="{40EEA305-EEAA-DC40-9AC0-EEDC26D66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8" name="Line 218">
              <a:extLst>
                <a:ext uri="{FF2B5EF4-FFF2-40B4-BE49-F238E27FC236}">
                  <a16:creationId xmlns:a16="http://schemas.microsoft.com/office/drawing/2014/main" id="{D1F0133B-609C-7447-8805-9FB3CB272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6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39" name="Line 219">
              <a:extLst>
                <a:ext uri="{FF2B5EF4-FFF2-40B4-BE49-F238E27FC236}">
                  <a16:creationId xmlns:a16="http://schemas.microsoft.com/office/drawing/2014/main" id="{3D022F7A-D483-414F-ADA5-8ED091DFD9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40" name="Line 220">
              <a:extLst>
                <a:ext uri="{FF2B5EF4-FFF2-40B4-BE49-F238E27FC236}">
                  <a16:creationId xmlns:a16="http://schemas.microsoft.com/office/drawing/2014/main" id="{7BD48A9F-A87C-9248-93E4-404882B82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8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41" name="Line 221">
              <a:extLst>
                <a:ext uri="{FF2B5EF4-FFF2-40B4-BE49-F238E27FC236}">
                  <a16:creationId xmlns:a16="http://schemas.microsoft.com/office/drawing/2014/main" id="{6D8DBC94-2A58-D14B-A5D5-06F3584BE9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42" name="Line 222">
              <a:extLst>
                <a:ext uri="{FF2B5EF4-FFF2-40B4-BE49-F238E27FC236}">
                  <a16:creationId xmlns:a16="http://schemas.microsoft.com/office/drawing/2014/main" id="{A6D6B8D3-C381-FC42-A062-09CF930F88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43" name="Line 223">
              <a:extLst>
                <a:ext uri="{FF2B5EF4-FFF2-40B4-BE49-F238E27FC236}">
                  <a16:creationId xmlns:a16="http://schemas.microsoft.com/office/drawing/2014/main" id="{5E735FE5-C47C-0040-8A16-DD4F55030E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0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44" name="Line 224">
              <a:extLst>
                <a:ext uri="{FF2B5EF4-FFF2-40B4-BE49-F238E27FC236}">
                  <a16:creationId xmlns:a16="http://schemas.microsoft.com/office/drawing/2014/main" id="{519AF71D-F993-B94E-8C8D-A684800CA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45" name="Line 225">
              <a:extLst>
                <a:ext uri="{FF2B5EF4-FFF2-40B4-BE49-F238E27FC236}">
                  <a16:creationId xmlns:a16="http://schemas.microsoft.com/office/drawing/2014/main" id="{EAC3FC47-3CE3-8245-AA03-FB33CFDB89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0" y="5803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46" name="Line 226">
              <a:extLst>
                <a:ext uri="{FF2B5EF4-FFF2-40B4-BE49-F238E27FC236}">
                  <a16:creationId xmlns:a16="http://schemas.microsoft.com/office/drawing/2014/main" id="{FF938DF9-0E6D-4048-813D-110E28FD6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0" y="4983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47" name="Rectangle 227">
              <a:extLst>
                <a:ext uri="{FF2B5EF4-FFF2-40B4-BE49-F238E27FC236}">
                  <a16:creationId xmlns:a16="http://schemas.microsoft.com/office/drawing/2014/main" id="{E3549E44-52BD-A74E-87E3-5C7A93080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" y="5857"/>
              <a:ext cx="19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948" name="Rectangle 228">
              <a:extLst>
                <a:ext uri="{FF2B5EF4-FFF2-40B4-BE49-F238E27FC236}">
                  <a16:creationId xmlns:a16="http://schemas.microsoft.com/office/drawing/2014/main" id="{48563036-14EE-674A-9E45-2E1E94EA2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5811"/>
              <a:ext cx="129" cy="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949" name="Line 229">
              <a:extLst>
                <a:ext uri="{FF2B5EF4-FFF2-40B4-BE49-F238E27FC236}">
                  <a16:creationId xmlns:a16="http://schemas.microsoft.com/office/drawing/2014/main" id="{B3AE288B-1A0F-7C4B-B630-780A3925B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8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0" name="Line 230">
              <a:extLst>
                <a:ext uri="{FF2B5EF4-FFF2-40B4-BE49-F238E27FC236}">
                  <a16:creationId xmlns:a16="http://schemas.microsoft.com/office/drawing/2014/main" id="{E74FB515-C504-4949-9862-404A1A5AB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8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1" name="Line 231">
              <a:extLst>
                <a:ext uri="{FF2B5EF4-FFF2-40B4-BE49-F238E27FC236}">
                  <a16:creationId xmlns:a16="http://schemas.microsoft.com/office/drawing/2014/main" id="{A49DB327-A2F1-D442-A0EF-B47F11F63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8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2" name="Line 232">
              <a:extLst>
                <a:ext uri="{FF2B5EF4-FFF2-40B4-BE49-F238E27FC236}">
                  <a16:creationId xmlns:a16="http://schemas.microsoft.com/office/drawing/2014/main" id="{5A66778E-6ED8-B64A-8A23-B35475ADCE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3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3" name="Line 233">
              <a:extLst>
                <a:ext uri="{FF2B5EF4-FFF2-40B4-BE49-F238E27FC236}">
                  <a16:creationId xmlns:a16="http://schemas.microsoft.com/office/drawing/2014/main" id="{C1458EFD-731E-564E-9AD6-9889CFDDB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3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4" name="Line 234">
              <a:extLst>
                <a:ext uri="{FF2B5EF4-FFF2-40B4-BE49-F238E27FC236}">
                  <a16:creationId xmlns:a16="http://schemas.microsoft.com/office/drawing/2014/main" id="{0AEE4D99-CFD4-AC41-A9A1-9FFC91801D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3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5" name="Line 235">
              <a:extLst>
                <a:ext uri="{FF2B5EF4-FFF2-40B4-BE49-F238E27FC236}">
                  <a16:creationId xmlns:a16="http://schemas.microsoft.com/office/drawing/2014/main" id="{D407D21A-EB94-E74A-8D11-7D2020F6F1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1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6" name="Line 236">
              <a:extLst>
                <a:ext uri="{FF2B5EF4-FFF2-40B4-BE49-F238E27FC236}">
                  <a16:creationId xmlns:a16="http://schemas.microsoft.com/office/drawing/2014/main" id="{65C42EBF-C24D-3F4D-8669-D32903C67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1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7" name="Line 237">
              <a:extLst>
                <a:ext uri="{FF2B5EF4-FFF2-40B4-BE49-F238E27FC236}">
                  <a16:creationId xmlns:a16="http://schemas.microsoft.com/office/drawing/2014/main" id="{415096ED-B9BA-8E41-9EFE-0170128B48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1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8" name="Line 238">
              <a:extLst>
                <a:ext uri="{FF2B5EF4-FFF2-40B4-BE49-F238E27FC236}">
                  <a16:creationId xmlns:a16="http://schemas.microsoft.com/office/drawing/2014/main" id="{CE352118-2EBF-D542-BFC8-EFF958790D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5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9" name="Line 239">
              <a:extLst>
                <a:ext uri="{FF2B5EF4-FFF2-40B4-BE49-F238E27FC236}">
                  <a16:creationId xmlns:a16="http://schemas.microsoft.com/office/drawing/2014/main" id="{C19BA124-E908-584E-9D6B-62D29424B4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5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0" name="Line 240">
              <a:extLst>
                <a:ext uri="{FF2B5EF4-FFF2-40B4-BE49-F238E27FC236}">
                  <a16:creationId xmlns:a16="http://schemas.microsoft.com/office/drawing/2014/main" id="{0A4A0644-C367-7948-A6E0-DE2E41285A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5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1" name="Line 241">
              <a:extLst>
                <a:ext uri="{FF2B5EF4-FFF2-40B4-BE49-F238E27FC236}">
                  <a16:creationId xmlns:a16="http://schemas.microsoft.com/office/drawing/2014/main" id="{98799130-1B63-CF47-83FB-3B58CE68EE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2" name="Line 242">
              <a:extLst>
                <a:ext uri="{FF2B5EF4-FFF2-40B4-BE49-F238E27FC236}">
                  <a16:creationId xmlns:a16="http://schemas.microsoft.com/office/drawing/2014/main" id="{D042356C-D4C5-6946-A62A-5BB1A855A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1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3" name="Line 243">
              <a:extLst>
                <a:ext uri="{FF2B5EF4-FFF2-40B4-BE49-F238E27FC236}">
                  <a16:creationId xmlns:a16="http://schemas.microsoft.com/office/drawing/2014/main" id="{B79C9C03-304F-D241-97A8-5807E73FC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1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4" name="Line 244">
              <a:extLst>
                <a:ext uri="{FF2B5EF4-FFF2-40B4-BE49-F238E27FC236}">
                  <a16:creationId xmlns:a16="http://schemas.microsoft.com/office/drawing/2014/main" id="{1FCD1CA8-BF78-5040-96E3-EF81482323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5" name="Line 245">
              <a:extLst>
                <a:ext uri="{FF2B5EF4-FFF2-40B4-BE49-F238E27FC236}">
                  <a16:creationId xmlns:a16="http://schemas.microsoft.com/office/drawing/2014/main" id="{D2068211-1F94-FB46-9E0B-91CABA60B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1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6" name="Line 246">
              <a:extLst>
                <a:ext uri="{FF2B5EF4-FFF2-40B4-BE49-F238E27FC236}">
                  <a16:creationId xmlns:a16="http://schemas.microsoft.com/office/drawing/2014/main" id="{2185E366-4635-CC44-8997-D78BC85706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7" name="Line 247">
              <a:extLst>
                <a:ext uri="{FF2B5EF4-FFF2-40B4-BE49-F238E27FC236}">
                  <a16:creationId xmlns:a16="http://schemas.microsoft.com/office/drawing/2014/main" id="{CE960E01-E8FA-B844-B7ED-2293F221DC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9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8" name="Line 248">
              <a:extLst>
                <a:ext uri="{FF2B5EF4-FFF2-40B4-BE49-F238E27FC236}">
                  <a16:creationId xmlns:a16="http://schemas.microsoft.com/office/drawing/2014/main" id="{2F5C10B0-6D2E-5349-BFF3-90B5F16C7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9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69" name="Line 249">
              <a:extLst>
                <a:ext uri="{FF2B5EF4-FFF2-40B4-BE49-F238E27FC236}">
                  <a16:creationId xmlns:a16="http://schemas.microsoft.com/office/drawing/2014/main" id="{B1568475-5595-9A4A-A98F-1BA7D05C3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9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70" name="Line 250">
              <a:extLst>
                <a:ext uri="{FF2B5EF4-FFF2-40B4-BE49-F238E27FC236}">
                  <a16:creationId xmlns:a16="http://schemas.microsoft.com/office/drawing/2014/main" id="{D220FD4F-74A6-E84C-B3CC-A7EA33057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1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71" name="Line 251">
              <a:extLst>
                <a:ext uri="{FF2B5EF4-FFF2-40B4-BE49-F238E27FC236}">
                  <a16:creationId xmlns:a16="http://schemas.microsoft.com/office/drawing/2014/main" id="{01AF4E56-4226-094A-93FD-F89FC413F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72" name="Line 252">
              <a:extLst>
                <a:ext uri="{FF2B5EF4-FFF2-40B4-BE49-F238E27FC236}">
                  <a16:creationId xmlns:a16="http://schemas.microsoft.com/office/drawing/2014/main" id="{3A2D10DD-66CB-E84C-B0A1-9A7D09D336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1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73" name="Line 253">
              <a:extLst>
                <a:ext uri="{FF2B5EF4-FFF2-40B4-BE49-F238E27FC236}">
                  <a16:creationId xmlns:a16="http://schemas.microsoft.com/office/drawing/2014/main" id="{DD8B6FFA-A969-D641-85F8-2972D24C9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5815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74" name="Line 254">
              <a:extLst>
                <a:ext uri="{FF2B5EF4-FFF2-40B4-BE49-F238E27FC236}">
                  <a16:creationId xmlns:a16="http://schemas.microsoft.com/office/drawing/2014/main" id="{2EB868DF-BB6D-F04C-A20A-76C7DBA7D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4983"/>
              <a:ext cx="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75" name="Line 255">
              <a:extLst>
                <a:ext uri="{FF2B5EF4-FFF2-40B4-BE49-F238E27FC236}">
                  <a16:creationId xmlns:a16="http://schemas.microsoft.com/office/drawing/2014/main" id="{1E095266-17AE-424E-9EE7-EB76D00B4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76" name="Line 256">
              <a:extLst>
                <a:ext uri="{FF2B5EF4-FFF2-40B4-BE49-F238E27FC236}">
                  <a16:creationId xmlns:a16="http://schemas.microsoft.com/office/drawing/2014/main" id="{722E1151-6C25-2447-B169-2EC756560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5803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77" name="Line 257">
              <a:extLst>
                <a:ext uri="{FF2B5EF4-FFF2-40B4-BE49-F238E27FC236}">
                  <a16:creationId xmlns:a16="http://schemas.microsoft.com/office/drawing/2014/main" id="{433FFBF2-5396-8C4A-9D94-6B0027CCC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4983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78" name="Rectangle 258">
              <a:extLst>
                <a:ext uri="{FF2B5EF4-FFF2-40B4-BE49-F238E27FC236}">
                  <a16:creationId xmlns:a16="http://schemas.microsoft.com/office/drawing/2014/main" id="{D00B0068-A86A-DE4D-B677-A0ACEB531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5857"/>
              <a:ext cx="19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0979" name="Rectangle 259">
              <a:extLst>
                <a:ext uri="{FF2B5EF4-FFF2-40B4-BE49-F238E27FC236}">
                  <a16:creationId xmlns:a16="http://schemas.microsoft.com/office/drawing/2014/main" id="{8AB1C042-8834-B74B-88B7-9929D1F28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5811"/>
              <a:ext cx="129" cy="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980" name="Line 260">
              <a:extLst>
                <a:ext uri="{FF2B5EF4-FFF2-40B4-BE49-F238E27FC236}">
                  <a16:creationId xmlns:a16="http://schemas.microsoft.com/office/drawing/2014/main" id="{247A9256-A442-6A40-A52A-9771B3B95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234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81" name="Line 261">
              <a:extLst>
                <a:ext uri="{FF2B5EF4-FFF2-40B4-BE49-F238E27FC236}">
                  <a16:creationId xmlns:a16="http://schemas.microsoft.com/office/drawing/2014/main" id="{FA2DEA5B-287A-504F-A51B-26FD8C85F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5234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82" name="Rectangle 262">
              <a:extLst>
                <a:ext uri="{FF2B5EF4-FFF2-40B4-BE49-F238E27FC236}">
                  <a16:creationId xmlns:a16="http://schemas.microsoft.com/office/drawing/2014/main" id="{C9174154-6A1D-804C-A7E4-24643C538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5142"/>
              <a:ext cx="23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-30</a:t>
              </a:r>
            </a:p>
          </p:txBody>
        </p:sp>
        <p:sp>
          <p:nvSpPr>
            <p:cNvPr id="30983" name="Line 263">
              <a:extLst>
                <a:ext uri="{FF2B5EF4-FFF2-40B4-BE49-F238E27FC236}">
                  <a16:creationId xmlns:a16="http://schemas.microsoft.com/office/drawing/2014/main" id="{FB3DF018-D6BF-7147-A283-2C58D7A0E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491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84" name="Line 264">
              <a:extLst>
                <a:ext uri="{FF2B5EF4-FFF2-40B4-BE49-F238E27FC236}">
                  <a16:creationId xmlns:a16="http://schemas.microsoft.com/office/drawing/2014/main" id="{5B15073F-F520-BE43-BF64-DEE5E6DCBC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5491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85" name="Rectangle 265">
              <a:extLst>
                <a:ext uri="{FF2B5EF4-FFF2-40B4-BE49-F238E27FC236}">
                  <a16:creationId xmlns:a16="http://schemas.microsoft.com/office/drawing/2014/main" id="{72195A88-A923-3E45-B7EE-77B980D4C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5400"/>
              <a:ext cx="23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-60</a:t>
              </a:r>
            </a:p>
          </p:txBody>
        </p:sp>
        <p:sp>
          <p:nvSpPr>
            <p:cNvPr id="30986" name="Line 266">
              <a:extLst>
                <a:ext uri="{FF2B5EF4-FFF2-40B4-BE49-F238E27FC236}">
                  <a16:creationId xmlns:a16="http://schemas.microsoft.com/office/drawing/2014/main" id="{20B2DA85-8A81-E04C-83FB-119A17A8A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743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87" name="Line 267">
              <a:extLst>
                <a:ext uri="{FF2B5EF4-FFF2-40B4-BE49-F238E27FC236}">
                  <a16:creationId xmlns:a16="http://schemas.microsoft.com/office/drawing/2014/main" id="{8AD223CA-A236-664F-95B5-E79CD7261E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5743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88" name="Rectangle 268">
              <a:extLst>
                <a:ext uri="{FF2B5EF4-FFF2-40B4-BE49-F238E27FC236}">
                  <a16:creationId xmlns:a16="http://schemas.microsoft.com/office/drawing/2014/main" id="{9F3BACA0-BDF5-B444-BB00-C045662E6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5651"/>
              <a:ext cx="23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-90</a:t>
              </a:r>
            </a:p>
          </p:txBody>
        </p:sp>
        <p:sp>
          <p:nvSpPr>
            <p:cNvPr id="30989" name="Line 269">
              <a:extLst>
                <a:ext uri="{FF2B5EF4-FFF2-40B4-BE49-F238E27FC236}">
                  <a16:creationId xmlns:a16="http://schemas.microsoft.com/office/drawing/2014/main" id="{E316A921-20ED-2445-818A-762909D6FA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983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90" name="Line 270">
              <a:extLst>
                <a:ext uri="{FF2B5EF4-FFF2-40B4-BE49-F238E27FC236}">
                  <a16:creationId xmlns:a16="http://schemas.microsoft.com/office/drawing/2014/main" id="{4E9EFCCF-83FA-FC4F-97F6-F98564341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9" y="4983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91" name="Rectangle 271">
              <a:extLst>
                <a:ext uri="{FF2B5EF4-FFF2-40B4-BE49-F238E27FC236}">
                  <a16:creationId xmlns:a16="http://schemas.microsoft.com/office/drawing/2014/main" id="{92E04075-A0B1-334D-B90C-67CAAE375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" y="4892"/>
              <a:ext cx="14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992" name="Line 272">
              <a:extLst>
                <a:ext uri="{FF2B5EF4-FFF2-40B4-BE49-F238E27FC236}">
                  <a16:creationId xmlns:a16="http://schemas.microsoft.com/office/drawing/2014/main" id="{4F4A47A4-3FDB-7444-9BF0-69EE886F6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827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93" name="Line 273">
              <a:extLst>
                <a:ext uri="{FF2B5EF4-FFF2-40B4-BE49-F238E27FC236}">
                  <a16:creationId xmlns:a16="http://schemas.microsoft.com/office/drawing/2014/main" id="{C2DD6659-C5EB-174F-98C4-D6EE84F15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4983"/>
              <a:ext cx="2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94" name="Line 274">
              <a:extLst>
                <a:ext uri="{FF2B5EF4-FFF2-40B4-BE49-F238E27FC236}">
                  <a16:creationId xmlns:a16="http://schemas.microsoft.com/office/drawing/2014/main" id="{6B7A63C9-D409-C94E-B4E3-DA39C30E1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95" name="Line 275">
              <a:extLst>
                <a:ext uri="{FF2B5EF4-FFF2-40B4-BE49-F238E27FC236}">
                  <a16:creationId xmlns:a16="http://schemas.microsoft.com/office/drawing/2014/main" id="{BAC1D200-B941-C44A-9E4F-D3E64A164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4983"/>
              <a:ext cx="0" cy="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96" name="Line 276">
              <a:extLst>
                <a:ext uri="{FF2B5EF4-FFF2-40B4-BE49-F238E27FC236}">
                  <a16:creationId xmlns:a16="http://schemas.microsoft.com/office/drawing/2014/main" id="{E1973746-B05A-3C4F-9817-5818AFD2C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5827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97" name="Line 277">
              <a:extLst>
                <a:ext uri="{FF2B5EF4-FFF2-40B4-BE49-F238E27FC236}">
                  <a16:creationId xmlns:a16="http://schemas.microsoft.com/office/drawing/2014/main" id="{3B422F7B-799A-8C4F-A165-C09DF0251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4983"/>
              <a:ext cx="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98" name="Freeform 278">
              <a:extLst>
                <a:ext uri="{FF2B5EF4-FFF2-40B4-BE49-F238E27FC236}">
                  <a16:creationId xmlns:a16="http://schemas.microsoft.com/office/drawing/2014/main" id="{9D311E17-B5CA-AF42-9A26-1E217820FEFC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5007"/>
              <a:ext cx="2595" cy="725"/>
            </a:xfrm>
            <a:custGeom>
              <a:avLst/>
              <a:gdLst>
                <a:gd name="T0" fmla="*/ 0 w 2595"/>
                <a:gd name="T1" fmla="*/ 724 h 725"/>
                <a:gd name="T2" fmla="*/ 90 w 2595"/>
                <a:gd name="T3" fmla="*/ 724 h 725"/>
                <a:gd name="T4" fmla="*/ 180 w 2595"/>
                <a:gd name="T5" fmla="*/ 718 h 725"/>
                <a:gd name="T6" fmla="*/ 270 w 2595"/>
                <a:gd name="T7" fmla="*/ 718 h 725"/>
                <a:gd name="T8" fmla="*/ 360 w 2595"/>
                <a:gd name="T9" fmla="*/ 712 h 725"/>
                <a:gd name="T10" fmla="*/ 449 w 2595"/>
                <a:gd name="T11" fmla="*/ 706 h 725"/>
                <a:gd name="T12" fmla="*/ 539 w 2595"/>
                <a:gd name="T13" fmla="*/ 694 h 725"/>
                <a:gd name="T14" fmla="*/ 629 w 2595"/>
                <a:gd name="T15" fmla="*/ 682 h 725"/>
                <a:gd name="T16" fmla="*/ 713 w 2595"/>
                <a:gd name="T17" fmla="*/ 670 h 725"/>
                <a:gd name="T18" fmla="*/ 803 w 2595"/>
                <a:gd name="T19" fmla="*/ 652 h 725"/>
                <a:gd name="T20" fmla="*/ 893 w 2595"/>
                <a:gd name="T21" fmla="*/ 634 h 725"/>
                <a:gd name="T22" fmla="*/ 982 w 2595"/>
                <a:gd name="T23" fmla="*/ 604 h 725"/>
                <a:gd name="T24" fmla="*/ 1072 w 2595"/>
                <a:gd name="T25" fmla="*/ 574 h 725"/>
                <a:gd name="T26" fmla="*/ 1162 w 2595"/>
                <a:gd name="T27" fmla="*/ 532 h 725"/>
                <a:gd name="T28" fmla="*/ 1252 w 2595"/>
                <a:gd name="T29" fmla="*/ 490 h 725"/>
                <a:gd name="T30" fmla="*/ 1342 w 2595"/>
                <a:gd name="T31" fmla="*/ 437 h 725"/>
                <a:gd name="T32" fmla="*/ 1432 w 2595"/>
                <a:gd name="T33" fmla="*/ 383 h 725"/>
                <a:gd name="T34" fmla="*/ 1522 w 2595"/>
                <a:gd name="T35" fmla="*/ 323 h 725"/>
                <a:gd name="T36" fmla="*/ 1611 w 2595"/>
                <a:gd name="T37" fmla="*/ 269 h 725"/>
                <a:gd name="T38" fmla="*/ 1701 w 2595"/>
                <a:gd name="T39" fmla="*/ 215 h 725"/>
                <a:gd name="T40" fmla="*/ 1791 w 2595"/>
                <a:gd name="T41" fmla="*/ 173 h 725"/>
                <a:gd name="T42" fmla="*/ 1881 w 2595"/>
                <a:gd name="T43" fmla="*/ 131 h 725"/>
                <a:gd name="T44" fmla="*/ 1965 w 2595"/>
                <a:gd name="T45" fmla="*/ 101 h 725"/>
                <a:gd name="T46" fmla="*/ 2055 w 2595"/>
                <a:gd name="T47" fmla="*/ 77 h 725"/>
                <a:gd name="T48" fmla="*/ 2144 w 2595"/>
                <a:gd name="T49" fmla="*/ 54 h 725"/>
                <a:gd name="T50" fmla="*/ 2234 w 2595"/>
                <a:gd name="T51" fmla="*/ 36 h 725"/>
                <a:gd name="T52" fmla="*/ 2324 w 2595"/>
                <a:gd name="T53" fmla="*/ 24 h 725"/>
                <a:gd name="T54" fmla="*/ 2414 w 2595"/>
                <a:gd name="T55" fmla="*/ 12 h 725"/>
                <a:gd name="T56" fmla="*/ 2504 w 2595"/>
                <a:gd name="T57" fmla="*/ 6 h 725"/>
                <a:gd name="T58" fmla="*/ 2594 w 2595"/>
                <a:gd name="T59" fmla="*/ 0 h 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595" h="725">
                  <a:moveTo>
                    <a:pt x="0" y="724"/>
                  </a:moveTo>
                  <a:lnTo>
                    <a:pt x="90" y="724"/>
                  </a:lnTo>
                  <a:lnTo>
                    <a:pt x="180" y="718"/>
                  </a:lnTo>
                  <a:lnTo>
                    <a:pt x="270" y="718"/>
                  </a:lnTo>
                  <a:lnTo>
                    <a:pt x="360" y="712"/>
                  </a:lnTo>
                  <a:lnTo>
                    <a:pt x="449" y="706"/>
                  </a:lnTo>
                  <a:lnTo>
                    <a:pt x="539" y="694"/>
                  </a:lnTo>
                  <a:lnTo>
                    <a:pt x="629" y="682"/>
                  </a:lnTo>
                  <a:lnTo>
                    <a:pt x="713" y="670"/>
                  </a:lnTo>
                  <a:lnTo>
                    <a:pt x="803" y="652"/>
                  </a:lnTo>
                  <a:lnTo>
                    <a:pt x="893" y="634"/>
                  </a:lnTo>
                  <a:lnTo>
                    <a:pt x="982" y="604"/>
                  </a:lnTo>
                  <a:lnTo>
                    <a:pt x="1072" y="574"/>
                  </a:lnTo>
                  <a:lnTo>
                    <a:pt x="1162" y="532"/>
                  </a:lnTo>
                  <a:lnTo>
                    <a:pt x="1252" y="490"/>
                  </a:lnTo>
                  <a:lnTo>
                    <a:pt x="1342" y="437"/>
                  </a:lnTo>
                  <a:lnTo>
                    <a:pt x="1432" y="383"/>
                  </a:lnTo>
                  <a:lnTo>
                    <a:pt x="1522" y="323"/>
                  </a:lnTo>
                  <a:lnTo>
                    <a:pt x="1611" y="269"/>
                  </a:lnTo>
                  <a:lnTo>
                    <a:pt x="1701" y="215"/>
                  </a:lnTo>
                  <a:lnTo>
                    <a:pt x="1791" y="173"/>
                  </a:lnTo>
                  <a:lnTo>
                    <a:pt x="1881" y="131"/>
                  </a:lnTo>
                  <a:lnTo>
                    <a:pt x="1965" y="101"/>
                  </a:lnTo>
                  <a:lnTo>
                    <a:pt x="2055" y="77"/>
                  </a:lnTo>
                  <a:lnTo>
                    <a:pt x="2144" y="54"/>
                  </a:lnTo>
                  <a:lnTo>
                    <a:pt x="2234" y="36"/>
                  </a:lnTo>
                  <a:lnTo>
                    <a:pt x="2324" y="24"/>
                  </a:lnTo>
                  <a:lnTo>
                    <a:pt x="2414" y="12"/>
                  </a:lnTo>
                  <a:lnTo>
                    <a:pt x="2504" y="6"/>
                  </a:lnTo>
                  <a:lnTo>
                    <a:pt x="2594" y="0"/>
                  </a:lnTo>
                </a:path>
              </a:pathLst>
            </a:custGeom>
            <a:noFill/>
            <a:ln w="25400" cap="rnd" cmpd="sng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99" name="Rectangle 279">
              <a:extLst>
                <a:ext uri="{FF2B5EF4-FFF2-40B4-BE49-F238E27FC236}">
                  <a16:creationId xmlns:a16="http://schemas.microsoft.com/office/drawing/2014/main" id="{AA0EE0B8-FEEA-314F-AB9C-EE3AC7F48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8" y="5967"/>
              <a:ext cx="899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Frequency (rad/sec)</a:t>
              </a:r>
            </a:p>
          </p:txBody>
        </p:sp>
        <p:sp>
          <p:nvSpPr>
            <p:cNvPr id="31000" name="Rectangle 280">
              <a:extLst>
                <a:ext uri="{FF2B5EF4-FFF2-40B4-BE49-F238E27FC236}">
                  <a16:creationId xmlns:a16="http://schemas.microsoft.com/office/drawing/2014/main" id="{6EC710B9-3042-8F4E-888A-DF53FB50C6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32" y="5433"/>
              <a:ext cx="545" cy="1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</a:pPr>
              <a:r>
                <a:rPr lang="it-IT" altLang="it-IT" sz="1200">
                  <a:solidFill>
                    <a:srgbClr val="000000"/>
                  </a:solidFill>
                </a:rPr>
                <a:t>Phase deg</a:t>
              </a:r>
            </a:p>
          </p:txBody>
        </p:sp>
      </p:grpSp>
      <p:graphicFrame>
        <p:nvGraphicFramePr>
          <p:cNvPr id="31002" name="Object 282">
            <a:extLst>
              <a:ext uri="{FF2B5EF4-FFF2-40B4-BE49-F238E27FC236}">
                <a16:creationId xmlns:a16="http://schemas.microsoft.com/office/drawing/2014/main" id="{7B7A6F28-A15C-384B-9C60-97952544226F}"/>
              </a:ext>
            </a:extLst>
          </p:cNvPr>
          <p:cNvGraphicFramePr>
            <a:graphicFrameLocks/>
          </p:cNvGraphicFramePr>
          <p:nvPr/>
        </p:nvGraphicFramePr>
        <p:xfrm>
          <a:off x="1730376" y="1143000"/>
          <a:ext cx="4594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MathType Equation" r:id="rId3" imgW="38912800" imgH="8191500" progId="Equation">
                  <p:embed/>
                </p:oleObj>
              </mc:Choice>
              <mc:Fallback>
                <p:oleObj name="MathType Equation" r:id="rId3" imgW="38912800" imgH="8191500" progId="Equation">
                  <p:embed/>
                  <p:pic>
                    <p:nvPicPr>
                      <p:cNvPr id="31002" name="Object 282">
                        <a:extLst>
                          <a:ext uri="{FF2B5EF4-FFF2-40B4-BE49-F238E27FC236}">
                            <a16:creationId xmlns:a16="http://schemas.microsoft.com/office/drawing/2014/main" id="{7B7A6F28-A15C-384B-9C60-9795254422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6" y="1143000"/>
                        <a:ext cx="4594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522164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1220</TotalTime>
  <Words>797</Words>
  <Application>Microsoft Macintosh PowerPoint</Application>
  <PresentationFormat>Widescreen</PresentationFormat>
  <Paragraphs>217</Paragraphs>
  <Slides>17</Slides>
  <Notes>1</Notes>
  <HiddenSlides>0</HiddenSlides>
  <MMClips>2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17</vt:i4>
      </vt:variant>
    </vt:vector>
  </HeadingPairs>
  <TitlesOfParts>
    <vt:vector size="29" baseType="lpstr">
      <vt:lpstr>Arial</vt:lpstr>
      <vt:lpstr>Cambria Math</vt:lpstr>
      <vt:lpstr>Copperplate Gothic Light</vt:lpstr>
      <vt:lpstr>Symbol</vt:lpstr>
      <vt:lpstr>Times</vt:lpstr>
      <vt:lpstr>Times New Roman</vt:lpstr>
      <vt:lpstr>Verdana</vt:lpstr>
      <vt:lpstr>uliSpare</vt:lpstr>
      <vt:lpstr>Image</vt:lpstr>
      <vt:lpstr>MathType Equation</vt:lpstr>
      <vt:lpstr>Equation</vt:lpstr>
      <vt:lpstr>Immagine bitmap</vt:lpstr>
      <vt:lpstr>Regolatori Standard (vedi Marro Par. 6.9)</vt:lpstr>
      <vt:lpstr>Indice</vt:lpstr>
      <vt:lpstr>Regolatori Standard</vt:lpstr>
      <vt:lpstr>Espressioni del PID</vt:lpstr>
      <vt:lpstr>Forma per il termine derivativo</vt:lpstr>
      <vt:lpstr>Analisi  delle azioni</vt:lpstr>
      <vt:lpstr>Analisi delle azioni</vt:lpstr>
      <vt:lpstr>Regolatore Proporzionale Derivativo</vt:lpstr>
      <vt:lpstr>Regolatore Proporzionale Integrale</vt:lpstr>
      <vt:lpstr>Regolatore Proporzionale Integrale Derivativo</vt:lpstr>
      <vt:lpstr>Predisposizione dei Regolatori</vt:lpstr>
      <vt:lpstr>1° Metodo di Ziegler - Nichols</vt:lpstr>
      <vt:lpstr>2° Metodo di Ziegler - Nichols</vt:lpstr>
      <vt:lpstr>Esempio</vt:lpstr>
      <vt:lpstr>Esempio (continua)</vt:lpstr>
      <vt:lpstr>Esempio (continua)</vt:lpstr>
      <vt:lpstr>Siemens S7 120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8</cp:revision>
  <cp:lastPrinted>1998-03-25T13:12:00Z</cp:lastPrinted>
  <dcterms:created xsi:type="dcterms:W3CDTF">2018-03-12T14:43:51Z</dcterms:created>
  <dcterms:modified xsi:type="dcterms:W3CDTF">2020-06-16T12:10:51Z</dcterms:modified>
</cp:coreProperties>
</file>